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1" r:id="rId1"/>
  </p:sldMasterIdLst>
  <p:notesMasterIdLst>
    <p:notesMasterId r:id="rId25"/>
  </p:notesMasterIdLst>
  <p:sldIdLst>
    <p:sldId id="256" r:id="rId2"/>
    <p:sldId id="286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85" r:id="rId24"/>
  </p:sldIdLst>
  <p:sldSz cx="9144000" cy="5143500" type="screen16x9"/>
  <p:notesSz cx="6858000" cy="9144000"/>
  <p:embeddedFontLst>
    <p:embeddedFont>
      <p:font typeface="Noto Serif" charset="0"/>
      <p:regular r:id="rId26"/>
      <p:bold r:id="rId27"/>
      <p:italic r:id="rId28"/>
      <p:boldItalic r:id="rId29"/>
    </p:embeddedFont>
    <p:embeddedFont>
      <p:font typeface="Varela Round" charset="-79"/>
      <p:regular r:id="rId30"/>
    </p:embeddedFont>
    <p:embeddedFont>
      <p:font typeface="Montserrat" charset="0"/>
      <p:regular r:id="rId31"/>
      <p:bold r:id="rId32"/>
      <p:italic r:id="rId33"/>
      <p:boldItalic r:id="rId34"/>
    </p:embeddedFont>
    <p:embeddedFont>
      <p:font typeface="Nixie One" charset="0"/>
      <p:regular r:id="rId3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6222"/>
    <a:srgbClr val="21D7CD"/>
    <a:srgbClr val="FDF410"/>
    <a:srgbClr val="22B7CB"/>
    <a:srgbClr val="F9C422"/>
    <a:srgbClr val="C4D422"/>
    <a:srgbClr val="EB22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4DACCF49-EE92-4143-A473-D26D480751FF}">
  <a:tblStyle styleId="{4DACCF49-EE92-4143-A473-D26D480751F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-792" y="-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2" d="100"/>
          <a:sy n="52" d="100"/>
        </p:scale>
        <p:origin x="2862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6836589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3" name="Google Shape;193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g35f391192_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4" name="Google Shape;284;g35f391192_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" name="Google Shape;292;gd22b52997_14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3" name="Google Shape;293;gd22b52997_14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Google Shape;324;g35f391192_0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25" name="Google Shape;325;g35f391192_0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g35ed75ccf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2" name="Google Shape;332;g35ed75ccf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6" name="Google Shape;346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" name="Google Shape;352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3" name="Google Shape;353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" name="Google Shape;363;g35ed75ccf_0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64" name="Google Shape;364;g35ed75ccf_0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Google Shape;379;g35ed75ccf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0" name="Google Shape;380;g35ed75ccf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" name="Google Shape;391;g35ed75ccf_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2" name="Google Shape;392;g35ed75ccf_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" name="Google Shape;398;g35ed75ccf_0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9" name="Google Shape;399;g35ed75ccf_0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" name="Google Shape;216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" name="Google Shape;406;g35ed75ccf_0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7" name="Google Shape;407;g35ed75ccf_0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" name="Google Shape;414;g35ed75ccf_01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5" name="Google Shape;415;g35ed75ccf_01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" name="Google Shape;751;g73d26f0f7c_17_5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2" name="Google Shape;752;g73d26f0f7c_17_5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4" name="Google Shape;224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0" name="Google Shape;230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7" name="Google Shape;237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" name="Google Shape;252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3" name="Google Shape;253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Google Shape;260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1" name="Google Shape;261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0" name="Google Shape;270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Google Shape;277;g35f391192_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Google Shape;278;g35f391192_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7209425" y="502200"/>
            <a:ext cx="206100" cy="2061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1197475" y="-802775"/>
            <a:ext cx="6749100" cy="6749100"/>
          </a:xfrm>
          <a:prstGeom prst="ellipse">
            <a:avLst/>
          </a:prstGeom>
          <a:noFill/>
          <a:ln w="9525" cap="flat" cmpd="sng">
            <a:solidFill>
              <a:srgbClr val="A1BEC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2255425" y="1991825"/>
            <a:ext cx="4633200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lang="vi-VN"/>
              <a:t>Bấm để sửa kiểu tiêu đề Bản cái</a:t>
            </a: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267550" y="-886750"/>
            <a:ext cx="2347200" cy="2347200"/>
          </a:xfrm>
          <a:prstGeom prst="donut">
            <a:avLst>
              <a:gd name="adj" fmla="val 29778"/>
            </a:avLst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8348875" y="2882375"/>
            <a:ext cx="978600" cy="9786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2255425" y="541800"/>
            <a:ext cx="657600" cy="657600"/>
          </a:xfrm>
          <a:prstGeom prst="ellipse">
            <a:avLst/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6752750" y="3465100"/>
            <a:ext cx="2284200" cy="2284200"/>
          </a:xfrm>
          <a:prstGeom prst="donut">
            <a:avLst>
              <a:gd name="adj" fmla="val 11909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137775" y="3193200"/>
            <a:ext cx="657600" cy="6576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657525" y="4110675"/>
            <a:ext cx="1207800" cy="1207800"/>
          </a:xfrm>
          <a:prstGeom prst="donut">
            <a:avLst>
              <a:gd name="adj" fmla="val 42915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8244625" y="2541950"/>
            <a:ext cx="304800" cy="3048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7598775" y="-300250"/>
            <a:ext cx="1370700" cy="13707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2"/>
          <p:cNvSpPr/>
          <p:nvPr/>
        </p:nvSpPr>
        <p:spPr>
          <a:xfrm>
            <a:off x="8244625" y="802850"/>
            <a:ext cx="657600" cy="657600"/>
          </a:xfrm>
          <a:prstGeom prst="ellipse">
            <a:avLst/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2"/>
          <p:cNvSpPr/>
          <p:nvPr/>
        </p:nvSpPr>
        <p:spPr>
          <a:xfrm>
            <a:off x="213975" y="695900"/>
            <a:ext cx="871500" cy="871500"/>
          </a:xfrm>
          <a:prstGeom prst="ellipse">
            <a:avLst/>
          </a:prstGeom>
          <a:noFill/>
          <a:ln w="9525" cap="flat" cmpd="sng">
            <a:solidFill>
              <a:srgbClr val="00ACC3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Google Shape;23;p2"/>
          <p:cNvSpPr/>
          <p:nvPr/>
        </p:nvSpPr>
        <p:spPr>
          <a:xfrm>
            <a:off x="-122175" y="2933250"/>
            <a:ext cx="1177500" cy="1177500"/>
          </a:xfrm>
          <a:prstGeom prst="ellipse">
            <a:avLst/>
          </a:prstGeom>
          <a:noFill/>
          <a:ln w="9525" cap="flat" cmpd="sng">
            <a:solidFill>
              <a:srgbClr val="BBCD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2"/>
          <p:cNvSpPr/>
          <p:nvPr/>
        </p:nvSpPr>
        <p:spPr>
          <a:xfrm>
            <a:off x="8150075" y="708300"/>
            <a:ext cx="846600" cy="846600"/>
          </a:xfrm>
          <a:prstGeom prst="ellipse">
            <a:avLst/>
          </a:prstGeom>
          <a:noFill/>
          <a:ln w="9525" cap="flat" cmpd="sng">
            <a:solidFill>
              <a:srgbClr val="65BB48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2"/>
          <p:cNvSpPr/>
          <p:nvPr/>
        </p:nvSpPr>
        <p:spPr>
          <a:xfrm>
            <a:off x="1055325" y="3904575"/>
            <a:ext cx="206100" cy="2061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781637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1"/>
          <p:cNvSpPr/>
          <p:nvPr/>
        </p:nvSpPr>
        <p:spPr>
          <a:xfrm>
            <a:off x="419100" y="-1581150"/>
            <a:ext cx="8305800" cy="8305800"/>
          </a:xfrm>
          <a:prstGeom prst="ellipse">
            <a:avLst/>
          </a:prstGeom>
          <a:noFill/>
          <a:ln w="9525" cap="flat" cmpd="sng">
            <a:solidFill>
              <a:srgbClr val="A1BEC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1"/>
          <p:cNvSpPr/>
          <p:nvPr/>
        </p:nvSpPr>
        <p:spPr>
          <a:xfrm>
            <a:off x="-164200" y="686175"/>
            <a:ext cx="550500" cy="5505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4" name="Google Shape;174;p11"/>
          <p:cNvSpPr/>
          <p:nvPr/>
        </p:nvSpPr>
        <p:spPr>
          <a:xfrm>
            <a:off x="8204500" y="3898800"/>
            <a:ext cx="447000" cy="447000"/>
          </a:xfrm>
          <a:prstGeom prst="donut">
            <a:avLst>
              <a:gd name="adj" fmla="val 18608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5" name="Google Shape;175;p11"/>
          <p:cNvSpPr/>
          <p:nvPr/>
        </p:nvSpPr>
        <p:spPr>
          <a:xfrm>
            <a:off x="100425" y="-196925"/>
            <a:ext cx="741600" cy="741600"/>
          </a:xfrm>
          <a:prstGeom prst="donut">
            <a:avLst>
              <a:gd name="adj" fmla="val 37879"/>
            </a:avLst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11"/>
          <p:cNvSpPr/>
          <p:nvPr/>
        </p:nvSpPr>
        <p:spPr>
          <a:xfrm>
            <a:off x="419100" y="686175"/>
            <a:ext cx="188100" cy="1881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11"/>
          <p:cNvSpPr/>
          <p:nvPr/>
        </p:nvSpPr>
        <p:spPr>
          <a:xfrm>
            <a:off x="8333725" y="4482500"/>
            <a:ext cx="978600" cy="978600"/>
          </a:xfrm>
          <a:prstGeom prst="ellipse">
            <a:avLst/>
          </a:prstGeom>
          <a:noFill/>
          <a:ln w="9525" cap="flat" cmpd="sng">
            <a:solidFill>
              <a:srgbClr val="ED4A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8" name="Google Shape;178;p11"/>
          <p:cNvSpPr/>
          <p:nvPr/>
        </p:nvSpPr>
        <p:spPr>
          <a:xfrm>
            <a:off x="741750" y="4449750"/>
            <a:ext cx="397500" cy="397500"/>
          </a:xfrm>
          <a:prstGeom prst="donut">
            <a:avLst>
              <a:gd name="adj" fmla="val 8754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11"/>
          <p:cNvSpPr/>
          <p:nvPr/>
        </p:nvSpPr>
        <p:spPr>
          <a:xfrm>
            <a:off x="8956300" y="4058696"/>
            <a:ext cx="287100" cy="2871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11"/>
          <p:cNvSpPr/>
          <p:nvPr/>
        </p:nvSpPr>
        <p:spPr>
          <a:xfrm>
            <a:off x="-164200" y="4277700"/>
            <a:ext cx="741600" cy="741600"/>
          </a:xfrm>
          <a:prstGeom prst="donut">
            <a:avLst>
              <a:gd name="adj" fmla="val 39163"/>
            </a:avLst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1" name="Google Shape;181;p11"/>
          <p:cNvSpPr/>
          <p:nvPr/>
        </p:nvSpPr>
        <p:spPr>
          <a:xfrm>
            <a:off x="8568725" y="4717500"/>
            <a:ext cx="508500" cy="5085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11"/>
          <p:cNvSpPr/>
          <p:nvPr/>
        </p:nvSpPr>
        <p:spPr>
          <a:xfrm>
            <a:off x="8077475" y="224125"/>
            <a:ext cx="304800" cy="304800"/>
          </a:xfrm>
          <a:prstGeom prst="donut">
            <a:avLst>
              <a:gd name="adj" fmla="val 30568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11"/>
          <p:cNvSpPr/>
          <p:nvPr/>
        </p:nvSpPr>
        <p:spPr>
          <a:xfrm>
            <a:off x="8553248" y="328373"/>
            <a:ext cx="585600" cy="5856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4" name="Google Shape;184;p11"/>
          <p:cNvSpPr/>
          <p:nvPr/>
        </p:nvSpPr>
        <p:spPr>
          <a:xfrm>
            <a:off x="8876350" y="1187325"/>
            <a:ext cx="447000" cy="4470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1"/>
          <p:cNvSpPr/>
          <p:nvPr/>
        </p:nvSpPr>
        <p:spPr>
          <a:xfrm>
            <a:off x="8449000" y="224125"/>
            <a:ext cx="794400" cy="794400"/>
          </a:xfrm>
          <a:prstGeom prst="ellipse">
            <a:avLst/>
          </a:prstGeom>
          <a:noFill/>
          <a:ln w="9525" cap="flat" cmpd="sng">
            <a:solidFill>
              <a:srgbClr val="F8BB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11"/>
          <p:cNvSpPr/>
          <p:nvPr/>
        </p:nvSpPr>
        <p:spPr>
          <a:xfrm>
            <a:off x="100425" y="3830625"/>
            <a:ext cx="304800" cy="3048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7" name="Google Shape;187;p11"/>
          <p:cNvSpPr txBox="1">
            <a:spLocks noGrp="1"/>
          </p:cNvSpPr>
          <p:nvPr>
            <p:ph type="sldNum" idx="12"/>
          </p:nvPr>
        </p:nvSpPr>
        <p:spPr>
          <a:xfrm>
            <a:off x="4337100" y="4751625"/>
            <a:ext cx="469800" cy="39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buNone/>
              <a:defRPr/>
            </a:lvl1pPr>
            <a:lvl2pPr lvl="1" algn="ctr" rtl="0">
              <a:buNone/>
              <a:defRPr/>
            </a:lvl2pPr>
            <a:lvl3pPr lvl="2" algn="ctr" rtl="0">
              <a:buNone/>
              <a:defRPr/>
            </a:lvl3pPr>
            <a:lvl4pPr lvl="3" algn="ctr" rtl="0">
              <a:buNone/>
              <a:defRPr/>
            </a:lvl4pPr>
            <a:lvl5pPr lvl="4" algn="ctr" rtl="0">
              <a:buNone/>
              <a:defRPr/>
            </a:lvl5pPr>
            <a:lvl6pPr lvl="5" algn="ctr" rtl="0">
              <a:buNone/>
              <a:defRPr/>
            </a:lvl6pPr>
            <a:lvl7pPr lvl="6" algn="ctr" rtl="0">
              <a:buNone/>
              <a:defRPr/>
            </a:lvl7pPr>
            <a:lvl8pPr lvl="7" algn="ctr" rtl="0">
              <a:buNone/>
              <a:defRPr/>
            </a:lvl8pPr>
            <a:lvl9pPr lvl="8" algn="ctr" rtl="0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98525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letely blank">
  <p:cSld name="Completely blank"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2"/>
          <p:cNvSpPr/>
          <p:nvPr/>
        </p:nvSpPr>
        <p:spPr>
          <a:xfrm>
            <a:off x="419100" y="-1581150"/>
            <a:ext cx="8305800" cy="8305800"/>
          </a:xfrm>
          <a:prstGeom prst="ellipse">
            <a:avLst/>
          </a:prstGeom>
          <a:noFill/>
          <a:ln w="9525" cap="flat" cmpd="sng">
            <a:solidFill>
              <a:srgbClr val="A1BEC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2"/>
          <p:cNvSpPr txBox="1">
            <a:spLocks noGrp="1"/>
          </p:cNvSpPr>
          <p:nvPr>
            <p:ph type="sldNum" idx="12"/>
          </p:nvPr>
        </p:nvSpPr>
        <p:spPr>
          <a:xfrm>
            <a:off x="4337100" y="4751625"/>
            <a:ext cx="469800" cy="39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buNone/>
              <a:defRPr/>
            </a:lvl1pPr>
            <a:lvl2pPr lvl="1" algn="ctr" rtl="0">
              <a:buNone/>
              <a:defRPr/>
            </a:lvl2pPr>
            <a:lvl3pPr lvl="2" algn="ctr" rtl="0">
              <a:buNone/>
              <a:defRPr/>
            </a:lvl3pPr>
            <a:lvl4pPr lvl="3" algn="ctr" rtl="0">
              <a:buNone/>
              <a:defRPr/>
            </a:lvl4pPr>
            <a:lvl5pPr lvl="4" algn="ctr" rtl="0">
              <a:buNone/>
              <a:defRPr/>
            </a:lvl5pPr>
            <a:lvl6pPr lvl="5" algn="ctr" rtl="0">
              <a:buNone/>
              <a:defRPr/>
            </a:lvl6pPr>
            <a:lvl7pPr lvl="6" algn="ctr" rtl="0">
              <a:buNone/>
              <a:defRPr/>
            </a:lvl7pPr>
            <a:lvl8pPr lvl="7" algn="ctr" rtl="0">
              <a:buNone/>
              <a:defRPr/>
            </a:lvl8pPr>
            <a:lvl9pPr lvl="8" algn="ctr" rtl="0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799049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30EB7D-CCEE-4FBD-A817-C134BAC1BA1A}" type="datetimeFigureOut">
              <a:rPr lang="vi-VN" smtClean="0"/>
              <a:t>12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4AB344-4CA0-4439-9724-3F0B176B889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5437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ố trí Tùy chỉ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11899D56-FA96-4BFF-8DA0-13723235E7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Số hiệu Bản chiếu 2">
            <a:extLst>
              <a:ext uri="{FF2B5EF4-FFF2-40B4-BE49-F238E27FC236}">
                <a16:creationId xmlns:a16="http://schemas.microsoft.com/office/drawing/2014/main" xmlns="" id="{1597C434-D595-44AF-A83E-4FED1592AF86}"/>
              </a:ext>
            </a:extLst>
          </p:cNvPr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609214453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3"/>
          <p:cNvSpPr/>
          <p:nvPr/>
        </p:nvSpPr>
        <p:spPr>
          <a:xfrm>
            <a:off x="3058200" y="-295450"/>
            <a:ext cx="3027600" cy="3027900"/>
          </a:xfrm>
          <a:prstGeom prst="ellipse">
            <a:avLst/>
          </a:prstGeom>
          <a:noFill/>
          <a:ln w="9525" cap="flat" cmpd="sng">
            <a:solidFill>
              <a:srgbClr val="A1BEC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" name="Google Shape;28;p3"/>
          <p:cNvSpPr txBox="1">
            <a:spLocks noGrp="1"/>
          </p:cNvSpPr>
          <p:nvPr>
            <p:ph type="ctrTitle"/>
          </p:nvPr>
        </p:nvSpPr>
        <p:spPr>
          <a:xfrm>
            <a:off x="1773750" y="2421550"/>
            <a:ext cx="55965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rPr lang="vi-VN"/>
              <a:t>Bấm để sửa kiểu tiêu đề Bản cái</a:t>
            </a:r>
            <a:endParaRPr/>
          </a:p>
        </p:txBody>
      </p:sp>
      <p:sp>
        <p:nvSpPr>
          <p:cNvPr id="29" name="Google Shape;29;p3"/>
          <p:cNvSpPr txBox="1">
            <a:spLocks noGrp="1"/>
          </p:cNvSpPr>
          <p:nvPr>
            <p:ph type="subTitle" idx="1"/>
          </p:nvPr>
        </p:nvSpPr>
        <p:spPr>
          <a:xfrm>
            <a:off x="1773750" y="3449654"/>
            <a:ext cx="55965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None/>
              <a:defRPr b="1">
                <a:solidFill>
                  <a:srgbClr val="A1BECC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3000"/>
              <a:buNone/>
              <a:defRPr sz="3000" b="1">
                <a:solidFill>
                  <a:srgbClr val="A1BECC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3000"/>
              <a:buNone/>
              <a:defRPr sz="3000" b="1">
                <a:solidFill>
                  <a:srgbClr val="A1BECC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3000"/>
              <a:buNone/>
              <a:defRPr sz="3000" b="1">
                <a:solidFill>
                  <a:srgbClr val="A1BECC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3000"/>
              <a:buNone/>
              <a:defRPr sz="3000" b="1">
                <a:solidFill>
                  <a:srgbClr val="A1BECC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3000"/>
              <a:buNone/>
              <a:defRPr sz="3000" b="1">
                <a:solidFill>
                  <a:srgbClr val="A1BECC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3000"/>
              <a:buNone/>
              <a:defRPr sz="3000" b="1">
                <a:solidFill>
                  <a:srgbClr val="A1BECC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3000"/>
              <a:buNone/>
              <a:defRPr sz="3000" b="1">
                <a:solidFill>
                  <a:srgbClr val="A1BECC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3000"/>
              <a:buNone/>
              <a:defRPr sz="3000" b="1">
                <a:solidFill>
                  <a:srgbClr val="A1BECC"/>
                </a:solidFill>
              </a:defRPr>
            </a:lvl9pPr>
          </a:lstStyle>
          <a:p>
            <a:r>
              <a:rPr lang="vi-VN"/>
              <a:t>Bấm để chỉnh sửa kiểu tiêu đề phụ của Bản cái</a:t>
            </a:r>
            <a:endParaRPr/>
          </a:p>
        </p:txBody>
      </p:sp>
      <p:sp>
        <p:nvSpPr>
          <p:cNvPr id="30" name="Google Shape;30;p3"/>
          <p:cNvSpPr/>
          <p:nvPr/>
        </p:nvSpPr>
        <p:spPr>
          <a:xfrm>
            <a:off x="1414538" y="3988225"/>
            <a:ext cx="206100" cy="2061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1;p3"/>
          <p:cNvSpPr/>
          <p:nvPr/>
        </p:nvSpPr>
        <p:spPr>
          <a:xfrm>
            <a:off x="7630150" y="2469625"/>
            <a:ext cx="2347200" cy="2347200"/>
          </a:xfrm>
          <a:prstGeom prst="donut">
            <a:avLst>
              <a:gd name="adj" fmla="val 29778"/>
            </a:avLst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3"/>
          <p:cNvSpPr/>
          <p:nvPr/>
        </p:nvSpPr>
        <p:spPr>
          <a:xfrm>
            <a:off x="376550" y="1139200"/>
            <a:ext cx="978600" cy="9786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3"/>
          <p:cNvSpPr/>
          <p:nvPr/>
        </p:nvSpPr>
        <p:spPr>
          <a:xfrm>
            <a:off x="7240275" y="4662700"/>
            <a:ext cx="657600" cy="6576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3"/>
          <p:cNvSpPr/>
          <p:nvPr/>
        </p:nvSpPr>
        <p:spPr>
          <a:xfrm>
            <a:off x="231175" y="-571700"/>
            <a:ext cx="2284200" cy="2284200"/>
          </a:xfrm>
          <a:prstGeom prst="donut">
            <a:avLst>
              <a:gd name="adj" fmla="val 11909"/>
            </a:avLst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3"/>
          <p:cNvSpPr/>
          <p:nvPr/>
        </p:nvSpPr>
        <p:spPr>
          <a:xfrm>
            <a:off x="7507625" y="917475"/>
            <a:ext cx="657600" cy="6576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3"/>
          <p:cNvSpPr/>
          <p:nvPr/>
        </p:nvSpPr>
        <p:spPr>
          <a:xfrm>
            <a:off x="8065925" y="-295450"/>
            <a:ext cx="1207800" cy="1207800"/>
          </a:xfrm>
          <a:prstGeom prst="donut">
            <a:avLst>
              <a:gd name="adj" fmla="val 42915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3"/>
          <p:cNvSpPr/>
          <p:nvPr/>
        </p:nvSpPr>
        <p:spPr>
          <a:xfrm>
            <a:off x="1417200" y="2052650"/>
            <a:ext cx="304800" cy="3048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" name="Google Shape;38;p3"/>
          <p:cNvSpPr/>
          <p:nvPr/>
        </p:nvSpPr>
        <p:spPr>
          <a:xfrm>
            <a:off x="180500" y="4023250"/>
            <a:ext cx="1370700" cy="13707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" name="Google Shape;39;p3"/>
          <p:cNvSpPr/>
          <p:nvPr/>
        </p:nvSpPr>
        <p:spPr>
          <a:xfrm>
            <a:off x="246046" y="3365546"/>
            <a:ext cx="456000" cy="456000"/>
          </a:xfrm>
          <a:prstGeom prst="ellipse">
            <a:avLst/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" name="Google Shape;40;p3"/>
          <p:cNvSpPr/>
          <p:nvPr/>
        </p:nvSpPr>
        <p:spPr>
          <a:xfrm>
            <a:off x="7072325" y="4494725"/>
            <a:ext cx="993600" cy="993300"/>
          </a:xfrm>
          <a:prstGeom prst="ellipse">
            <a:avLst/>
          </a:prstGeom>
          <a:noFill/>
          <a:ln w="9525" cap="flat" cmpd="sng">
            <a:solidFill>
              <a:srgbClr val="00ACC3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" name="Google Shape;41;p3"/>
          <p:cNvSpPr/>
          <p:nvPr/>
        </p:nvSpPr>
        <p:spPr>
          <a:xfrm>
            <a:off x="7370250" y="780100"/>
            <a:ext cx="932400" cy="932400"/>
          </a:xfrm>
          <a:prstGeom prst="ellipse">
            <a:avLst/>
          </a:prstGeom>
          <a:noFill/>
          <a:ln w="9525" cap="flat" cmpd="sng">
            <a:solidFill>
              <a:srgbClr val="BBCD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2" name="Google Shape;42;p3"/>
          <p:cNvSpPr/>
          <p:nvPr/>
        </p:nvSpPr>
        <p:spPr>
          <a:xfrm>
            <a:off x="180500" y="3300000"/>
            <a:ext cx="586800" cy="586800"/>
          </a:xfrm>
          <a:prstGeom prst="ellipse">
            <a:avLst/>
          </a:prstGeom>
          <a:noFill/>
          <a:ln w="9525" cap="flat" cmpd="sng">
            <a:solidFill>
              <a:srgbClr val="65BB48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" name="Google Shape;43;p3"/>
          <p:cNvSpPr/>
          <p:nvPr/>
        </p:nvSpPr>
        <p:spPr>
          <a:xfrm>
            <a:off x="7733375" y="467300"/>
            <a:ext cx="206100" cy="2061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4" name="Google Shape;44;p3"/>
          <p:cNvSpPr/>
          <p:nvPr/>
        </p:nvSpPr>
        <p:spPr>
          <a:xfrm>
            <a:off x="598175" y="-204700"/>
            <a:ext cx="1550100" cy="1550100"/>
          </a:xfrm>
          <a:prstGeom prst="ellipse">
            <a:avLst/>
          </a:prstGeom>
          <a:noFill/>
          <a:ln w="9525" cap="flat" cmpd="sng">
            <a:solidFill>
              <a:srgbClr val="E8004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3"/>
          <p:cNvSpPr txBox="1">
            <a:spLocks noGrp="1"/>
          </p:cNvSpPr>
          <p:nvPr>
            <p:ph type="sldNum" idx="12"/>
          </p:nvPr>
        </p:nvSpPr>
        <p:spPr>
          <a:xfrm>
            <a:off x="4337100" y="4751625"/>
            <a:ext cx="469800" cy="39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buNone/>
              <a:defRPr/>
            </a:lvl1pPr>
            <a:lvl2pPr lvl="1" algn="ctr">
              <a:buNone/>
              <a:defRPr/>
            </a:lvl2pPr>
            <a:lvl3pPr lvl="2" algn="ctr">
              <a:buNone/>
              <a:defRPr/>
            </a:lvl3pPr>
            <a:lvl4pPr lvl="3" algn="ctr">
              <a:buNone/>
              <a:defRPr/>
            </a:lvl4pPr>
            <a:lvl5pPr lvl="4" algn="ctr">
              <a:buNone/>
              <a:defRPr/>
            </a:lvl5pPr>
            <a:lvl6pPr lvl="5" algn="ctr">
              <a:buNone/>
              <a:defRPr/>
            </a:lvl6pPr>
            <a:lvl7pPr lvl="6" algn="ctr">
              <a:buNone/>
              <a:defRPr/>
            </a:lvl7pPr>
            <a:lvl8pPr lvl="7" algn="ctr">
              <a:buNone/>
              <a:defRPr/>
            </a:lvl8pPr>
            <a:lvl9pPr lvl="8" algn="ctr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63267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Google Shape;47;p4"/>
          <p:cNvSpPr/>
          <p:nvPr/>
        </p:nvSpPr>
        <p:spPr>
          <a:xfrm>
            <a:off x="1197475" y="-802775"/>
            <a:ext cx="6749100" cy="6749100"/>
          </a:xfrm>
          <a:prstGeom prst="ellipse">
            <a:avLst/>
          </a:prstGeom>
          <a:noFill/>
          <a:ln w="9525" cap="flat" cmpd="sng">
            <a:solidFill>
              <a:srgbClr val="A1BEC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" name="Google Shape;48;p4"/>
          <p:cNvSpPr/>
          <p:nvPr/>
        </p:nvSpPr>
        <p:spPr>
          <a:xfrm>
            <a:off x="8334450" y="4139625"/>
            <a:ext cx="424800" cy="4248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9" name="Google Shape;49;p4"/>
          <p:cNvSpPr/>
          <p:nvPr/>
        </p:nvSpPr>
        <p:spPr>
          <a:xfrm>
            <a:off x="4308288" y="-1078650"/>
            <a:ext cx="2347200" cy="2347200"/>
          </a:xfrm>
          <a:prstGeom prst="donut">
            <a:avLst>
              <a:gd name="adj" fmla="val 17100"/>
            </a:avLst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4"/>
          <p:cNvSpPr/>
          <p:nvPr/>
        </p:nvSpPr>
        <p:spPr>
          <a:xfrm>
            <a:off x="4047750" y="805125"/>
            <a:ext cx="1048500" cy="1048500"/>
          </a:xfrm>
          <a:prstGeom prst="ellipse">
            <a:avLst/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4"/>
          <p:cNvSpPr txBox="1">
            <a:spLocks noGrp="1"/>
          </p:cNvSpPr>
          <p:nvPr>
            <p:ph type="body" idx="1"/>
          </p:nvPr>
        </p:nvSpPr>
        <p:spPr>
          <a:xfrm>
            <a:off x="1880850" y="1920300"/>
            <a:ext cx="5382300" cy="207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 algn="ctr" rtl="0">
              <a:spcBef>
                <a:spcPts val="600"/>
              </a:spcBef>
              <a:spcAft>
                <a:spcPts val="0"/>
              </a:spcAft>
              <a:buSzPts val="2400"/>
              <a:buChar char="◎"/>
              <a:defRPr/>
            </a:lvl1pPr>
            <a:lvl2pPr marL="914400" lvl="1" indent="-381000" algn="ctr" rtl="0">
              <a:spcBef>
                <a:spcPts val="0"/>
              </a:spcBef>
              <a:spcAft>
                <a:spcPts val="0"/>
              </a:spcAft>
              <a:buSzPts val="2400"/>
              <a:buChar char="◉"/>
              <a:defRPr/>
            </a:lvl2pPr>
            <a:lvl3pPr marL="1371600" lvl="2" indent="-381000" algn="ctr" rtl="0">
              <a:spcBef>
                <a:spcPts val="0"/>
              </a:spcBef>
              <a:spcAft>
                <a:spcPts val="0"/>
              </a:spcAft>
              <a:buSzPts val="2400"/>
              <a:buChar char="￮"/>
              <a:defRPr/>
            </a:lvl3pPr>
            <a:lvl4pPr marL="1828800" lvl="3" indent="-381000" algn="ctr" rtl="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4pPr>
            <a:lvl5pPr marL="2286000" lvl="4" indent="-381000" algn="ctr" rtl="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5pPr>
            <a:lvl6pPr marL="2743200" lvl="5" indent="-381000" algn="ctr" rtl="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6pPr>
            <a:lvl7pPr marL="3200400" lvl="6" indent="-381000" algn="ctr" rtl="0">
              <a:spcBef>
                <a:spcPts val="0"/>
              </a:spcBef>
              <a:spcAft>
                <a:spcPts val="0"/>
              </a:spcAft>
              <a:buSzPts val="2400"/>
              <a:buChar char="●"/>
              <a:defRPr/>
            </a:lvl7pPr>
            <a:lvl8pPr marL="3657600" lvl="7" indent="-381000" algn="ctr" rtl="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8pPr>
            <a:lvl9pPr marL="4114800" lvl="8" indent="-381000" algn="ctr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2" name="Google Shape;52;p4"/>
          <p:cNvSpPr txBox="1"/>
          <p:nvPr/>
        </p:nvSpPr>
        <p:spPr>
          <a:xfrm>
            <a:off x="3593400" y="781369"/>
            <a:ext cx="1957200" cy="65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>
                <a:solidFill>
                  <a:srgbClr val="FFFFFF"/>
                </a:solidFill>
                <a:latin typeface="Nixie One"/>
                <a:ea typeface="Nixie One"/>
                <a:cs typeface="Nixie One"/>
                <a:sym typeface="Nixie One"/>
              </a:rPr>
              <a:t>“</a:t>
            </a:r>
            <a:endParaRPr sz="9600">
              <a:solidFill>
                <a:srgbClr val="FFFFFF"/>
              </a:solidFill>
              <a:latin typeface="Nixie One"/>
              <a:ea typeface="Nixie One"/>
              <a:cs typeface="Nixie One"/>
              <a:sym typeface="Nixie One"/>
            </a:endParaRPr>
          </a:p>
        </p:txBody>
      </p:sp>
      <p:sp>
        <p:nvSpPr>
          <p:cNvPr id="53" name="Google Shape;53;p4"/>
          <p:cNvSpPr/>
          <p:nvPr/>
        </p:nvSpPr>
        <p:spPr>
          <a:xfrm>
            <a:off x="229225" y="2988350"/>
            <a:ext cx="802800" cy="8031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4"/>
          <p:cNvSpPr/>
          <p:nvPr/>
        </p:nvSpPr>
        <p:spPr>
          <a:xfrm>
            <a:off x="-442225" y="3999900"/>
            <a:ext cx="1695900" cy="1695900"/>
          </a:xfrm>
          <a:prstGeom prst="donut">
            <a:avLst>
              <a:gd name="adj" fmla="val 10084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4"/>
          <p:cNvSpPr/>
          <p:nvPr/>
        </p:nvSpPr>
        <p:spPr>
          <a:xfrm>
            <a:off x="1334025" y="-231725"/>
            <a:ext cx="1666800" cy="16668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" name="Google Shape;56;p4"/>
          <p:cNvSpPr/>
          <p:nvPr/>
        </p:nvSpPr>
        <p:spPr>
          <a:xfrm>
            <a:off x="550525" y="710300"/>
            <a:ext cx="481500" cy="481800"/>
          </a:xfrm>
          <a:prstGeom prst="donut">
            <a:avLst>
              <a:gd name="adj" fmla="val 37274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57;p4"/>
          <p:cNvSpPr/>
          <p:nvPr/>
        </p:nvSpPr>
        <p:spPr>
          <a:xfrm>
            <a:off x="1032025" y="3791450"/>
            <a:ext cx="304800" cy="3048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4"/>
          <p:cNvSpPr/>
          <p:nvPr/>
        </p:nvSpPr>
        <p:spPr>
          <a:xfrm>
            <a:off x="1217050" y="1311325"/>
            <a:ext cx="304800" cy="304800"/>
          </a:xfrm>
          <a:prstGeom prst="ellipse">
            <a:avLst/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4"/>
          <p:cNvSpPr/>
          <p:nvPr/>
        </p:nvSpPr>
        <p:spPr>
          <a:xfrm>
            <a:off x="7744475" y="1473300"/>
            <a:ext cx="1048500" cy="10485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p4"/>
          <p:cNvSpPr/>
          <p:nvPr/>
        </p:nvSpPr>
        <p:spPr>
          <a:xfrm>
            <a:off x="8050675" y="2042175"/>
            <a:ext cx="1520100" cy="1520100"/>
          </a:xfrm>
          <a:prstGeom prst="donut">
            <a:avLst>
              <a:gd name="adj" fmla="val 5022"/>
            </a:avLst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" name="Google Shape;61;p4"/>
          <p:cNvSpPr/>
          <p:nvPr/>
        </p:nvSpPr>
        <p:spPr>
          <a:xfrm>
            <a:off x="7969775" y="3713850"/>
            <a:ext cx="597900" cy="598200"/>
          </a:xfrm>
          <a:prstGeom prst="donut">
            <a:avLst>
              <a:gd name="adj" fmla="val 43984"/>
            </a:avLst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2" name="Google Shape;62;p4"/>
          <p:cNvSpPr/>
          <p:nvPr/>
        </p:nvSpPr>
        <p:spPr>
          <a:xfrm>
            <a:off x="8608775" y="1192100"/>
            <a:ext cx="184200" cy="1842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4"/>
          <p:cNvSpPr txBox="1">
            <a:spLocks noGrp="1"/>
          </p:cNvSpPr>
          <p:nvPr>
            <p:ph type="sldNum" idx="12"/>
          </p:nvPr>
        </p:nvSpPr>
        <p:spPr>
          <a:xfrm>
            <a:off x="4337100" y="4751625"/>
            <a:ext cx="469800" cy="39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buNone/>
              <a:defRPr/>
            </a:lvl1pPr>
            <a:lvl2pPr lvl="1" algn="ctr" rtl="0">
              <a:buNone/>
              <a:defRPr/>
            </a:lvl2pPr>
            <a:lvl3pPr lvl="2" algn="ctr" rtl="0">
              <a:buNone/>
              <a:defRPr/>
            </a:lvl3pPr>
            <a:lvl4pPr lvl="3" algn="ctr" rtl="0">
              <a:buNone/>
              <a:defRPr/>
            </a:lvl4pPr>
            <a:lvl5pPr lvl="4" algn="ctr" rtl="0">
              <a:buNone/>
              <a:defRPr/>
            </a:lvl5pPr>
            <a:lvl6pPr lvl="5" algn="ctr" rtl="0">
              <a:buNone/>
              <a:defRPr/>
            </a:lvl6pPr>
            <a:lvl7pPr lvl="6" algn="ctr" rtl="0">
              <a:buNone/>
              <a:defRPr/>
            </a:lvl7pPr>
            <a:lvl8pPr lvl="7" algn="ctr" rtl="0">
              <a:buNone/>
              <a:defRPr/>
            </a:lvl8pPr>
            <a:lvl9pPr lvl="8" algn="ctr" rtl="0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441447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Google Shape;65;p5"/>
          <p:cNvSpPr/>
          <p:nvPr/>
        </p:nvSpPr>
        <p:spPr>
          <a:xfrm>
            <a:off x="1144200" y="2698575"/>
            <a:ext cx="893700" cy="893700"/>
          </a:xfrm>
          <a:prstGeom prst="ellipse">
            <a:avLst/>
          </a:prstGeom>
          <a:noFill/>
          <a:ln w="9525" cap="flat" cmpd="sng">
            <a:solidFill>
              <a:srgbClr val="BBCD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6" name="Google Shape;66;p5"/>
          <p:cNvSpPr txBox="1">
            <a:spLocks noGrp="1"/>
          </p:cNvSpPr>
          <p:nvPr>
            <p:ph type="title"/>
          </p:nvPr>
        </p:nvSpPr>
        <p:spPr>
          <a:xfrm>
            <a:off x="2935875" y="909050"/>
            <a:ext cx="5275500" cy="641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r>
              <a:rPr lang="vi-VN"/>
              <a:t>Bấm để sửa kiểu tiêu đề Bản cái</a:t>
            </a:r>
            <a:endParaRPr/>
          </a:p>
        </p:txBody>
      </p:sp>
      <p:sp>
        <p:nvSpPr>
          <p:cNvPr id="67" name="Google Shape;67;p5"/>
          <p:cNvSpPr txBox="1">
            <a:spLocks noGrp="1"/>
          </p:cNvSpPr>
          <p:nvPr>
            <p:ph type="body" idx="1"/>
          </p:nvPr>
        </p:nvSpPr>
        <p:spPr>
          <a:xfrm>
            <a:off x="2935875" y="1525758"/>
            <a:ext cx="5275500" cy="27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SzPts val="2400"/>
              <a:buChar char="◎"/>
              <a:defRPr sz="2400"/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SzPts val="2400"/>
              <a:buChar char="◉"/>
              <a:defRPr/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SzPts val="2400"/>
              <a:buChar char="￮"/>
              <a:defRPr/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 sz="2400"/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2400"/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2400"/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SzPts val="2400"/>
              <a:buChar char="●"/>
              <a:defRPr sz="2400"/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SzPts val="2400"/>
              <a:buChar char="○"/>
              <a:defRPr sz="2400"/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SzPts val="2400"/>
              <a:buChar char="■"/>
              <a:defRPr sz="24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8" name="Google Shape;68;p5"/>
          <p:cNvSpPr/>
          <p:nvPr/>
        </p:nvSpPr>
        <p:spPr>
          <a:xfrm>
            <a:off x="259925" y="-206300"/>
            <a:ext cx="2347200" cy="2347200"/>
          </a:xfrm>
          <a:prstGeom prst="donut">
            <a:avLst>
              <a:gd name="adj" fmla="val 29778"/>
            </a:avLst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" name="Google Shape;69;p5"/>
          <p:cNvSpPr/>
          <p:nvPr/>
        </p:nvSpPr>
        <p:spPr>
          <a:xfrm>
            <a:off x="-152925" y="1360050"/>
            <a:ext cx="978600" cy="9786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0" name="Google Shape;70;p5"/>
          <p:cNvSpPr/>
          <p:nvPr/>
        </p:nvSpPr>
        <p:spPr>
          <a:xfrm>
            <a:off x="2339600" y="243625"/>
            <a:ext cx="657600" cy="657600"/>
          </a:xfrm>
          <a:prstGeom prst="ellipse">
            <a:avLst/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" name="Google Shape;71;p5"/>
          <p:cNvSpPr/>
          <p:nvPr/>
        </p:nvSpPr>
        <p:spPr>
          <a:xfrm>
            <a:off x="788725" y="2338650"/>
            <a:ext cx="811200" cy="811200"/>
          </a:xfrm>
          <a:prstGeom prst="donut">
            <a:avLst>
              <a:gd name="adj" fmla="val 22275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" name="Google Shape;72;p5"/>
          <p:cNvSpPr/>
          <p:nvPr/>
        </p:nvSpPr>
        <p:spPr>
          <a:xfrm>
            <a:off x="153675" y="4149950"/>
            <a:ext cx="1207800" cy="12078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3" name="Google Shape;73;p5"/>
          <p:cNvSpPr/>
          <p:nvPr/>
        </p:nvSpPr>
        <p:spPr>
          <a:xfrm>
            <a:off x="1315800" y="3860975"/>
            <a:ext cx="550500" cy="550500"/>
          </a:xfrm>
          <a:prstGeom prst="donut">
            <a:avLst>
              <a:gd name="adj" fmla="val 42915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" name="Google Shape;74;p5"/>
          <p:cNvSpPr/>
          <p:nvPr/>
        </p:nvSpPr>
        <p:spPr>
          <a:xfrm>
            <a:off x="438575" y="2993025"/>
            <a:ext cx="304800" cy="3048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5" name="Google Shape;75;p5"/>
          <p:cNvSpPr/>
          <p:nvPr/>
        </p:nvSpPr>
        <p:spPr>
          <a:xfrm>
            <a:off x="7744850" y="420475"/>
            <a:ext cx="550500" cy="5505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p5"/>
          <p:cNvSpPr/>
          <p:nvPr/>
        </p:nvSpPr>
        <p:spPr>
          <a:xfrm>
            <a:off x="8839500" y="1019775"/>
            <a:ext cx="397500" cy="3975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7" name="Google Shape;77;p5"/>
          <p:cNvSpPr/>
          <p:nvPr/>
        </p:nvSpPr>
        <p:spPr>
          <a:xfrm>
            <a:off x="8295350" y="-321125"/>
            <a:ext cx="741600" cy="741600"/>
          </a:xfrm>
          <a:prstGeom prst="donut">
            <a:avLst>
              <a:gd name="adj" fmla="val 31897"/>
            </a:avLst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8" name="Google Shape;78;p5"/>
          <p:cNvSpPr/>
          <p:nvPr/>
        </p:nvSpPr>
        <p:spPr>
          <a:xfrm>
            <a:off x="8651500" y="1616325"/>
            <a:ext cx="188100" cy="1881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" name="Google Shape;79;p5"/>
          <p:cNvSpPr/>
          <p:nvPr/>
        </p:nvSpPr>
        <p:spPr>
          <a:xfrm>
            <a:off x="2179100" y="83125"/>
            <a:ext cx="978600" cy="978600"/>
          </a:xfrm>
          <a:prstGeom prst="ellipse">
            <a:avLst/>
          </a:prstGeom>
          <a:noFill/>
          <a:ln w="9525" cap="flat" cmpd="sng">
            <a:solidFill>
              <a:srgbClr val="00ACC3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5"/>
          <p:cNvSpPr/>
          <p:nvPr/>
        </p:nvSpPr>
        <p:spPr>
          <a:xfrm>
            <a:off x="8062825" y="688875"/>
            <a:ext cx="449700" cy="449700"/>
          </a:xfrm>
          <a:prstGeom prst="ellipse">
            <a:avLst/>
          </a:prstGeom>
          <a:noFill/>
          <a:ln w="9525" cap="flat" cmpd="sng">
            <a:solidFill>
              <a:srgbClr val="ED4A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5"/>
          <p:cNvSpPr txBox="1">
            <a:spLocks noGrp="1"/>
          </p:cNvSpPr>
          <p:nvPr>
            <p:ph type="sldNum" idx="12"/>
          </p:nvPr>
        </p:nvSpPr>
        <p:spPr>
          <a:xfrm>
            <a:off x="8635625" y="4751625"/>
            <a:ext cx="469800" cy="39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3498390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 column + image">
  <p:cSld name="1 column + image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6"/>
          <p:cNvSpPr txBox="1">
            <a:spLocks noGrp="1"/>
          </p:cNvSpPr>
          <p:nvPr>
            <p:ph type="title"/>
          </p:nvPr>
        </p:nvSpPr>
        <p:spPr>
          <a:xfrm>
            <a:off x="4572000" y="909050"/>
            <a:ext cx="3639600" cy="641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r>
              <a:rPr lang="vi-VN"/>
              <a:t>Bấm để sửa kiểu tiêu đề Bản cái</a:t>
            </a:r>
            <a:endParaRPr/>
          </a:p>
        </p:txBody>
      </p:sp>
      <p:sp>
        <p:nvSpPr>
          <p:cNvPr id="84" name="Google Shape;84;p6"/>
          <p:cNvSpPr txBox="1">
            <a:spLocks noGrp="1"/>
          </p:cNvSpPr>
          <p:nvPr>
            <p:ph type="body" idx="1"/>
          </p:nvPr>
        </p:nvSpPr>
        <p:spPr>
          <a:xfrm>
            <a:off x="4572000" y="1525754"/>
            <a:ext cx="3639600" cy="278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 rtl="0">
              <a:spcBef>
                <a:spcPts val="600"/>
              </a:spcBef>
              <a:spcAft>
                <a:spcPts val="0"/>
              </a:spcAft>
              <a:buSzPts val="2000"/>
              <a:buChar char="◎"/>
              <a:defRPr sz="2000"/>
            </a:lvl1pPr>
            <a:lvl2pPr marL="914400" lvl="1" indent="-355600" rtl="0">
              <a:spcBef>
                <a:spcPts val="0"/>
              </a:spcBef>
              <a:spcAft>
                <a:spcPts val="0"/>
              </a:spcAft>
              <a:buSzPts val="2000"/>
              <a:buChar char="◉"/>
              <a:defRPr sz="2000"/>
            </a:lvl2pPr>
            <a:lvl3pPr marL="1371600" lvl="2" indent="-355600" rtl="0">
              <a:spcBef>
                <a:spcPts val="0"/>
              </a:spcBef>
              <a:spcAft>
                <a:spcPts val="0"/>
              </a:spcAft>
              <a:buSzPts val="2000"/>
              <a:buChar char="￮"/>
              <a:defRPr sz="2000"/>
            </a:lvl3pPr>
            <a:lvl4pPr marL="1828800" lvl="3" indent="-355600" rtl="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85" name="Google Shape;85;p6"/>
          <p:cNvSpPr/>
          <p:nvPr/>
        </p:nvSpPr>
        <p:spPr>
          <a:xfrm>
            <a:off x="580275" y="751950"/>
            <a:ext cx="3639600" cy="36396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6" name="Google Shape;86;p6"/>
          <p:cNvSpPr/>
          <p:nvPr/>
        </p:nvSpPr>
        <p:spPr>
          <a:xfrm>
            <a:off x="-295650" y="-356450"/>
            <a:ext cx="1057800" cy="1057800"/>
          </a:xfrm>
          <a:prstGeom prst="ellipse">
            <a:avLst/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6"/>
          <p:cNvSpPr/>
          <p:nvPr/>
        </p:nvSpPr>
        <p:spPr>
          <a:xfrm>
            <a:off x="2836600" y="179825"/>
            <a:ext cx="978600" cy="978600"/>
          </a:xfrm>
          <a:prstGeom prst="donut">
            <a:avLst>
              <a:gd name="adj" fmla="val 39527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6"/>
          <p:cNvSpPr/>
          <p:nvPr/>
        </p:nvSpPr>
        <p:spPr>
          <a:xfrm>
            <a:off x="465975" y="3692750"/>
            <a:ext cx="1019400" cy="10194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" name="Google Shape;89;p6"/>
          <p:cNvSpPr/>
          <p:nvPr/>
        </p:nvSpPr>
        <p:spPr>
          <a:xfrm>
            <a:off x="1485375" y="4559750"/>
            <a:ext cx="361500" cy="361500"/>
          </a:xfrm>
          <a:prstGeom prst="donut">
            <a:avLst>
              <a:gd name="adj" fmla="val 29951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6"/>
          <p:cNvSpPr/>
          <p:nvPr/>
        </p:nvSpPr>
        <p:spPr>
          <a:xfrm>
            <a:off x="2364800" y="346950"/>
            <a:ext cx="274200" cy="2739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6"/>
          <p:cNvSpPr/>
          <p:nvPr/>
        </p:nvSpPr>
        <p:spPr>
          <a:xfrm>
            <a:off x="-472600" y="-533400"/>
            <a:ext cx="1411800" cy="1411800"/>
          </a:xfrm>
          <a:prstGeom prst="ellipse">
            <a:avLst/>
          </a:prstGeom>
          <a:noFill/>
          <a:ln w="9525" cap="flat" cmpd="sng">
            <a:solidFill>
              <a:srgbClr val="00ACC3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6"/>
          <p:cNvSpPr/>
          <p:nvPr/>
        </p:nvSpPr>
        <p:spPr>
          <a:xfrm>
            <a:off x="2899000" y="242225"/>
            <a:ext cx="853800" cy="853800"/>
          </a:xfrm>
          <a:prstGeom prst="ellipse">
            <a:avLst/>
          </a:prstGeom>
          <a:noFill/>
          <a:ln w="9525" cap="flat" cmpd="sng">
            <a:solidFill>
              <a:srgbClr val="ED4A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Google Shape;93;p6"/>
          <p:cNvSpPr/>
          <p:nvPr/>
        </p:nvSpPr>
        <p:spPr>
          <a:xfrm>
            <a:off x="1061150" y="142950"/>
            <a:ext cx="538500" cy="5382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4" name="Google Shape;94;p6"/>
          <p:cNvSpPr txBox="1">
            <a:spLocks noGrp="1"/>
          </p:cNvSpPr>
          <p:nvPr>
            <p:ph type="sldNum" idx="12"/>
          </p:nvPr>
        </p:nvSpPr>
        <p:spPr>
          <a:xfrm>
            <a:off x="8635625" y="4751625"/>
            <a:ext cx="469800" cy="39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699252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p7"/>
          <p:cNvSpPr txBox="1">
            <a:spLocks noGrp="1"/>
          </p:cNvSpPr>
          <p:nvPr>
            <p:ph type="title"/>
          </p:nvPr>
        </p:nvSpPr>
        <p:spPr>
          <a:xfrm>
            <a:off x="2935875" y="909050"/>
            <a:ext cx="5275500" cy="641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r>
              <a:rPr lang="vi-VN"/>
              <a:t>Bấm để sửa kiểu tiêu đề Bản cái</a:t>
            </a:r>
            <a:endParaRPr/>
          </a:p>
        </p:txBody>
      </p:sp>
      <p:sp>
        <p:nvSpPr>
          <p:cNvPr id="97" name="Google Shape;97;p7"/>
          <p:cNvSpPr txBox="1">
            <a:spLocks noGrp="1"/>
          </p:cNvSpPr>
          <p:nvPr>
            <p:ph type="body" idx="1"/>
          </p:nvPr>
        </p:nvSpPr>
        <p:spPr>
          <a:xfrm>
            <a:off x="2935875" y="1550150"/>
            <a:ext cx="2560500" cy="337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◎"/>
              <a:defRPr sz="1800"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◉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￮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98" name="Google Shape;98;p7"/>
          <p:cNvSpPr txBox="1">
            <a:spLocks noGrp="1"/>
          </p:cNvSpPr>
          <p:nvPr>
            <p:ph type="body" idx="2"/>
          </p:nvPr>
        </p:nvSpPr>
        <p:spPr>
          <a:xfrm>
            <a:off x="5650849" y="1550150"/>
            <a:ext cx="2560500" cy="3375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600"/>
              </a:spcBef>
              <a:spcAft>
                <a:spcPts val="0"/>
              </a:spcAft>
              <a:buSzPts val="1800"/>
              <a:buChar char="◎"/>
              <a:defRPr sz="1800"/>
            </a:lvl1pPr>
            <a:lvl2pPr marL="914400" lvl="1" indent="-342900">
              <a:spcBef>
                <a:spcPts val="0"/>
              </a:spcBef>
              <a:spcAft>
                <a:spcPts val="0"/>
              </a:spcAft>
              <a:buSzPts val="1800"/>
              <a:buChar char="◉"/>
              <a:defRPr sz="1800"/>
            </a:lvl2pPr>
            <a:lvl3pPr marL="1371600" lvl="2" indent="-342900">
              <a:spcBef>
                <a:spcPts val="0"/>
              </a:spcBef>
              <a:spcAft>
                <a:spcPts val="0"/>
              </a:spcAft>
              <a:buSzPts val="1800"/>
              <a:buChar char="￮"/>
              <a:defRPr sz="1800"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99" name="Google Shape;99;p7"/>
          <p:cNvSpPr/>
          <p:nvPr/>
        </p:nvSpPr>
        <p:spPr>
          <a:xfrm>
            <a:off x="-358950" y="2194400"/>
            <a:ext cx="2347200" cy="2347200"/>
          </a:xfrm>
          <a:prstGeom prst="donut">
            <a:avLst>
              <a:gd name="adj" fmla="val 36789"/>
            </a:avLst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0" name="Google Shape;100;p7"/>
          <p:cNvSpPr/>
          <p:nvPr/>
        </p:nvSpPr>
        <p:spPr>
          <a:xfrm>
            <a:off x="198450" y="-321125"/>
            <a:ext cx="978600" cy="978600"/>
          </a:xfrm>
          <a:prstGeom prst="ellipse">
            <a:avLst/>
          </a:prstGeom>
          <a:noFill/>
          <a:ln w="9525" cap="flat" cmpd="sng">
            <a:solidFill>
              <a:srgbClr val="E8004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7"/>
          <p:cNvSpPr/>
          <p:nvPr/>
        </p:nvSpPr>
        <p:spPr>
          <a:xfrm>
            <a:off x="198450" y="420475"/>
            <a:ext cx="657600" cy="6576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02;p7"/>
          <p:cNvSpPr/>
          <p:nvPr/>
        </p:nvSpPr>
        <p:spPr>
          <a:xfrm>
            <a:off x="1177051" y="657475"/>
            <a:ext cx="846900" cy="846900"/>
          </a:xfrm>
          <a:prstGeom prst="donut">
            <a:avLst>
              <a:gd name="adj" fmla="val 22275"/>
            </a:avLst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7"/>
          <p:cNvSpPr/>
          <p:nvPr/>
        </p:nvSpPr>
        <p:spPr>
          <a:xfrm>
            <a:off x="887650" y="4142300"/>
            <a:ext cx="1207800" cy="1207800"/>
          </a:xfrm>
          <a:prstGeom prst="ellipse">
            <a:avLst/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7"/>
          <p:cNvSpPr/>
          <p:nvPr/>
        </p:nvSpPr>
        <p:spPr>
          <a:xfrm>
            <a:off x="153675" y="4799600"/>
            <a:ext cx="550500" cy="550500"/>
          </a:xfrm>
          <a:prstGeom prst="donut">
            <a:avLst>
              <a:gd name="adj" fmla="val 18606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5" name="Google Shape;105;p7"/>
          <p:cNvSpPr/>
          <p:nvPr/>
        </p:nvSpPr>
        <p:spPr>
          <a:xfrm>
            <a:off x="1172525" y="1696950"/>
            <a:ext cx="304800" cy="3048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7"/>
          <p:cNvSpPr/>
          <p:nvPr/>
        </p:nvSpPr>
        <p:spPr>
          <a:xfrm>
            <a:off x="7844250" y="619275"/>
            <a:ext cx="550500" cy="5505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7" name="Google Shape;107;p7"/>
          <p:cNvSpPr/>
          <p:nvPr/>
        </p:nvSpPr>
        <p:spPr>
          <a:xfrm>
            <a:off x="7515500" y="-72500"/>
            <a:ext cx="397500" cy="397500"/>
          </a:xfrm>
          <a:prstGeom prst="donut">
            <a:avLst>
              <a:gd name="adj" fmla="val 30568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7"/>
          <p:cNvSpPr/>
          <p:nvPr/>
        </p:nvSpPr>
        <p:spPr>
          <a:xfrm>
            <a:off x="8651500" y="1030850"/>
            <a:ext cx="304800" cy="3048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7"/>
          <p:cNvSpPr/>
          <p:nvPr/>
        </p:nvSpPr>
        <p:spPr>
          <a:xfrm>
            <a:off x="8097900" y="167450"/>
            <a:ext cx="741600" cy="741600"/>
          </a:xfrm>
          <a:prstGeom prst="donut">
            <a:avLst>
              <a:gd name="adj" fmla="val 8064"/>
            </a:avLst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7"/>
          <p:cNvSpPr/>
          <p:nvPr/>
        </p:nvSpPr>
        <p:spPr>
          <a:xfrm>
            <a:off x="8394750" y="1504375"/>
            <a:ext cx="188100" cy="1881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1" name="Google Shape;111;p7"/>
          <p:cNvSpPr/>
          <p:nvPr/>
        </p:nvSpPr>
        <p:spPr>
          <a:xfrm>
            <a:off x="-205625" y="2347725"/>
            <a:ext cx="2040600" cy="2040600"/>
          </a:xfrm>
          <a:prstGeom prst="ellipse">
            <a:avLst/>
          </a:prstGeom>
          <a:noFill/>
          <a:ln w="9525" cap="flat" cmpd="sng">
            <a:solidFill>
              <a:srgbClr val="65BB48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2" name="Google Shape;112;p7"/>
          <p:cNvSpPr/>
          <p:nvPr/>
        </p:nvSpPr>
        <p:spPr>
          <a:xfrm>
            <a:off x="305125" y="-214450"/>
            <a:ext cx="765300" cy="7653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3" name="Google Shape;113;p7"/>
          <p:cNvSpPr/>
          <p:nvPr/>
        </p:nvSpPr>
        <p:spPr>
          <a:xfrm>
            <a:off x="8532600" y="911950"/>
            <a:ext cx="542700" cy="542700"/>
          </a:xfrm>
          <a:prstGeom prst="ellipse">
            <a:avLst/>
          </a:prstGeom>
          <a:noFill/>
          <a:ln w="9525" cap="flat" cmpd="sng">
            <a:solidFill>
              <a:srgbClr val="F8BB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7"/>
          <p:cNvSpPr txBox="1">
            <a:spLocks noGrp="1"/>
          </p:cNvSpPr>
          <p:nvPr>
            <p:ph type="sldNum" idx="12"/>
          </p:nvPr>
        </p:nvSpPr>
        <p:spPr>
          <a:xfrm>
            <a:off x="8635625" y="4751625"/>
            <a:ext cx="469800" cy="39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5580157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8"/>
          <p:cNvSpPr/>
          <p:nvPr/>
        </p:nvSpPr>
        <p:spPr>
          <a:xfrm>
            <a:off x="8638525" y="1472600"/>
            <a:ext cx="978600" cy="978600"/>
          </a:xfrm>
          <a:prstGeom prst="ellipse">
            <a:avLst/>
          </a:prstGeom>
          <a:noFill/>
          <a:ln w="9525" cap="flat" cmpd="sng">
            <a:solidFill>
              <a:srgbClr val="ED4A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7" name="Google Shape;117;p8"/>
          <p:cNvSpPr txBox="1">
            <a:spLocks noGrp="1"/>
          </p:cNvSpPr>
          <p:nvPr>
            <p:ph type="title"/>
          </p:nvPr>
        </p:nvSpPr>
        <p:spPr>
          <a:xfrm>
            <a:off x="2935875" y="909050"/>
            <a:ext cx="5275500" cy="641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r>
              <a:rPr lang="vi-VN"/>
              <a:t>Bấm để sửa kiểu tiêu đề Bản cái</a:t>
            </a:r>
            <a:endParaRPr/>
          </a:p>
        </p:txBody>
      </p:sp>
      <p:sp>
        <p:nvSpPr>
          <p:cNvPr id="118" name="Google Shape;118;p8"/>
          <p:cNvSpPr txBox="1">
            <a:spLocks noGrp="1"/>
          </p:cNvSpPr>
          <p:nvPr>
            <p:ph type="body" idx="1"/>
          </p:nvPr>
        </p:nvSpPr>
        <p:spPr>
          <a:xfrm>
            <a:off x="2935875" y="1550150"/>
            <a:ext cx="1700400" cy="33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◎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◉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￮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19" name="Google Shape;119;p8"/>
          <p:cNvSpPr txBox="1">
            <a:spLocks noGrp="1"/>
          </p:cNvSpPr>
          <p:nvPr>
            <p:ph type="body" idx="2"/>
          </p:nvPr>
        </p:nvSpPr>
        <p:spPr>
          <a:xfrm>
            <a:off x="4723373" y="1550150"/>
            <a:ext cx="1700400" cy="33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◎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◉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￮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20" name="Google Shape;120;p8"/>
          <p:cNvSpPr txBox="1">
            <a:spLocks noGrp="1"/>
          </p:cNvSpPr>
          <p:nvPr>
            <p:ph type="body" idx="3"/>
          </p:nvPr>
        </p:nvSpPr>
        <p:spPr>
          <a:xfrm>
            <a:off x="6510871" y="1550150"/>
            <a:ext cx="1700400" cy="3375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600"/>
              </a:spcBef>
              <a:spcAft>
                <a:spcPts val="0"/>
              </a:spcAft>
              <a:buSzPts val="1400"/>
              <a:buChar char="◎"/>
              <a:defRPr sz="1400"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◉"/>
              <a:defRPr sz="1400"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￮"/>
              <a:defRPr sz="1400"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400"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4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21" name="Google Shape;121;p8"/>
          <p:cNvSpPr/>
          <p:nvPr/>
        </p:nvSpPr>
        <p:spPr>
          <a:xfrm>
            <a:off x="1016475" y="2981600"/>
            <a:ext cx="440400" cy="440400"/>
          </a:xfrm>
          <a:prstGeom prst="ellipse">
            <a:avLst/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2" name="Google Shape;122;p8"/>
          <p:cNvSpPr/>
          <p:nvPr/>
        </p:nvSpPr>
        <p:spPr>
          <a:xfrm>
            <a:off x="-68725" y="3346150"/>
            <a:ext cx="819600" cy="819600"/>
          </a:xfrm>
          <a:prstGeom prst="ellipse">
            <a:avLst/>
          </a:prstGeom>
          <a:noFill/>
          <a:ln w="9525" cap="flat" cmpd="sng">
            <a:solidFill>
              <a:srgbClr val="00D1C6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8"/>
          <p:cNvSpPr/>
          <p:nvPr/>
        </p:nvSpPr>
        <p:spPr>
          <a:xfrm>
            <a:off x="1361475" y="140725"/>
            <a:ext cx="862800" cy="863400"/>
          </a:xfrm>
          <a:prstGeom prst="donut">
            <a:avLst>
              <a:gd name="adj" fmla="val 43200"/>
            </a:avLst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4" name="Google Shape;124;p8"/>
          <p:cNvSpPr/>
          <p:nvPr/>
        </p:nvSpPr>
        <p:spPr>
          <a:xfrm>
            <a:off x="1438125" y="3422000"/>
            <a:ext cx="1062000" cy="1062000"/>
          </a:xfrm>
          <a:prstGeom prst="donut">
            <a:avLst>
              <a:gd name="adj" fmla="val 9905"/>
            </a:avLst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5" name="Google Shape;125;p8"/>
          <p:cNvSpPr/>
          <p:nvPr/>
        </p:nvSpPr>
        <p:spPr>
          <a:xfrm>
            <a:off x="2059425" y="1112475"/>
            <a:ext cx="304800" cy="3048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p8"/>
          <p:cNvSpPr/>
          <p:nvPr/>
        </p:nvSpPr>
        <p:spPr>
          <a:xfrm>
            <a:off x="8723500" y="270225"/>
            <a:ext cx="550500" cy="5505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7" name="Google Shape;127;p8"/>
          <p:cNvSpPr/>
          <p:nvPr/>
        </p:nvSpPr>
        <p:spPr>
          <a:xfrm>
            <a:off x="8546800" y="608625"/>
            <a:ext cx="397500" cy="397500"/>
          </a:xfrm>
          <a:prstGeom prst="donut">
            <a:avLst>
              <a:gd name="adj" fmla="val 8754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8" name="Google Shape;128;p8"/>
          <p:cNvSpPr/>
          <p:nvPr/>
        </p:nvSpPr>
        <p:spPr>
          <a:xfrm>
            <a:off x="8211275" y="1152650"/>
            <a:ext cx="397500" cy="3975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9" name="Google Shape;129;p8"/>
          <p:cNvSpPr/>
          <p:nvPr/>
        </p:nvSpPr>
        <p:spPr>
          <a:xfrm>
            <a:off x="7599600" y="-275250"/>
            <a:ext cx="741600" cy="741600"/>
          </a:xfrm>
          <a:prstGeom prst="donut">
            <a:avLst>
              <a:gd name="adj" fmla="val 39163"/>
            </a:avLst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0" name="Google Shape;130;p8"/>
          <p:cNvSpPr/>
          <p:nvPr/>
        </p:nvSpPr>
        <p:spPr>
          <a:xfrm>
            <a:off x="9033775" y="1867850"/>
            <a:ext cx="188100" cy="1881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" name="Google Shape;131;p8"/>
          <p:cNvSpPr/>
          <p:nvPr/>
        </p:nvSpPr>
        <p:spPr>
          <a:xfrm>
            <a:off x="-480225" y="243625"/>
            <a:ext cx="2347200" cy="2347200"/>
          </a:xfrm>
          <a:prstGeom prst="donut">
            <a:avLst>
              <a:gd name="adj" fmla="val 21094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8"/>
          <p:cNvSpPr/>
          <p:nvPr/>
        </p:nvSpPr>
        <p:spPr>
          <a:xfrm>
            <a:off x="1016475" y="4091700"/>
            <a:ext cx="1207800" cy="1207800"/>
          </a:xfrm>
          <a:prstGeom prst="ellipse">
            <a:avLst/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3" name="Google Shape;133;p8"/>
          <p:cNvSpPr/>
          <p:nvPr/>
        </p:nvSpPr>
        <p:spPr>
          <a:xfrm>
            <a:off x="204075" y="927925"/>
            <a:ext cx="978600" cy="978600"/>
          </a:xfrm>
          <a:prstGeom prst="ellipse">
            <a:avLst/>
          </a:prstGeom>
          <a:noFill/>
          <a:ln w="9525" cap="flat" cmpd="sng">
            <a:solidFill>
              <a:srgbClr val="BBCD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4" name="Google Shape;134;p8"/>
          <p:cNvSpPr txBox="1">
            <a:spLocks noGrp="1"/>
          </p:cNvSpPr>
          <p:nvPr>
            <p:ph type="sldNum" idx="12"/>
          </p:nvPr>
        </p:nvSpPr>
        <p:spPr>
          <a:xfrm>
            <a:off x="8635625" y="4751625"/>
            <a:ext cx="469800" cy="39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076828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136;p9"/>
          <p:cNvSpPr txBox="1">
            <a:spLocks noGrp="1"/>
          </p:cNvSpPr>
          <p:nvPr>
            <p:ph type="title"/>
          </p:nvPr>
        </p:nvSpPr>
        <p:spPr>
          <a:xfrm>
            <a:off x="2935875" y="909050"/>
            <a:ext cx="5275500" cy="641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r>
              <a:rPr lang="vi-VN"/>
              <a:t>Bấm để sửa kiểu tiêu đề Bản cái</a:t>
            </a:r>
            <a:endParaRPr/>
          </a:p>
        </p:txBody>
      </p:sp>
      <p:sp>
        <p:nvSpPr>
          <p:cNvPr id="137" name="Google Shape;137;p9"/>
          <p:cNvSpPr/>
          <p:nvPr/>
        </p:nvSpPr>
        <p:spPr>
          <a:xfrm>
            <a:off x="1280688" y="3669150"/>
            <a:ext cx="206100" cy="2061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9"/>
          <p:cNvSpPr/>
          <p:nvPr/>
        </p:nvSpPr>
        <p:spPr>
          <a:xfrm>
            <a:off x="180500" y="4023250"/>
            <a:ext cx="1370700" cy="13707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9" name="Google Shape;139;p9"/>
          <p:cNvSpPr/>
          <p:nvPr/>
        </p:nvSpPr>
        <p:spPr>
          <a:xfrm>
            <a:off x="246046" y="3213146"/>
            <a:ext cx="456000" cy="456000"/>
          </a:xfrm>
          <a:prstGeom prst="ellipse">
            <a:avLst/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Google Shape;140;p9"/>
          <p:cNvSpPr/>
          <p:nvPr/>
        </p:nvSpPr>
        <p:spPr>
          <a:xfrm>
            <a:off x="71500" y="3038600"/>
            <a:ext cx="804900" cy="804900"/>
          </a:xfrm>
          <a:prstGeom prst="ellipse">
            <a:avLst/>
          </a:prstGeom>
          <a:noFill/>
          <a:ln w="9525" cap="flat" cmpd="sng">
            <a:solidFill>
              <a:srgbClr val="65BB48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1" name="Google Shape;141;p9"/>
          <p:cNvSpPr/>
          <p:nvPr/>
        </p:nvSpPr>
        <p:spPr>
          <a:xfrm>
            <a:off x="1280700" y="1608475"/>
            <a:ext cx="1043400" cy="1044000"/>
          </a:xfrm>
          <a:prstGeom prst="donut">
            <a:avLst>
              <a:gd name="adj" fmla="val 43200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9"/>
          <p:cNvSpPr/>
          <p:nvPr/>
        </p:nvSpPr>
        <p:spPr>
          <a:xfrm>
            <a:off x="1640475" y="-201875"/>
            <a:ext cx="750300" cy="7503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3" name="Google Shape;143;p9"/>
          <p:cNvSpPr/>
          <p:nvPr/>
        </p:nvSpPr>
        <p:spPr>
          <a:xfrm>
            <a:off x="-480225" y="243625"/>
            <a:ext cx="2347200" cy="2347200"/>
          </a:xfrm>
          <a:prstGeom prst="donut">
            <a:avLst>
              <a:gd name="adj" fmla="val 6129"/>
            </a:avLst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" name="Google Shape;144;p9"/>
          <p:cNvSpPr/>
          <p:nvPr/>
        </p:nvSpPr>
        <p:spPr>
          <a:xfrm>
            <a:off x="-222975" y="500875"/>
            <a:ext cx="1832700" cy="1832700"/>
          </a:xfrm>
          <a:prstGeom prst="ellipse">
            <a:avLst/>
          </a:prstGeom>
          <a:noFill/>
          <a:ln w="9525" cap="flat" cmpd="sng">
            <a:solidFill>
              <a:srgbClr val="ED4A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" name="Google Shape;145;p9"/>
          <p:cNvSpPr/>
          <p:nvPr/>
        </p:nvSpPr>
        <p:spPr>
          <a:xfrm>
            <a:off x="1280700" y="3950125"/>
            <a:ext cx="750300" cy="750300"/>
          </a:xfrm>
          <a:prstGeom prst="ellipse">
            <a:avLst/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6" name="Google Shape;146;p9"/>
          <p:cNvSpPr/>
          <p:nvPr/>
        </p:nvSpPr>
        <p:spPr>
          <a:xfrm>
            <a:off x="7913000" y="600225"/>
            <a:ext cx="550500" cy="5505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9"/>
          <p:cNvSpPr/>
          <p:nvPr/>
        </p:nvSpPr>
        <p:spPr>
          <a:xfrm>
            <a:off x="8703400" y="1608475"/>
            <a:ext cx="287100" cy="287100"/>
          </a:xfrm>
          <a:prstGeom prst="donut">
            <a:avLst>
              <a:gd name="adj" fmla="val 18608"/>
            </a:avLst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" name="Google Shape;148;p9"/>
          <p:cNvSpPr/>
          <p:nvPr/>
        </p:nvSpPr>
        <p:spPr>
          <a:xfrm>
            <a:off x="8809377" y="886439"/>
            <a:ext cx="416400" cy="4164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p9"/>
          <p:cNvSpPr/>
          <p:nvPr/>
        </p:nvSpPr>
        <p:spPr>
          <a:xfrm>
            <a:off x="8118000" y="-244550"/>
            <a:ext cx="741600" cy="741600"/>
          </a:xfrm>
          <a:prstGeom prst="donut">
            <a:avLst>
              <a:gd name="adj" fmla="val 37879"/>
            </a:avLst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" name="Google Shape;150;p9"/>
          <p:cNvSpPr/>
          <p:nvPr/>
        </p:nvSpPr>
        <p:spPr>
          <a:xfrm>
            <a:off x="7813725" y="312775"/>
            <a:ext cx="188100" cy="1881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9"/>
          <p:cNvSpPr/>
          <p:nvPr/>
        </p:nvSpPr>
        <p:spPr>
          <a:xfrm>
            <a:off x="8646900" y="723963"/>
            <a:ext cx="741600" cy="741600"/>
          </a:xfrm>
          <a:prstGeom prst="ellipse">
            <a:avLst/>
          </a:prstGeom>
          <a:noFill/>
          <a:ln w="9525" cap="flat" cmpd="sng">
            <a:solidFill>
              <a:srgbClr val="F8BB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2" name="Google Shape;152;p9"/>
          <p:cNvSpPr txBox="1">
            <a:spLocks noGrp="1"/>
          </p:cNvSpPr>
          <p:nvPr>
            <p:ph type="sldNum" idx="12"/>
          </p:nvPr>
        </p:nvSpPr>
        <p:spPr>
          <a:xfrm>
            <a:off x="8635625" y="4751625"/>
            <a:ext cx="469800" cy="39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263892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10"/>
          <p:cNvSpPr/>
          <p:nvPr/>
        </p:nvSpPr>
        <p:spPr>
          <a:xfrm>
            <a:off x="1197475" y="-802775"/>
            <a:ext cx="6749100" cy="6749100"/>
          </a:xfrm>
          <a:prstGeom prst="ellipse">
            <a:avLst/>
          </a:prstGeom>
          <a:noFill/>
          <a:ln w="9525" cap="flat" cmpd="sng">
            <a:solidFill>
              <a:srgbClr val="A1BECC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10"/>
          <p:cNvSpPr txBox="1">
            <a:spLocks noGrp="1"/>
          </p:cNvSpPr>
          <p:nvPr>
            <p:ph type="body" idx="1"/>
          </p:nvPr>
        </p:nvSpPr>
        <p:spPr>
          <a:xfrm>
            <a:off x="1246225" y="4177700"/>
            <a:ext cx="6651600" cy="51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28600" algn="ctr">
              <a:spcBef>
                <a:spcPts val="360"/>
              </a:spcBef>
              <a:spcAft>
                <a:spcPts val="0"/>
              </a:spcAft>
              <a:buSzPts val="1600"/>
              <a:buNone/>
              <a:defRPr sz="1600"/>
            </a:lvl1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56" name="Google Shape;156;p10"/>
          <p:cNvSpPr/>
          <p:nvPr/>
        </p:nvSpPr>
        <p:spPr>
          <a:xfrm rot="10800000">
            <a:off x="8705950" y="3777263"/>
            <a:ext cx="617400" cy="6174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10"/>
          <p:cNvSpPr/>
          <p:nvPr/>
        </p:nvSpPr>
        <p:spPr>
          <a:xfrm rot="10800000">
            <a:off x="608750" y="841361"/>
            <a:ext cx="515400" cy="515400"/>
          </a:xfrm>
          <a:prstGeom prst="donut">
            <a:avLst>
              <a:gd name="adj" fmla="val 18608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p10"/>
          <p:cNvSpPr/>
          <p:nvPr/>
        </p:nvSpPr>
        <p:spPr>
          <a:xfrm rot="10800000">
            <a:off x="8195021" y="4553300"/>
            <a:ext cx="831600" cy="831600"/>
          </a:xfrm>
          <a:prstGeom prst="donut">
            <a:avLst>
              <a:gd name="adj" fmla="val 37879"/>
            </a:avLst>
          </a:prstGeom>
          <a:solidFill>
            <a:srgbClr val="00ACC3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10"/>
          <p:cNvSpPr/>
          <p:nvPr/>
        </p:nvSpPr>
        <p:spPr>
          <a:xfrm rot="10800000">
            <a:off x="8458384" y="4183763"/>
            <a:ext cx="210900" cy="2109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10"/>
          <p:cNvSpPr/>
          <p:nvPr/>
        </p:nvSpPr>
        <p:spPr>
          <a:xfrm rot="10800000">
            <a:off x="-153147" y="-444547"/>
            <a:ext cx="1128300" cy="1128300"/>
          </a:xfrm>
          <a:prstGeom prst="ellipse">
            <a:avLst/>
          </a:prstGeom>
          <a:noFill/>
          <a:ln w="9525" cap="flat" cmpd="sng">
            <a:solidFill>
              <a:srgbClr val="ED4A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10"/>
          <p:cNvSpPr/>
          <p:nvPr/>
        </p:nvSpPr>
        <p:spPr>
          <a:xfrm rot="10800000">
            <a:off x="8012016" y="133391"/>
            <a:ext cx="434700" cy="434700"/>
          </a:xfrm>
          <a:prstGeom prst="donut">
            <a:avLst>
              <a:gd name="adj" fmla="val 8754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2" name="Google Shape;162;p10"/>
          <p:cNvSpPr/>
          <p:nvPr/>
        </p:nvSpPr>
        <p:spPr>
          <a:xfrm rot="10800000">
            <a:off x="-73577" y="841500"/>
            <a:ext cx="330900" cy="330900"/>
          </a:xfrm>
          <a:prstGeom prst="ellipse">
            <a:avLst/>
          </a:prstGeom>
          <a:solidFill>
            <a:srgbClr val="ED4A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3" name="Google Shape;163;p10"/>
          <p:cNvSpPr/>
          <p:nvPr/>
        </p:nvSpPr>
        <p:spPr>
          <a:xfrm rot="10800000">
            <a:off x="8512150" y="133404"/>
            <a:ext cx="811200" cy="811200"/>
          </a:xfrm>
          <a:prstGeom prst="donut">
            <a:avLst>
              <a:gd name="adj" fmla="val 39163"/>
            </a:avLst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4" name="Google Shape;164;p10"/>
          <p:cNvSpPr/>
          <p:nvPr/>
        </p:nvSpPr>
        <p:spPr>
          <a:xfrm rot="10800000">
            <a:off x="117998" y="-173402"/>
            <a:ext cx="586200" cy="5862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"/>
          <p:cNvSpPr/>
          <p:nvPr/>
        </p:nvSpPr>
        <p:spPr>
          <a:xfrm rot="10800000">
            <a:off x="748825" y="4695050"/>
            <a:ext cx="345000" cy="345000"/>
          </a:xfrm>
          <a:prstGeom prst="donut">
            <a:avLst>
              <a:gd name="adj" fmla="val 30568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10"/>
          <p:cNvSpPr/>
          <p:nvPr/>
        </p:nvSpPr>
        <p:spPr>
          <a:xfrm rot="10800000">
            <a:off x="-107786" y="4259033"/>
            <a:ext cx="663000" cy="6630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0"/>
          <p:cNvSpPr/>
          <p:nvPr/>
        </p:nvSpPr>
        <p:spPr>
          <a:xfrm rot="10800000">
            <a:off x="-316662" y="3443534"/>
            <a:ext cx="506100" cy="506100"/>
          </a:xfrm>
          <a:prstGeom prst="ellipse">
            <a:avLst/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8" name="Google Shape;168;p10"/>
          <p:cNvSpPr/>
          <p:nvPr/>
        </p:nvSpPr>
        <p:spPr>
          <a:xfrm rot="10800000">
            <a:off x="-226170" y="4140650"/>
            <a:ext cx="899400" cy="899400"/>
          </a:xfrm>
          <a:prstGeom prst="ellipse">
            <a:avLst/>
          </a:prstGeom>
          <a:noFill/>
          <a:ln w="9525" cap="flat" cmpd="sng">
            <a:solidFill>
              <a:srgbClr val="F8BB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0"/>
          <p:cNvSpPr/>
          <p:nvPr/>
        </p:nvSpPr>
        <p:spPr>
          <a:xfrm rot="10800000">
            <a:off x="8700641" y="1100250"/>
            <a:ext cx="333300" cy="333300"/>
          </a:xfrm>
          <a:prstGeom prst="ellipse">
            <a:avLst/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0" name="Google Shape;170;p10"/>
          <p:cNvSpPr txBox="1">
            <a:spLocks noGrp="1"/>
          </p:cNvSpPr>
          <p:nvPr>
            <p:ph type="sldNum" idx="12"/>
          </p:nvPr>
        </p:nvSpPr>
        <p:spPr>
          <a:xfrm>
            <a:off x="4337100" y="4751625"/>
            <a:ext cx="469800" cy="391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buNone/>
              <a:defRPr/>
            </a:lvl1pPr>
            <a:lvl2pPr lvl="1" algn="ctr" rtl="0">
              <a:buNone/>
              <a:defRPr/>
            </a:lvl2pPr>
            <a:lvl3pPr lvl="2" algn="ctr" rtl="0">
              <a:buNone/>
              <a:defRPr/>
            </a:lvl3pPr>
            <a:lvl4pPr lvl="3" algn="ctr" rtl="0">
              <a:buNone/>
              <a:defRPr/>
            </a:lvl4pPr>
            <a:lvl5pPr lvl="4" algn="ctr" rtl="0">
              <a:buNone/>
              <a:defRPr/>
            </a:lvl5pPr>
            <a:lvl6pPr lvl="5" algn="ctr" rtl="0">
              <a:buNone/>
              <a:defRPr/>
            </a:lvl6pPr>
            <a:lvl7pPr lvl="6" algn="ctr" rtl="0">
              <a:buNone/>
              <a:defRPr/>
            </a:lvl7pPr>
            <a:lvl8pPr lvl="7" algn="ctr" rtl="0">
              <a:buNone/>
              <a:defRPr/>
            </a:lvl8pPr>
            <a:lvl9pPr lvl="8" algn="ctr" rtl="0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7099874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sv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B0F0">
                <a:alpha val="0"/>
                <a:lumMod val="17000"/>
                <a:lumOff val="83000"/>
              </a:srgbClr>
            </a:gs>
            <a:gs pos="100000">
              <a:srgbClr val="85C2FF"/>
            </a:gs>
            <a:gs pos="100000">
              <a:srgbClr val="C4D6EB"/>
            </a:gs>
            <a:gs pos="100000">
              <a:srgbClr val="FFEBFA">
                <a:lumMod val="0"/>
                <a:lumOff val="100000"/>
                <a:alpha val="24000"/>
              </a:srgbClr>
            </a:gs>
          </a:gsLst>
          <a:lin ang="5400000" scaled="0"/>
          <a:tileRect r="-100000" b="-10000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2935875" y="909050"/>
            <a:ext cx="5275500" cy="641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2935875" y="1525758"/>
            <a:ext cx="5275500" cy="2786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1000">
              <a:spcBef>
                <a:spcPts val="60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◎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◉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￮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3pPr>
            <a:lvl4pPr marL="1828800" lvl="3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●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4pPr>
            <a:lvl5pPr marL="2286000" lvl="4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○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5pPr>
            <a:lvl6pPr marL="2743200" lvl="5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■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6pPr>
            <a:lvl7pPr marL="3200400" lvl="6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●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7pPr>
            <a:lvl8pPr marL="3657600" lvl="7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○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8pPr>
            <a:lvl9pPr marL="4114800" lvl="8" indent="-381000"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■"/>
              <a:defRPr sz="2400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7948246" y="4732816"/>
            <a:ext cx="1195754" cy="39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200" b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ixie One"/>
                <a:ea typeface="Nixie One"/>
                <a:cs typeface="Nixie One"/>
                <a:sym typeface="Nixie One"/>
              </a:defRPr>
            </a:lvl1pPr>
            <a:lvl2pPr lvl="1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lvl="2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lvl="3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lvl="4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lvl="5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lvl="6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lvl="7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lvl="8" algn="r">
              <a:buNone/>
              <a:defRPr sz="1200">
                <a:solidFill>
                  <a:srgbClr val="A1BECC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pPr algn="l"/>
            <a:endParaRPr lang="en" dirty="0"/>
          </a:p>
        </p:txBody>
      </p:sp>
      <p:pic>
        <p:nvPicPr>
          <p:cNvPr id="3" name="Đồ họa 2">
            <a:extLst>
              <a:ext uri="{FF2B5EF4-FFF2-40B4-BE49-F238E27FC236}">
                <a16:creationId xmlns:a16="http://schemas.microsoft.com/office/drawing/2014/main" xmlns="" id="{B1E9A357-441E-4F9C-83F0-FDC7036866E0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96DAC541-7B7A-43D3-8B79-37D633B846F1}">
                <asvg:svgBlip xmlns:asvg="http://schemas.microsoft.com/office/drawing/2016/SVG/main" xmlns="" r:embed="rId16"/>
              </a:ext>
            </a:extLst>
          </a:blip>
          <a:stretch>
            <a:fillRect/>
          </a:stretch>
        </p:blipFill>
        <p:spPr>
          <a:xfrm>
            <a:off x="3994638" y="128609"/>
            <a:ext cx="1154724" cy="409969"/>
          </a:xfrm>
          <a:prstGeom prst="rect">
            <a:avLst/>
          </a:prstGeom>
        </p:spPr>
      </p:pic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xmlns="" id="{4ED376EB-7C1E-431D-9327-B8E72DDD18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4876800"/>
            <a:ext cx="2028092" cy="24751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tint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" dirty="0"/>
              <a:t>G</a:t>
            </a:r>
            <a:r>
              <a:rPr lang="en-US" dirty="0" err="1"/>
              <a:t>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</a:t>
            </a:r>
            <a:r>
              <a:rPr lang="en-US" dirty="0" err="1"/>
              <a:t>nghệ</a:t>
            </a:r>
            <a:r>
              <a:rPr lang="en-US" dirty="0"/>
              <a:t> 4.0</a:t>
            </a:r>
            <a:endParaRPr lang="en" dirty="0"/>
          </a:p>
        </p:txBody>
      </p:sp>
    </p:spTree>
    <p:extLst>
      <p:ext uri="{BB962C8B-B14F-4D97-AF65-F5344CB8AC3E}">
        <p14:creationId xmlns:p14="http://schemas.microsoft.com/office/powerpoint/2010/main" val="201281597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microsoft.com/office/2007/relationships/hdphoto" Target="../media/hdphoto5.wdp"/><Relationship Id="rId18" Type="http://schemas.openxmlformats.org/officeDocument/2006/relationships/slide" Target="slide3.xml"/><Relationship Id="rId26" Type="http://schemas.openxmlformats.org/officeDocument/2006/relationships/slide" Target="slide19.xml"/><Relationship Id="rId3" Type="http://schemas.openxmlformats.org/officeDocument/2006/relationships/slide" Target="slide23.xml"/><Relationship Id="rId21" Type="http://schemas.openxmlformats.org/officeDocument/2006/relationships/slide" Target="slide9.xml"/><Relationship Id="rId34" Type="http://schemas.openxmlformats.org/officeDocument/2006/relationships/slide" Target="slide16.xml"/><Relationship Id="rId7" Type="http://schemas.microsoft.com/office/2007/relationships/hdphoto" Target="../media/hdphoto2.wdp"/><Relationship Id="rId12" Type="http://schemas.openxmlformats.org/officeDocument/2006/relationships/image" Target="../media/image7.png"/><Relationship Id="rId17" Type="http://schemas.microsoft.com/office/2007/relationships/hdphoto" Target="../media/hdphoto7.wdp"/><Relationship Id="rId25" Type="http://schemas.openxmlformats.org/officeDocument/2006/relationships/slide" Target="slide17.xml"/><Relationship Id="rId33" Type="http://schemas.openxmlformats.org/officeDocument/2006/relationships/slide" Target="slide14.xml"/><Relationship Id="rId2" Type="http://schemas.openxmlformats.org/officeDocument/2006/relationships/image" Target="../media/image2.png"/><Relationship Id="rId16" Type="http://schemas.openxmlformats.org/officeDocument/2006/relationships/image" Target="../media/image9.png"/><Relationship Id="rId20" Type="http://schemas.openxmlformats.org/officeDocument/2006/relationships/slide" Target="slide7.xml"/><Relationship Id="rId29" Type="http://schemas.openxmlformats.org/officeDocument/2006/relationships/slide" Target="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11" Type="http://schemas.microsoft.com/office/2007/relationships/hdphoto" Target="../media/hdphoto4.wdp"/><Relationship Id="rId24" Type="http://schemas.openxmlformats.org/officeDocument/2006/relationships/slide" Target="slide15.xml"/><Relationship Id="rId32" Type="http://schemas.openxmlformats.org/officeDocument/2006/relationships/slide" Target="slide12.xml"/><Relationship Id="rId37" Type="http://schemas.openxmlformats.org/officeDocument/2006/relationships/slide" Target="slide22.xml"/><Relationship Id="rId5" Type="http://schemas.microsoft.com/office/2007/relationships/hdphoto" Target="../media/hdphoto1.wdp"/><Relationship Id="rId15" Type="http://schemas.microsoft.com/office/2007/relationships/hdphoto" Target="../media/hdphoto6.wdp"/><Relationship Id="rId23" Type="http://schemas.openxmlformats.org/officeDocument/2006/relationships/slide" Target="slide13.xml"/><Relationship Id="rId28" Type="http://schemas.openxmlformats.org/officeDocument/2006/relationships/slide" Target="slide4.xml"/><Relationship Id="rId36" Type="http://schemas.openxmlformats.org/officeDocument/2006/relationships/slide" Target="slide20.xml"/><Relationship Id="rId10" Type="http://schemas.openxmlformats.org/officeDocument/2006/relationships/image" Target="../media/image6.png"/><Relationship Id="rId19" Type="http://schemas.openxmlformats.org/officeDocument/2006/relationships/slide" Target="slide5.xml"/><Relationship Id="rId31" Type="http://schemas.openxmlformats.org/officeDocument/2006/relationships/slide" Target="slide10.xml"/><Relationship Id="rId4" Type="http://schemas.openxmlformats.org/officeDocument/2006/relationships/image" Target="../media/image3.png"/><Relationship Id="rId9" Type="http://schemas.microsoft.com/office/2007/relationships/hdphoto" Target="../media/hdphoto3.wdp"/><Relationship Id="rId14" Type="http://schemas.openxmlformats.org/officeDocument/2006/relationships/image" Target="../media/image8.png"/><Relationship Id="rId22" Type="http://schemas.openxmlformats.org/officeDocument/2006/relationships/slide" Target="slide11.xml"/><Relationship Id="rId27" Type="http://schemas.openxmlformats.org/officeDocument/2006/relationships/slide" Target="slide21.xml"/><Relationship Id="rId30" Type="http://schemas.openxmlformats.org/officeDocument/2006/relationships/slide" Target="slide8.xml"/><Relationship Id="rId35" Type="http://schemas.openxmlformats.org/officeDocument/2006/relationships/slide" Target="slide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slide" Target="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13"/>
          <p:cNvSpPr txBox="1">
            <a:spLocks noGrp="1"/>
          </p:cNvSpPr>
          <p:nvPr>
            <p:ph type="ctrTitle"/>
          </p:nvPr>
        </p:nvSpPr>
        <p:spPr>
          <a:xfrm>
            <a:off x="1247422" y="1991850"/>
            <a:ext cx="6649156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>
                <a:latin typeface="Noto Serif" panose="02020600060500020200" pitchFamily="18" charset="0"/>
                <a:ea typeface="Noto Serif" panose="02020600060500020200" pitchFamily="18" charset="0"/>
                <a:cs typeface="Noto Serif" panose="02020600060500020200" pitchFamily="18" charset="0"/>
              </a:rPr>
              <a:t>TRÒ CH</a:t>
            </a:r>
            <a:r>
              <a:rPr lang="vi-VN" sz="4500" b="1" dirty="0">
                <a:latin typeface="Noto Serif" panose="02020600060500020200" pitchFamily="18" charset="0"/>
                <a:ea typeface="Noto Serif" panose="02020600060500020200" pitchFamily="18" charset="0"/>
                <a:cs typeface="Noto Serif" panose="02020600060500020200" pitchFamily="18" charset="0"/>
              </a:rPr>
              <a:t>Ơ</a:t>
            </a:r>
            <a:r>
              <a:rPr lang="en-US" sz="4500" b="1" dirty="0">
                <a:latin typeface="Noto Serif" panose="02020600060500020200" pitchFamily="18" charset="0"/>
                <a:ea typeface="Noto Serif" panose="02020600060500020200" pitchFamily="18" charset="0"/>
                <a:cs typeface="Noto Serif" panose="02020600060500020200" pitchFamily="18" charset="0"/>
              </a:rPr>
              <a:t>I</a:t>
            </a:r>
            <a:br>
              <a:rPr lang="en-US" sz="4500" b="1" dirty="0">
                <a:latin typeface="Noto Serif" panose="02020600060500020200" pitchFamily="18" charset="0"/>
                <a:ea typeface="Noto Serif" panose="02020600060500020200" pitchFamily="18" charset="0"/>
                <a:cs typeface="Noto Serif" panose="02020600060500020200" pitchFamily="18" charset="0"/>
              </a:rPr>
            </a:br>
            <a:r>
              <a:rPr lang="en-US" sz="4500" b="1" dirty="0">
                <a:latin typeface="Noto Serif" panose="02020600060500020200" pitchFamily="18" charset="0"/>
                <a:ea typeface="Noto Serif" panose="02020600060500020200" pitchFamily="18" charset="0"/>
                <a:cs typeface="Noto Serif" panose="02020600060500020200" pitchFamily="18" charset="0"/>
              </a:rPr>
              <a:t>SNAKE AND LADDER</a:t>
            </a:r>
            <a:endParaRPr sz="4500" b="1" dirty="0">
              <a:latin typeface="Noto Serif" panose="02020600060500020200" pitchFamily="18" charset="0"/>
              <a:ea typeface="Noto Serif" panose="02020600060500020200" pitchFamily="18" charset="0"/>
              <a:cs typeface="Noto Serif" panose="02020600060500020200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26;p17">
            <a:extLst>
              <a:ext uri="{FF2B5EF4-FFF2-40B4-BE49-F238E27FC236}">
                <a16:creationId xmlns:a16="http://schemas.microsoft.com/office/drawing/2014/main" xmlns="" id="{62CCB0C0-FE0E-4FC9-B0B7-22A53EE04669}"/>
              </a:ext>
            </a:extLst>
          </p:cNvPr>
          <p:cNvSpPr txBox="1">
            <a:spLocks/>
          </p:cNvSpPr>
          <p:nvPr/>
        </p:nvSpPr>
        <p:spPr>
          <a:xfrm>
            <a:off x="1979734" y="2571750"/>
            <a:ext cx="5382300" cy="663203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Đa thức T = 4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có bậc là: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6" name="Google Shape;220;p16">
            <a:extLst>
              <a:ext uri="{FF2B5EF4-FFF2-40B4-BE49-F238E27FC236}">
                <a16:creationId xmlns:a16="http://schemas.microsoft.com/office/drawing/2014/main" xmlns="" id="{29D24F5F-0B94-49CD-8108-7E435204954A}"/>
              </a:ext>
            </a:extLst>
          </p:cNvPr>
          <p:cNvSpPr txBox="1"/>
          <p:nvPr/>
        </p:nvSpPr>
        <p:spPr>
          <a:xfrm>
            <a:off x="3269336" y="817067"/>
            <a:ext cx="2803096" cy="115685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63500" dist="38100" algn="l" rotWithShape="0">
              <a:prstClr val="black">
                <a:alpha val="5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TRẮC NGHIỆM SỐ </a:t>
            </a:r>
            <a:r>
              <a:rPr lang="en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8</a:t>
            </a:r>
            <a:endParaRPr sz="2500" b="1" dirty="0">
              <a:solidFill>
                <a:srgbClr val="0070C0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7" name="Hình chữ nhật: A">
            <a:extLst>
              <a:ext uri="{FF2B5EF4-FFF2-40B4-BE49-F238E27FC236}">
                <a16:creationId xmlns:a16="http://schemas.microsoft.com/office/drawing/2014/main" xmlns="" id="{3E60D465-3965-4BF2-B7F3-2E6259A04B1E}"/>
              </a:ext>
            </a:extLst>
          </p:cNvPr>
          <p:cNvSpPr/>
          <p:nvPr/>
        </p:nvSpPr>
        <p:spPr>
          <a:xfrm>
            <a:off x="4707518" y="3528417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B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0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8" name="Hình chữ nhật: C">
            <a:extLst>
              <a:ext uri="{FF2B5EF4-FFF2-40B4-BE49-F238E27FC236}">
                <a16:creationId xmlns:a16="http://schemas.microsoft.com/office/drawing/2014/main" xmlns="" id="{C8545F5B-B72E-4299-83B9-35917EE8B922}"/>
              </a:ext>
            </a:extLst>
          </p:cNvPr>
          <p:cNvSpPr/>
          <p:nvPr/>
        </p:nvSpPr>
        <p:spPr>
          <a:xfrm>
            <a:off x="2016369" y="4294817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1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9" name="Hình chữ nhật: B">
            <a:extLst>
              <a:ext uri="{FF2B5EF4-FFF2-40B4-BE49-F238E27FC236}">
                <a16:creationId xmlns:a16="http://schemas.microsoft.com/office/drawing/2014/main" xmlns="" id="{96C0DD42-87E0-4B0C-8D9E-8353048DB8C3}"/>
              </a:ext>
            </a:extLst>
          </p:cNvPr>
          <p:cNvSpPr/>
          <p:nvPr/>
        </p:nvSpPr>
        <p:spPr>
          <a:xfrm>
            <a:off x="2016369" y="3528417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A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Không có bậc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0" name="Hình chữ nhật: D">
            <a:extLst>
              <a:ext uri="{FF2B5EF4-FFF2-40B4-BE49-F238E27FC236}">
                <a16:creationId xmlns:a16="http://schemas.microsoft.com/office/drawing/2014/main" xmlns="" id="{507DAA87-A23E-45DC-A01D-8803F6C92A54}"/>
              </a:ext>
            </a:extLst>
          </p:cNvPr>
          <p:cNvSpPr/>
          <p:nvPr/>
        </p:nvSpPr>
        <p:spPr>
          <a:xfrm>
            <a:off x="4707519" y="4294817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D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1" name="Hình chữ nhật: Góc Tròn 10">
            <a:hlinkClick r:id="rId3" action="ppaction://hlinksldjump"/>
            <a:extLst>
              <a:ext uri="{FF2B5EF4-FFF2-40B4-BE49-F238E27FC236}">
                <a16:creationId xmlns:a16="http://schemas.microsoft.com/office/drawing/2014/main" xmlns="" id="{14B8E1F9-ADE7-48AB-A9D0-D9E770C1AC4E}"/>
              </a:ext>
            </a:extLst>
          </p:cNvPr>
          <p:cNvSpPr/>
          <p:nvPr/>
        </p:nvSpPr>
        <p:spPr>
          <a:xfrm>
            <a:off x="7398669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" name="Google Shape;290;p24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11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Google Shape;218;p16">
            <a:extLst>
              <a:ext uri="{FF2B5EF4-FFF2-40B4-BE49-F238E27FC236}">
                <a16:creationId xmlns:a16="http://schemas.microsoft.com/office/drawing/2014/main" xmlns="" id="{9FEF582C-9041-41DF-806D-1F1E099F633B}"/>
              </a:ext>
            </a:extLst>
          </p:cNvPr>
          <p:cNvSpPr txBox="1">
            <a:spLocks/>
          </p:cNvSpPr>
          <p:nvPr/>
        </p:nvSpPr>
        <p:spPr>
          <a:xfrm>
            <a:off x="707572" y="1981200"/>
            <a:ext cx="7696200" cy="468936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Giá trị của đa thức xy – x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x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4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4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– x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6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6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x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8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8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tại x = -1 và  y = -1 là:</a:t>
            </a:r>
            <a:endParaRPr lang="vi-VN" sz="2000" dirty="0"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8" name="Google Shape;219;p16">
            <a:extLst>
              <a:ext uri="{FF2B5EF4-FFF2-40B4-BE49-F238E27FC236}">
                <a16:creationId xmlns:a16="http://schemas.microsoft.com/office/drawing/2014/main" xmlns="" id="{C97B4164-1A24-49E5-9ED3-07AE2E007C0C}"/>
              </a:ext>
            </a:extLst>
          </p:cNvPr>
          <p:cNvSpPr txBox="1">
            <a:spLocks/>
          </p:cNvSpPr>
          <p:nvPr/>
        </p:nvSpPr>
        <p:spPr>
          <a:xfrm>
            <a:off x="1179688" y="2832544"/>
            <a:ext cx="6784622" cy="117501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1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9" name="Google Shape;220;p16">
            <a:extLst>
              <a:ext uri="{FF2B5EF4-FFF2-40B4-BE49-F238E27FC236}">
                <a16:creationId xmlns:a16="http://schemas.microsoft.com/office/drawing/2014/main" xmlns="" id="{56F8EF65-AC93-4A34-91E9-F88B4961A1CA}"/>
              </a:ext>
            </a:extLst>
          </p:cNvPr>
          <p:cNvSpPr txBox="1"/>
          <p:nvPr/>
        </p:nvSpPr>
        <p:spPr>
          <a:xfrm>
            <a:off x="3084299" y="627846"/>
            <a:ext cx="2975400" cy="1141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CÂU TỰ LUẬN SỐ </a:t>
            </a:r>
            <a:r>
              <a:rPr lang="en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9</a:t>
            </a:r>
            <a:endParaRPr sz="3000" b="1" dirty="0">
              <a:solidFill>
                <a:srgbClr val="00ACC3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10" name="Hình chữ nhật: Góc Tròn 9">
            <a:hlinkClick r:id="rId3" action="ppaction://hlinksldjump"/>
            <a:extLst>
              <a:ext uri="{FF2B5EF4-FFF2-40B4-BE49-F238E27FC236}">
                <a16:creationId xmlns:a16="http://schemas.microsoft.com/office/drawing/2014/main" xmlns="" id="{4D05DC16-6C49-4BB8-B1FB-CC33B3A1ACC8}"/>
              </a:ext>
            </a:extLst>
          </p:cNvPr>
          <p:cNvSpPr/>
          <p:nvPr/>
        </p:nvSpPr>
        <p:spPr>
          <a:xfrm>
            <a:off x="7264050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" name="Google Shape;322;p25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12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Google Shape;226;p17">
            <a:extLst>
              <a:ext uri="{FF2B5EF4-FFF2-40B4-BE49-F238E27FC236}">
                <a16:creationId xmlns:a16="http://schemas.microsoft.com/office/drawing/2014/main" xmlns="" id="{B704B2F3-A406-4C43-867A-53801E697C03}"/>
              </a:ext>
            </a:extLst>
          </p:cNvPr>
          <p:cNvSpPr txBox="1">
            <a:spLocks/>
          </p:cNvSpPr>
          <p:nvPr/>
        </p:nvSpPr>
        <p:spPr>
          <a:xfrm>
            <a:off x="2469037" y="1073138"/>
            <a:ext cx="6007043" cy="177166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Trong các đa thức sau, đa thức nào có bậc là 1:</a:t>
            </a:r>
          </a:p>
          <a:p>
            <a:pPr algn="ctr"/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– 3 – x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</a:t>
            </a:r>
          </a:p>
          <a:p>
            <a:pPr algn="ctr"/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5 + xy – yx</a:t>
            </a:r>
          </a:p>
          <a:p>
            <a:pPr algn="ctr"/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yx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- x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3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– 10x</a:t>
            </a:r>
          </a:p>
          <a:p>
            <a:pPr algn="ctr"/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yz – xy – xz - yz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33" name="Google Shape;220;p16">
            <a:extLst>
              <a:ext uri="{FF2B5EF4-FFF2-40B4-BE49-F238E27FC236}">
                <a16:creationId xmlns:a16="http://schemas.microsoft.com/office/drawing/2014/main" xmlns="" id="{9C10D6C0-B380-4335-9AB9-00E023445D72}"/>
              </a:ext>
            </a:extLst>
          </p:cNvPr>
          <p:cNvSpPr txBox="1"/>
          <p:nvPr/>
        </p:nvSpPr>
        <p:spPr>
          <a:xfrm>
            <a:off x="3303850" y="0"/>
            <a:ext cx="3370324" cy="102728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63500" dist="38100" algn="l" rotWithShape="0">
              <a:prstClr val="black">
                <a:alpha val="5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CÂU TRẮC NGHIỆM SỐ </a:t>
            </a:r>
            <a:r>
              <a:rPr lang="en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10</a:t>
            </a:r>
            <a:endParaRPr sz="2500" b="1" dirty="0">
              <a:solidFill>
                <a:srgbClr val="0070C0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34" name="Hình chữ nhật: A">
            <a:extLst>
              <a:ext uri="{FF2B5EF4-FFF2-40B4-BE49-F238E27FC236}">
                <a16:creationId xmlns:a16="http://schemas.microsoft.com/office/drawing/2014/main" xmlns="" id="{5E5E7AF8-E9E7-400E-B14F-6374DC7CE194}"/>
              </a:ext>
            </a:extLst>
          </p:cNvPr>
          <p:cNvSpPr/>
          <p:nvPr/>
        </p:nvSpPr>
        <p:spPr>
          <a:xfrm>
            <a:off x="2781409" y="3912066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yx</a:t>
            </a:r>
            <a:r>
              <a:rPr lang="vi-VN" sz="2000" baseline="30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- x</a:t>
            </a:r>
            <a:r>
              <a:rPr lang="vi-VN" sz="2000" baseline="30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3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– 10x</a:t>
            </a:r>
          </a:p>
        </p:txBody>
      </p:sp>
      <p:sp>
        <p:nvSpPr>
          <p:cNvPr id="35" name="Hình chữ nhật: C">
            <a:extLst>
              <a:ext uri="{FF2B5EF4-FFF2-40B4-BE49-F238E27FC236}">
                <a16:creationId xmlns:a16="http://schemas.microsoft.com/office/drawing/2014/main" xmlns="" id="{43DF8024-8256-4016-A053-E3F40CCD2787}"/>
              </a:ext>
            </a:extLst>
          </p:cNvPr>
          <p:cNvSpPr/>
          <p:nvPr/>
        </p:nvSpPr>
        <p:spPr>
          <a:xfrm>
            <a:off x="2781408" y="3165761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A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</a:t>
            </a:r>
            <a:r>
              <a:rPr lang="vi-VN" sz="2000" baseline="30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– 3 –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36" name="Hình chữ nhật: B">
            <a:extLst>
              <a:ext uri="{FF2B5EF4-FFF2-40B4-BE49-F238E27FC236}">
                <a16:creationId xmlns:a16="http://schemas.microsoft.com/office/drawing/2014/main" xmlns="" id="{BBB0BAEE-0FFC-4331-AE89-AE6AE996C60A}"/>
              </a:ext>
            </a:extLst>
          </p:cNvPr>
          <p:cNvSpPr/>
          <p:nvPr/>
        </p:nvSpPr>
        <p:spPr>
          <a:xfrm>
            <a:off x="5472559" y="3165761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B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5 + xy – yx</a:t>
            </a:r>
          </a:p>
        </p:txBody>
      </p:sp>
      <p:sp>
        <p:nvSpPr>
          <p:cNvPr id="37" name="Hình chữ nhật: D">
            <a:extLst>
              <a:ext uri="{FF2B5EF4-FFF2-40B4-BE49-F238E27FC236}">
                <a16:creationId xmlns:a16="http://schemas.microsoft.com/office/drawing/2014/main" xmlns="" id="{75AF3587-025F-4615-B2E1-3FCA47B71E04}"/>
              </a:ext>
            </a:extLst>
          </p:cNvPr>
          <p:cNvSpPr/>
          <p:nvPr/>
        </p:nvSpPr>
        <p:spPr>
          <a:xfrm>
            <a:off x="5472559" y="3912067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D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yz – xy – xz - yz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38" name="Hình chữ nhật: Góc Tròn 37">
            <a:hlinkClick r:id="rId3" action="ppaction://hlinksldjump"/>
            <a:extLst>
              <a:ext uri="{FF2B5EF4-FFF2-40B4-BE49-F238E27FC236}">
                <a16:creationId xmlns:a16="http://schemas.microsoft.com/office/drawing/2014/main" xmlns="" id="{73B0BCBA-0590-499D-B4FE-32DBE989103C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Google Shape;329;p26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13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Google Shape;218;p16">
            <a:extLst>
              <a:ext uri="{FF2B5EF4-FFF2-40B4-BE49-F238E27FC236}">
                <a16:creationId xmlns:a16="http://schemas.microsoft.com/office/drawing/2014/main" xmlns="" id="{C4DC98E3-AD54-450A-AA9D-8B77984FE281}"/>
              </a:ext>
            </a:extLst>
          </p:cNvPr>
          <p:cNvSpPr txBox="1">
            <a:spLocks/>
          </p:cNvSpPr>
          <p:nvPr/>
        </p:nvSpPr>
        <p:spPr>
          <a:xfrm>
            <a:off x="2451253" y="1780909"/>
            <a:ext cx="6117183" cy="989865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vi-VN" sz="25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Khẳng định sau đúng hay sai: ‘Đa thức có bao nhiêu hạng tử thì có bấy nhiêu bậc’.</a:t>
            </a:r>
            <a:endParaRPr lang="vi-VN" sz="2500" dirty="0"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1" name="Google Shape;219;p16">
            <a:extLst>
              <a:ext uri="{FF2B5EF4-FFF2-40B4-BE49-F238E27FC236}">
                <a16:creationId xmlns:a16="http://schemas.microsoft.com/office/drawing/2014/main" xmlns="" id="{DAFCB96C-D323-4BC8-BA02-F77A8F47E350}"/>
              </a:ext>
            </a:extLst>
          </p:cNvPr>
          <p:cNvSpPr txBox="1">
            <a:spLocks/>
          </p:cNvSpPr>
          <p:nvPr/>
        </p:nvSpPr>
        <p:spPr>
          <a:xfrm>
            <a:off x="2117534" y="3137778"/>
            <a:ext cx="6784622" cy="117501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Sai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2" name="Google Shape;220;p16">
            <a:extLst>
              <a:ext uri="{FF2B5EF4-FFF2-40B4-BE49-F238E27FC236}">
                <a16:creationId xmlns:a16="http://schemas.microsoft.com/office/drawing/2014/main" xmlns="" id="{E60C0A19-BDE4-484A-8781-3EF0F7CBF358}"/>
              </a:ext>
            </a:extLst>
          </p:cNvPr>
          <p:cNvSpPr txBox="1"/>
          <p:nvPr/>
        </p:nvSpPr>
        <p:spPr>
          <a:xfrm>
            <a:off x="4022145" y="639569"/>
            <a:ext cx="2975400" cy="1141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CÂU TỰ LUẬN SỐ </a:t>
            </a:r>
            <a:r>
              <a:rPr lang="en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11</a:t>
            </a:r>
            <a:endParaRPr sz="3000" b="1" dirty="0">
              <a:solidFill>
                <a:srgbClr val="00ACC3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13" name="Hình chữ nhật: Góc Tròn 12">
            <a:hlinkClick r:id="rId3" action="ppaction://hlinksldjump"/>
            <a:extLst>
              <a:ext uri="{FF2B5EF4-FFF2-40B4-BE49-F238E27FC236}">
                <a16:creationId xmlns:a16="http://schemas.microsoft.com/office/drawing/2014/main" xmlns="" id="{68FD8A7D-C2FE-4539-8757-E133F2096057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" name="Google Shape;343;p27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14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7" name="Google Shape;337;p27"/>
          <p:cNvSpPr/>
          <p:nvPr/>
        </p:nvSpPr>
        <p:spPr>
          <a:xfrm>
            <a:off x="1009650" y="2019450"/>
            <a:ext cx="247500" cy="247500"/>
          </a:xfrm>
          <a:prstGeom prst="donut">
            <a:avLst>
              <a:gd name="adj" fmla="val 37980"/>
            </a:avLst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" name="Google Shape;338;p27"/>
          <p:cNvSpPr/>
          <p:nvPr/>
        </p:nvSpPr>
        <p:spPr>
          <a:xfrm>
            <a:off x="7011866" y="1791846"/>
            <a:ext cx="247500" cy="247500"/>
          </a:xfrm>
          <a:prstGeom prst="donut">
            <a:avLst>
              <a:gd name="adj" fmla="val 37980"/>
            </a:avLst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9" name="Google Shape;339;p27"/>
          <p:cNvSpPr/>
          <p:nvPr/>
        </p:nvSpPr>
        <p:spPr>
          <a:xfrm>
            <a:off x="2714625" y="779002"/>
            <a:ext cx="247500" cy="247500"/>
          </a:xfrm>
          <a:prstGeom prst="donut">
            <a:avLst>
              <a:gd name="adj" fmla="val 37980"/>
            </a:avLst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0" name="Google Shape;340;p27"/>
          <p:cNvSpPr/>
          <p:nvPr/>
        </p:nvSpPr>
        <p:spPr>
          <a:xfrm>
            <a:off x="3334557" y="4823625"/>
            <a:ext cx="247500" cy="247500"/>
          </a:xfrm>
          <a:prstGeom prst="donut">
            <a:avLst>
              <a:gd name="adj" fmla="val 37980"/>
            </a:avLst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2" name="Google Shape;342;p27"/>
          <p:cNvSpPr/>
          <p:nvPr/>
        </p:nvSpPr>
        <p:spPr>
          <a:xfrm>
            <a:off x="7663961" y="3804871"/>
            <a:ext cx="247500" cy="247500"/>
          </a:xfrm>
          <a:prstGeom prst="donut">
            <a:avLst>
              <a:gd name="adj" fmla="val 37980"/>
            </a:avLst>
          </a:prstGeom>
          <a:solidFill>
            <a:srgbClr val="00D1C6">
              <a:alpha val="8692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Google Shape;226;p17">
            <a:extLst>
              <a:ext uri="{FF2B5EF4-FFF2-40B4-BE49-F238E27FC236}">
                <a16:creationId xmlns:a16="http://schemas.microsoft.com/office/drawing/2014/main" xmlns="" id="{EEC8249C-B847-4841-93E2-826F6944C4AB}"/>
              </a:ext>
            </a:extLst>
          </p:cNvPr>
          <p:cNvSpPr txBox="1">
            <a:spLocks/>
          </p:cNvSpPr>
          <p:nvPr/>
        </p:nvSpPr>
        <p:spPr>
          <a:xfrm>
            <a:off x="1664125" y="2039346"/>
            <a:ext cx="7196846" cy="86546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ho đa thức: P = x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- xy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– 5x và Q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=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3xyx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+ xy</a:t>
            </a:r>
            <a:r>
              <a:rPr lang="vi-VN" sz="2000" baseline="30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+ 5x</a:t>
            </a:r>
          </a:p>
          <a:p>
            <a:pPr algn="ctr">
              <a:spcBef>
                <a:spcPts val="600"/>
              </a:spcBef>
            </a:pP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Tổng của đa thức P và Q là:  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3" name="Google Shape;220;p16">
            <a:extLst>
              <a:ext uri="{FF2B5EF4-FFF2-40B4-BE49-F238E27FC236}">
                <a16:creationId xmlns:a16="http://schemas.microsoft.com/office/drawing/2014/main" xmlns="" id="{E503B5BA-8914-4BA5-B524-4EC046C32B4C}"/>
              </a:ext>
            </a:extLst>
          </p:cNvPr>
          <p:cNvSpPr txBox="1"/>
          <p:nvPr/>
        </p:nvSpPr>
        <p:spPr>
          <a:xfrm>
            <a:off x="3170452" y="610672"/>
            <a:ext cx="2803096" cy="115685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63500" dist="38100" algn="l" rotWithShape="0">
              <a:prstClr val="black">
                <a:alpha val="5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TRẮC NGHIỆM SỐ </a:t>
            </a:r>
            <a:r>
              <a:rPr lang="en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12</a:t>
            </a:r>
            <a:endParaRPr sz="2500" b="1" dirty="0">
              <a:solidFill>
                <a:srgbClr val="0070C0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14" name="Hình chữ nhật: A">
            <a:extLst>
              <a:ext uri="{FF2B5EF4-FFF2-40B4-BE49-F238E27FC236}">
                <a16:creationId xmlns:a16="http://schemas.microsoft.com/office/drawing/2014/main" xmlns="" id="{7DD36711-74E0-4FB2-B527-E2488F7D95D3}"/>
              </a:ext>
            </a:extLst>
          </p:cNvPr>
          <p:cNvSpPr/>
          <p:nvPr/>
        </p:nvSpPr>
        <p:spPr>
          <a:xfrm>
            <a:off x="4608635" y="4088422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D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4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5" name="Hình chữ nhật: C">
            <a:extLst>
              <a:ext uri="{FF2B5EF4-FFF2-40B4-BE49-F238E27FC236}">
                <a16:creationId xmlns:a16="http://schemas.microsoft.com/office/drawing/2014/main" xmlns="" id="{B6ADBDCB-CC4A-4117-88F4-7511C168DB29}"/>
              </a:ext>
            </a:extLst>
          </p:cNvPr>
          <p:cNvSpPr/>
          <p:nvPr/>
        </p:nvSpPr>
        <p:spPr>
          <a:xfrm>
            <a:off x="1917485" y="4088422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xy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– 5x 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6" name="Hình chữ nhật: B">
            <a:extLst>
              <a:ext uri="{FF2B5EF4-FFF2-40B4-BE49-F238E27FC236}">
                <a16:creationId xmlns:a16="http://schemas.microsoft.com/office/drawing/2014/main" xmlns="" id="{317312F4-FC16-4DE6-9419-92D933A1B7E7}"/>
              </a:ext>
            </a:extLst>
          </p:cNvPr>
          <p:cNvSpPr/>
          <p:nvPr/>
        </p:nvSpPr>
        <p:spPr>
          <a:xfrm>
            <a:off x="4608635" y="3342116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: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4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+ x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7" name="Hình chữ nhật: D">
            <a:extLst>
              <a:ext uri="{FF2B5EF4-FFF2-40B4-BE49-F238E27FC236}">
                <a16:creationId xmlns:a16="http://schemas.microsoft.com/office/drawing/2014/main" xmlns="" id="{0BEB5E22-48A3-4777-8BE7-07595473BA9B}"/>
              </a:ext>
            </a:extLst>
          </p:cNvPr>
          <p:cNvSpPr/>
          <p:nvPr/>
        </p:nvSpPr>
        <p:spPr>
          <a:xfrm>
            <a:off x="1911625" y="3342115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A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</a:t>
            </a:r>
            <a:r>
              <a:rPr lang="vi-VN" sz="2000" baseline="30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+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xy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8" name="Hình chữ nhật: Góc Tròn 17">
            <a:hlinkClick r:id="rId3" action="ppaction://hlinksldjump"/>
            <a:extLst>
              <a:ext uri="{FF2B5EF4-FFF2-40B4-BE49-F238E27FC236}">
                <a16:creationId xmlns:a16="http://schemas.microsoft.com/office/drawing/2014/main" xmlns="" id="{AF667FF5-2F01-4AE7-B10C-1C8A4F524E2D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Google Shape;350;p28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15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Google Shape;218;p16">
            <a:extLst>
              <a:ext uri="{FF2B5EF4-FFF2-40B4-BE49-F238E27FC236}">
                <a16:creationId xmlns:a16="http://schemas.microsoft.com/office/drawing/2014/main" xmlns="" id="{A6FDAD9C-E64B-4C1D-B654-9DECFB5A0300}"/>
              </a:ext>
            </a:extLst>
          </p:cNvPr>
          <p:cNvSpPr txBox="1">
            <a:spLocks/>
          </p:cNvSpPr>
          <p:nvPr/>
        </p:nvSpPr>
        <p:spPr>
          <a:xfrm>
            <a:off x="326571" y="1777876"/>
            <a:ext cx="8434304" cy="910894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ho đa thức: P = x</a:t>
            </a:r>
            <a:r>
              <a:rPr lang="vi-VN" sz="2000" baseline="30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- xy</a:t>
            </a:r>
            <a:r>
              <a:rPr lang="vi-VN" sz="2000" baseline="30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– 5x và Q = 3xyx + xy</a:t>
            </a:r>
            <a:r>
              <a:rPr lang="vi-VN" sz="2000" baseline="30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5x</a:t>
            </a:r>
          </a:p>
          <a:p>
            <a:pPr algn="ctr">
              <a:spcBef>
                <a:spcPts val="600"/>
              </a:spcBef>
            </a:pP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Hiệu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ủa đa thức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à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P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là:  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6" name="Google Shape;219;p16">
            <a:extLst>
              <a:ext uri="{FF2B5EF4-FFF2-40B4-BE49-F238E27FC236}">
                <a16:creationId xmlns:a16="http://schemas.microsoft.com/office/drawing/2014/main" xmlns="" id="{AB0AC641-2A8A-45B9-82C9-C787A2ECA508}"/>
              </a:ext>
            </a:extLst>
          </p:cNvPr>
          <p:cNvSpPr txBox="1">
            <a:spLocks/>
          </p:cNvSpPr>
          <p:nvPr/>
        </p:nvSpPr>
        <p:spPr>
          <a:xfrm>
            <a:off x="1179688" y="3028487"/>
            <a:ext cx="6784622" cy="117501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x</a:t>
            </a:r>
            <a:r>
              <a:rPr lang="vi-VN" sz="2000" b="1" baseline="30000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+ 2xy</a:t>
            </a:r>
            <a:r>
              <a:rPr lang="vi-VN" sz="2000" b="1" baseline="30000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10x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7" name="Google Shape;220;p16">
            <a:extLst>
              <a:ext uri="{FF2B5EF4-FFF2-40B4-BE49-F238E27FC236}">
                <a16:creationId xmlns:a16="http://schemas.microsoft.com/office/drawing/2014/main" xmlns="" id="{7A0469C9-8005-411D-B92C-C691B9859D82}"/>
              </a:ext>
            </a:extLst>
          </p:cNvPr>
          <p:cNvSpPr txBox="1"/>
          <p:nvPr/>
        </p:nvSpPr>
        <p:spPr>
          <a:xfrm>
            <a:off x="3084299" y="627846"/>
            <a:ext cx="2975400" cy="1141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CÂU TỰ LUẬN SỐ </a:t>
            </a:r>
            <a:r>
              <a:rPr lang="en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13</a:t>
            </a:r>
            <a:endParaRPr sz="3000" b="1" dirty="0">
              <a:solidFill>
                <a:srgbClr val="00ACC3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8" name="Hình chữ nhật: Góc Tròn 7">
            <a:hlinkClick r:id="rId3" action="ppaction://hlinksldjump"/>
            <a:extLst>
              <a:ext uri="{FF2B5EF4-FFF2-40B4-BE49-F238E27FC236}">
                <a16:creationId xmlns:a16="http://schemas.microsoft.com/office/drawing/2014/main" xmlns="" id="{F6BA0B13-45BF-4B41-94D2-DDE90BB7558F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" name="Google Shape;361;p29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16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Google Shape;226;p17">
            <a:extLst>
              <a:ext uri="{FF2B5EF4-FFF2-40B4-BE49-F238E27FC236}">
                <a16:creationId xmlns:a16="http://schemas.microsoft.com/office/drawing/2014/main" xmlns="" id="{F48DA617-4B51-43F7-B337-A535FB24297A}"/>
              </a:ext>
            </a:extLst>
          </p:cNvPr>
          <p:cNvSpPr txBox="1">
            <a:spLocks/>
          </p:cNvSpPr>
          <p:nvPr/>
        </p:nvSpPr>
        <p:spPr>
          <a:xfrm>
            <a:off x="1338943" y="1990216"/>
            <a:ext cx="7630886" cy="663203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vi-VN" sz="2000" dirty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Giá trị của đa thức 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yx </a:t>
            </a:r>
            <a:r>
              <a:rPr lang="vi-VN" sz="2000" dirty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– 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</a:t>
            </a:r>
            <a:r>
              <a:rPr lang="vi-VN" sz="2000" dirty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+ 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y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4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– 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</a:t>
            </a:r>
            <a:r>
              <a:rPr lang="vi-VN" sz="2000" baseline="30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3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y tại </a:t>
            </a:r>
            <a:r>
              <a:rPr lang="vi-VN" sz="2000" dirty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x = 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020 </a:t>
            </a:r>
            <a:r>
              <a:rPr lang="vi-VN" sz="2000" dirty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à  y = 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021 </a:t>
            </a:r>
            <a:r>
              <a:rPr lang="vi-VN" sz="2000" dirty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là:</a:t>
            </a:r>
          </a:p>
          <a:p>
            <a:pPr algn="ctr">
              <a:spcBef>
                <a:spcPts val="600"/>
              </a:spcBef>
            </a:pP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0" name="Google Shape;220;p16">
            <a:extLst>
              <a:ext uri="{FF2B5EF4-FFF2-40B4-BE49-F238E27FC236}">
                <a16:creationId xmlns:a16="http://schemas.microsoft.com/office/drawing/2014/main" xmlns="" id="{05205E81-B371-4888-AC92-67EFCC869D1A}"/>
              </a:ext>
            </a:extLst>
          </p:cNvPr>
          <p:cNvSpPr txBox="1"/>
          <p:nvPr/>
        </p:nvSpPr>
        <p:spPr>
          <a:xfrm>
            <a:off x="3304505" y="699837"/>
            <a:ext cx="2803096" cy="115685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63500" dist="38100" algn="l" rotWithShape="0">
              <a:prstClr val="black">
                <a:alpha val="5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TRẮC NGHIỆM SỐ </a:t>
            </a:r>
            <a:r>
              <a:rPr lang="en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14</a:t>
            </a:r>
            <a:endParaRPr sz="2500" b="1" dirty="0">
              <a:solidFill>
                <a:srgbClr val="0070C0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11" name="Hình chữ nhật: A">
            <a:extLst>
              <a:ext uri="{FF2B5EF4-FFF2-40B4-BE49-F238E27FC236}">
                <a16:creationId xmlns:a16="http://schemas.microsoft.com/office/drawing/2014/main" xmlns="" id="{49DE35F4-12DC-4DB9-9974-F6DFF20C052B}"/>
              </a:ext>
            </a:extLst>
          </p:cNvPr>
          <p:cNvSpPr/>
          <p:nvPr/>
        </p:nvSpPr>
        <p:spPr>
          <a:xfrm>
            <a:off x="4742689" y="3152393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B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0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2" name="Hình chữ nhật: C">
            <a:extLst>
              <a:ext uri="{FF2B5EF4-FFF2-40B4-BE49-F238E27FC236}">
                <a16:creationId xmlns:a16="http://schemas.microsoft.com/office/drawing/2014/main" xmlns="" id="{FBA78FD7-B0FB-4881-906D-AFBE9FF4F284}"/>
              </a:ext>
            </a:extLst>
          </p:cNvPr>
          <p:cNvSpPr/>
          <p:nvPr/>
        </p:nvSpPr>
        <p:spPr>
          <a:xfrm>
            <a:off x="2051539" y="3908584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020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3" name="Hình chữ nhật: B">
            <a:extLst>
              <a:ext uri="{FF2B5EF4-FFF2-40B4-BE49-F238E27FC236}">
                <a16:creationId xmlns:a16="http://schemas.microsoft.com/office/drawing/2014/main" xmlns="" id="{5EB067BF-C3DC-4676-BBCF-9000AF6DFE5E}"/>
              </a:ext>
            </a:extLst>
          </p:cNvPr>
          <p:cNvSpPr/>
          <p:nvPr/>
        </p:nvSpPr>
        <p:spPr>
          <a:xfrm>
            <a:off x="2051538" y="3156216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A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-1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4" name="Hình chữ nhật: D">
            <a:extLst>
              <a:ext uri="{FF2B5EF4-FFF2-40B4-BE49-F238E27FC236}">
                <a16:creationId xmlns:a16="http://schemas.microsoft.com/office/drawing/2014/main" xmlns="" id="{22A7E104-5BE9-4527-98B8-82118B2694F5}"/>
              </a:ext>
            </a:extLst>
          </p:cNvPr>
          <p:cNvSpPr/>
          <p:nvPr/>
        </p:nvSpPr>
        <p:spPr>
          <a:xfrm>
            <a:off x="4742689" y="3908584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D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021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5" name="Hình chữ nhật: Góc Tròn 14">
            <a:hlinkClick r:id="rId3" action="ppaction://hlinksldjump"/>
            <a:extLst>
              <a:ext uri="{FF2B5EF4-FFF2-40B4-BE49-F238E27FC236}">
                <a16:creationId xmlns:a16="http://schemas.microsoft.com/office/drawing/2014/main" xmlns="" id="{A246EDAB-A210-4F59-87DA-691BA7DF7E9E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66" name="Google Shape;366;p30"/>
          <p:cNvCxnSpPr/>
          <p:nvPr/>
        </p:nvCxnSpPr>
        <p:spPr>
          <a:xfrm>
            <a:off x="-4800" y="2571750"/>
            <a:ext cx="9153600" cy="0"/>
          </a:xfrm>
          <a:prstGeom prst="straightConnector1">
            <a:avLst/>
          </a:prstGeom>
          <a:noFill/>
          <a:ln w="9525" cap="flat" cmpd="sng">
            <a:solidFill>
              <a:srgbClr val="617A86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77" name="Google Shape;377;p30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17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" name="Google Shape;368;p30"/>
          <p:cNvSpPr/>
          <p:nvPr/>
        </p:nvSpPr>
        <p:spPr>
          <a:xfrm>
            <a:off x="1303858" y="3497239"/>
            <a:ext cx="419100" cy="419400"/>
          </a:xfrm>
          <a:prstGeom prst="donut">
            <a:avLst>
              <a:gd name="adj" fmla="val 24108"/>
            </a:avLst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0" name="Google Shape;370;p30"/>
          <p:cNvSpPr/>
          <p:nvPr/>
        </p:nvSpPr>
        <p:spPr>
          <a:xfrm>
            <a:off x="2373594" y="856306"/>
            <a:ext cx="393052" cy="419400"/>
          </a:xfrm>
          <a:prstGeom prst="donut">
            <a:avLst>
              <a:gd name="adj" fmla="val 24108"/>
            </a:avLst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1" name="Google Shape;371;p30"/>
          <p:cNvSpPr/>
          <p:nvPr/>
        </p:nvSpPr>
        <p:spPr>
          <a:xfrm>
            <a:off x="8076068" y="2024067"/>
            <a:ext cx="419100" cy="419400"/>
          </a:xfrm>
          <a:prstGeom prst="donut">
            <a:avLst>
              <a:gd name="adj" fmla="val 24108"/>
            </a:avLst>
          </a:prstGeom>
          <a:solidFill>
            <a:srgbClr val="65BB48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Google Shape;218;p16">
            <a:extLst>
              <a:ext uri="{FF2B5EF4-FFF2-40B4-BE49-F238E27FC236}">
                <a16:creationId xmlns:a16="http://schemas.microsoft.com/office/drawing/2014/main" xmlns="" id="{4E0C6763-422C-4EAB-8841-39F60C73AE86}"/>
              </a:ext>
            </a:extLst>
          </p:cNvPr>
          <p:cNvSpPr txBox="1">
            <a:spLocks/>
          </p:cNvSpPr>
          <p:nvPr/>
        </p:nvSpPr>
        <p:spPr>
          <a:xfrm>
            <a:off x="1303858" y="1143000"/>
            <a:ext cx="6326733" cy="1428750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hai đa thức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M = 3xyz – 3x</a:t>
            </a:r>
            <a:r>
              <a:rPr lang="fr-FR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+ 5xy – 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	N = 5x</a:t>
            </a:r>
            <a:r>
              <a:rPr lang="pt-BR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xyz – 5xy + 3 – y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 =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Google Shape;219;p16">
            <a:extLst>
              <a:ext uri="{FF2B5EF4-FFF2-40B4-BE49-F238E27FC236}">
                <a16:creationId xmlns:a16="http://schemas.microsoft.com/office/drawing/2014/main" xmlns="" id="{3036461D-9141-43D7-9386-5932730C86BD}"/>
              </a:ext>
            </a:extLst>
          </p:cNvPr>
          <p:cNvSpPr txBox="1">
            <a:spLocks/>
          </p:cNvSpPr>
          <p:nvPr/>
        </p:nvSpPr>
        <p:spPr>
          <a:xfrm>
            <a:off x="1179689" y="2909734"/>
            <a:ext cx="6784622" cy="117501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+ N = 4xyz + 2x</a:t>
            </a:r>
            <a:r>
              <a:rPr lang="fr-FR" sz="20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2 – y.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9" name="Google Shape;220;p16">
            <a:extLst>
              <a:ext uri="{FF2B5EF4-FFF2-40B4-BE49-F238E27FC236}">
                <a16:creationId xmlns:a16="http://schemas.microsoft.com/office/drawing/2014/main" xmlns="" id="{19E1E095-D47A-474A-B66B-B1FF117A7740}"/>
              </a:ext>
            </a:extLst>
          </p:cNvPr>
          <p:cNvSpPr txBox="1"/>
          <p:nvPr/>
        </p:nvSpPr>
        <p:spPr>
          <a:xfrm>
            <a:off x="5310218" y="131831"/>
            <a:ext cx="2975400" cy="1141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CÂU TỰ LUẬN SỐ </a:t>
            </a:r>
            <a:r>
              <a:rPr lang="en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15</a:t>
            </a:r>
            <a:endParaRPr sz="3000" b="1" dirty="0">
              <a:solidFill>
                <a:srgbClr val="00ACC3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20" name="Hình chữ nhật: Góc Tròn 19">
            <a:hlinkClick r:id="rId3" action="ppaction://hlinksldjump"/>
            <a:extLst>
              <a:ext uri="{FF2B5EF4-FFF2-40B4-BE49-F238E27FC236}">
                <a16:creationId xmlns:a16="http://schemas.microsoft.com/office/drawing/2014/main" xmlns="" id="{7194BDD8-4C42-4C02-8CA2-C7841F625AFB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p31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18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Google Shape;226;p17">
            <a:extLst>
              <a:ext uri="{FF2B5EF4-FFF2-40B4-BE49-F238E27FC236}">
                <a16:creationId xmlns:a16="http://schemas.microsoft.com/office/drawing/2014/main" xmlns="" id="{12973F8D-E2C4-4122-A1D7-3E2C01B5D0B2}"/>
              </a:ext>
            </a:extLst>
          </p:cNvPr>
          <p:cNvSpPr txBox="1">
            <a:spLocks/>
          </p:cNvSpPr>
          <p:nvPr/>
        </p:nvSpPr>
        <p:spPr>
          <a:xfrm>
            <a:off x="3111588" y="2240148"/>
            <a:ext cx="5382300" cy="663203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Đa thức a.2.bc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2ab – (a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3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2abc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7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6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) có bậc là: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9" name="Google Shape;220;p16">
            <a:extLst>
              <a:ext uri="{FF2B5EF4-FFF2-40B4-BE49-F238E27FC236}">
                <a16:creationId xmlns:a16="http://schemas.microsoft.com/office/drawing/2014/main" xmlns="" id="{B70CE343-727F-4D23-B77A-A9E65F11DFED}"/>
              </a:ext>
            </a:extLst>
          </p:cNvPr>
          <p:cNvSpPr txBox="1"/>
          <p:nvPr/>
        </p:nvSpPr>
        <p:spPr>
          <a:xfrm>
            <a:off x="4289244" y="832338"/>
            <a:ext cx="2803096" cy="1051578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63500" dist="38100" algn="l" rotWithShape="0">
              <a:prstClr val="black">
                <a:alpha val="5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TRẮC NGHIỆM SỐ </a:t>
            </a:r>
            <a:r>
              <a:rPr lang="en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16</a:t>
            </a:r>
            <a:endParaRPr sz="2500" b="1" dirty="0">
              <a:solidFill>
                <a:srgbClr val="0070C0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20" name="Hình chữ nhật: A">
            <a:extLst>
              <a:ext uri="{FF2B5EF4-FFF2-40B4-BE49-F238E27FC236}">
                <a16:creationId xmlns:a16="http://schemas.microsoft.com/office/drawing/2014/main" xmlns="" id="{9D6E9381-9AC6-4253-9E88-14C7ECA3D072}"/>
              </a:ext>
            </a:extLst>
          </p:cNvPr>
          <p:cNvSpPr/>
          <p:nvPr/>
        </p:nvSpPr>
        <p:spPr>
          <a:xfrm>
            <a:off x="3111588" y="3122734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A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3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21" name="Hình chữ nhật: C">
            <a:extLst>
              <a:ext uri="{FF2B5EF4-FFF2-40B4-BE49-F238E27FC236}">
                <a16:creationId xmlns:a16="http://schemas.microsoft.com/office/drawing/2014/main" xmlns="" id="{C4F7533F-9784-4A61-9AA2-8C2888ECB196}"/>
              </a:ext>
            </a:extLst>
          </p:cNvPr>
          <p:cNvSpPr/>
          <p:nvPr/>
        </p:nvSpPr>
        <p:spPr>
          <a:xfrm>
            <a:off x="3111588" y="3869039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5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22" name="Hình chữ nhật: B">
            <a:extLst>
              <a:ext uri="{FF2B5EF4-FFF2-40B4-BE49-F238E27FC236}">
                <a16:creationId xmlns:a16="http://schemas.microsoft.com/office/drawing/2014/main" xmlns="" id="{BCC4F42F-6A6B-4D03-A22F-69F3E10E8A9B}"/>
              </a:ext>
            </a:extLst>
          </p:cNvPr>
          <p:cNvSpPr/>
          <p:nvPr/>
        </p:nvSpPr>
        <p:spPr>
          <a:xfrm>
            <a:off x="5802738" y="3122733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B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4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23" name="Hình chữ nhật: D">
            <a:extLst>
              <a:ext uri="{FF2B5EF4-FFF2-40B4-BE49-F238E27FC236}">
                <a16:creationId xmlns:a16="http://schemas.microsoft.com/office/drawing/2014/main" xmlns="" id="{92711C27-A5EF-4AFF-87A2-E81BF63F7A16}"/>
              </a:ext>
            </a:extLst>
          </p:cNvPr>
          <p:cNvSpPr/>
          <p:nvPr/>
        </p:nvSpPr>
        <p:spPr>
          <a:xfrm>
            <a:off x="5802738" y="3869039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D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6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24" name="Hình chữ nhật: Góc Tròn 23">
            <a:hlinkClick r:id="rId3" action="ppaction://hlinksldjump"/>
            <a:extLst>
              <a:ext uri="{FF2B5EF4-FFF2-40B4-BE49-F238E27FC236}">
                <a16:creationId xmlns:a16="http://schemas.microsoft.com/office/drawing/2014/main" xmlns="" id="{19832173-C6AB-4751-9423-3CC7169C1D85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" name="Google Shape;396;p32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19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Google Shape;218;p16">
            <a:extLst>
              <a:ext uri="{FF2B5EF4-FFF2-40B4-BE49-F238E27FC236}">
                <a16:creationId xmlns:a16="http://schemas.microsoft.com/office/drawing/2014/main" xmlns="" id="{1BE6A095-9AEE-41C0-890E-0334964A036F}"/>
              </a:ext>
            </a:extLst>
          </p:cNvPr>
          <p:cNvSpPr txBox="1">
            <a:spLocks/>
          </p:cNvSpPr>
          <p:nvPr/>
        </p:nvSpPr>
        <p:spPr>
          <a:xfrm>
            <a:off x="1513407" y="1670756"/>
            <a:ext cx="6450903" cy="914400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vi-VN" sz="2000" dirty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Khẳng định sau đúng hay sai: 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‘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fr-FR" sz="2000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0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5x</a:t>
            </a:r>
            <a:r>
              <a:rPr lang="fr-FR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0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000" baseline="30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000" dirty="0" smtClean="0"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’.</a:t>
            </a:r>
            <a:endParaRPr lang="vi-VN" sz="2000" dirty="0"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8" name="Google Shape;219;p16">
            <a:extLst>
              <a:ext uri="{FF2B5EF4-FFF2-40B4-BE49-F238E27FC236}">
                <a16:creationId xmlns:a16="http://schemas.microsoft.com/office/drawing/2014/main" xmlns="" id="{59722256-7AEC-418C-BA26-2EFF41B36145}"/>
              </a:ext>
            </a:extLst>
          </p:cNvPr>
          <p:cNvSpPr txBox="1">
            <a:spLocks/>
          </p:cNvSpPr>
          <p:nvPr/>
        </p:nvSpPr>
        <p:spPr>
          <a:xfrm>
            <a:off x="1179688" y="2945434"/>
            <a:ext cx="6784622" cy="117501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vi-VN" sz="2000" b="1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Sai</a:t>
            </a:r>
            <a:endParaRPr lang="vi-VN" sz="2000" b="1" dirty="0">
              <a:solidFill>
                <a:srgbClr val="FF0000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9" name="Google Shape;220;p16">
            <a:extLst>
              <a:ext uri="{FF2B5EF4-FFF2-40B4-BE49-F238E27FC236}">
                <a16:creationId xmlns:a16="http://schemas.microsoft.com/office/drawing/2014/main" xmlns="" id="{1A6F2FCB-8547-4E6B-9FCF-2EB8055B84FD}"/>
              </a:ext>
            </a:extLst>
          </p:cNvPr>
          <p:cNvSpPr txBox="1"/>
          <p:nvPr/>
        </p:nvSpPr>
        <p:spPr>
          <a:xfrm>
            <a:off x="3084299" y="627846"/>
            <a:ext cx="2975400" cy="1141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CÂU TỰ LUẬN SỐ </a:t>
            </a:r>
            <a:r>
              <a:rPr lang="en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17</a:t>
            </a:r>
            <a:endParaRPr sz="3000" b="1" dirty="0">
              <a:solidFill>
                <a:srgbClr val="00ACC3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10" name="Hình chữ nhật: Góc Tròn 9">
            <a:hlinkClick r:id="rId3" action="ppaction://hlinksldjump"/>
            <a:extLst>
              <a:ext uri="{FF2B5EF4-FFF2-40B4-BE49-F238E27FC236}">
                <a16:creationId xmlns:a16="http://schemas.microsoft.com/office/drawing/2014/main" xmlns="" id="{3714A177-36E1-487E-8096-7CB7E5D8D37F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xmlns="" id="{6D20A4EF-7FE0-4984-A207-E6393211E6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28143" y="1"/>
            <a:ext cx="4339919" cy="5143499"/>
          </a:xfrm>
          <a:prstGeom prst="rect">
            <a:avLst/>
          </a:prstGeom>
        </p:spPr>
      </p:pic>
      <p:sp>
        <p:nvSpPr>
          <p:cNvPr id="414" name="Vuông Ẩn 1-a">
            <a:extLst>
              <a:ext uri="{FF2B5EF4-FFF2-40B4-BE49-F238E27FC236}">
                <a16:creationId xmlns:a16="http://schemas.microsoft.com/office/drawing/2014/main" xmlns="" id="{DD4D6C81-67BB-456C-A7B5-16EF59453785}"/>
              </a:ext>
            </a:extLst>
          </p:cNvPr>
          <p:cNvSpPr/>
          <p:nvPr/>
        </p:nvSpPr>
        <p:spPr>
          <a:xfrm>
            <a:off x="7743006" y="9325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15" name="Vuông ẩn 1-b">
            <a:extLst>
              <a:ext uri="{FF2B5EF4-FFF2-40B4-BE49-F238E27FC236}">
                <a16:creationId xmlns:a16="http://schemas.microsoft.com/office/drawing/2014/main" xmlns="" id="{2E1ED2EC-C350-40DF-9711-6FE503845E7C}"/>
              </a:ext>
            </a:extLst>
          </p:cNvPr>
          <p:cNvSpPr/>
          <p:nvPr/>
        </p:nvSpPr>
        <p:spPr>
          <a:xfrm>
            <a:off x="8046553" y="9326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16" name="Tròn Xanh">
            <a:hlinkClick r:id="rId3" action="ppaction://hlinksldjump"/>
            <a:extLst>
              <a:ext uri="{FF2B5EF4-FFF2-40B4-BE49-F238E27FC236}">
                <a16:creationId xmlns:a16="http://schemas.microsoft.com/office/drawing/2014/main" xmlns="" id="{F4C37872-96D3-417C-BAC2-5CB6B5915605}"/>
              </a:ext>
            </a:extLst>
          </p:cNvPr>
          <p:cNvSpPr/>
          <p:nvPr/>
        </p:nvSpPr>
        <p:spPr>
          <a:xfrm>
            <a:off x="7793540" y="195879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17" name="tròn đỏ">
            <a:hlinkClick r:id="rId3" action="ppaction://hlinksldjump"/>
            <a:extLst>
              <a:ext uri="{FF2B5EF4-FFF2-40B4-BE49-F238E27FC236}">
                <a16:creationId xmlns:a16="http://schemas.microsoft.com/office/drawing/2014/main" xmlns="" id="{827CDC04-D048-4672-B654-F9FBC1BA20DF}"/>
              </a:ext>
            </a:extLst>
          </p:cNvPr>
          <p:cNvSpPr/>
          <p:nvPr/>
        </p:nvSpPr>
        <p:spPr>
          <a:xfrm>
            <a:off x="8077536" y="195879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30" name="Vuông Ẩn 1-a">
            <a:extLst>
              <a:ext uri="{FF2B5EF4-FFF2-40B4-BE49-F238E27FC236}">
                <a16:creationId xmlns:a16="http://schemas.microsoft.com/office/drawing/2014/main" xmlns="" id="{4B59F4BD-E0DA-4F81-8BE4-B6625A0A9378}"/>
              </a:ext>
            </a:extLst>
          </p:cNvPr>
          <p:cNvSpPr/>
          <p:nvPr/>
        </p:nvSpPr>
        <p:spPr>
          <a:xfrm>
            <a:off x="7742976" y="3186476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31" name="Vuông ẩn 11-b">
            <a:extLst>
              <a:ext uri="{FF2B5EF4-FFF2-40B4-BE49-F238E27FC236}">
                <a16:creationId xmlns:a16="http://schemas.microsoft.com/office/drawing/2014/main" xmlns="" id="{09EEF35B-301A-4A44-BB83-348FA84D58D9}"/>
              </a:ext>
            </a:extLst>
          </p:cNvPr>
          <p:cNvSpPr/>
          <p:nvPr/>
        </p:nvSpPr>
        <p:spPr>
          <a:xfrm>
            <a:off x="8046523" y="3186477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54" name="Vuông Ẩn 1-a">
            <a:extLst>
              <a:ext uri="{FF2B5EF4-FFF2-40B4-BE49-F238E27FC236}">
                <a16:creationId xmlns:a16="http://schemas.microsoft.com/office/drawing/2014/main" xmlns="" id="{614B4C31-F487-463B-BD3F-A4FD77DA45B4}"/>
              </a:ext>
            </a:extLst>
          </p:cNvPr>
          <p:cNvSpPr/>
          <p:nvPr/>
        </p:nvSpPr>
        <p:spPr>
          <a:xfrm>
            <a:off x="5918409" y="377456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55" name="Vuông ẩn 1-b">
            <a:extLst>
              <a:ext uri="{FF2B5EF4-FFF2-40B4-BE49-F238E27FC236}">
                <a16:creationId xmlns:a16="http://schemas.microsoft.com/office/drawing/2014/main" xmlns="" id="{6275B2BF-72D1-46D9-87A1-8745757AB6D3}"/>
              </a:ext>
            </a:extLst>
          </p:cNvPr>
          <p:cNvSpPr/>
          <p:nvPr/>
        </p:nvSpPr>
        <p:spPr>
          <a:xfrm>
            <a:off x="6221956" y="377456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56" name="Tròn Xanh">
            <a:extLst>
              <a:ext uri="{FF2B5EF4-FFF2-40B4-BE49-F238E27FC236}">
                <a16:creationId xmlns:a16="http://schemas.microsoft.com/office/drawing/2014/main" xmlns="" id="{604E7989-D7EC-4005-A45B-E0446E4FC4B5}"/>
              </a:ext>
            </a:extLst>
          </p:cNvPr>
          <p:cNvSpPr/>
          <p:nvPr/>
        </p:nvSpPr>
        <p:spPr>
          <a:xfrm>
            <a:off x="5968943" y="3961116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57" name="tròn đỏ">
            <a:extLst>
              <a:ext uri="{FF2B5EF4-FFF2-40B4-BE49-F238E27FC236}">
                <a16:creationId xmlns:a16="http://schemas.microsoft.com/office/drawing/2014/main" xmlns="" id="{7A318F7E-94FE-4A80-9802-59F66E23627D}"/>
              </a:ext>
            </a:extLst>
          </p:cNvPr>
          <p:cNvSpPr/>
          <p:nvPr/>
        </p:nvSpPr>
        <p:spPr>
          <a:xfrm>
            <a:off x="6252939" y="3961116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62" name="Vuông Ẩn 1-a">
            <a:extLst>
              <a:ext uri="{FF2B5EF4-FFF2-40B4-BE49-F238E27FC236}">
                <a16:creationId xmlns:a16="http://schemas.microsoft.com/office/drawing/2014/main" xmlns="" id="{0D5A07C6-9397-4BCE-9512-79F20482BD3E}"/>
              </a:ext>
            </a:extLst>
          </p:cNvPr>
          <p:cNvSpPr/>
          <p:nvPr/>
        </p:nvSpPr>
        <p:spPr>
          <a:xfrm>
            <a:off x="6520656" y="442406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63" name="Vuông ẩn 1-b">
            <a:extLst>
              <a:ext uri="{FF2B5EF4-FFF2-40B4-BE49-F238E27FC236}">
                <a16:creationId xmlns:a16="http://schemas.microsoft.com/office/drawing/2014/main" xmlns="" id="{A4E73723-EE8B-4241-A44B-451DA1040257}"/>
              </a:ext>
            </a:extLst>
          </p:cNvPr>
          <p:cNvSpPr/>
          <p:nvPr/>
        </p:nvSpPr>
        <p:spPr>
          <a:xfrm>
            <a:off x="6824203" y="442406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64" name="Tròn Xanh">
            <a:extLst>
              <a:ext uri="{FF2B5EF4-FFF2-40B4-BE49-F238E27FC236}">
                <a16:creationId xmlns:a16="http://schemas.microsoft.com/office/drawing/2014/main" xmlns="" id="{EA9C06FF-E63C-4653-BAC2-1DCC314C3E50}"/>
              </a:ext>
            </a:extLst>
          </p:cNvPr>
          <p:cNvSpPr/>
          <p:nvPr/>
        </p:nvSpPr>
        <p:spPr>
          <a:xfrm>
            <a:off x="6571190" y="4610616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65" name="tròn đỏ">
            <a:extLst>
              <a:ext uri="{FF2B5EF4-FFF2-40B4-BE49-F238E27FC236}">
                <a16:creationId xmlns:a16="http://schemas.microsoft.com/office/drawing/2014/main" xmlns="" id="{CE4EE9B9-D2DD-4550-BC86-589EA5C9340D}"/>
              </a:ext>
            </a:extLst>
          </p:cNvPr>
          <p:cNvSpPr/>
          <p:nvPr/>
        </p:nvSpPr>
        <p:spPr>
          <a:xfrm>
            <a:off x="6855186" y="4610616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66" name="Vuông Ẩn 1-a">
            <a:extLst>
              <a:ext uri="{FF2B5EF4-FFF2-40B4-BE49-F238E27FC236}">
                <a16:creationId xmlns:a16="http://schemas.microsoft.com/office/drawing/2014/main" xmlns="" id="{E99E04F8-0154-419B-A113-A868127EA305}"/>
              </a:ext>
            </a:extLst>
          </p:cNvPr>
          <p:cNvSpPr/>
          <p:nvPr/>
        </p:nvSpPr>
        <p:spPr>
          <a:xfrm>
            <a:off x="5288723" y="3787527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67" name="Vuông ẩn 1-b">
            <a:extLst>
              <a:ext uri="{FF2B5EF4-FFF2-40B4-BE49-F238E27FC236}">
                <a16:creationId xmlns:a16="http://schemas.microsoft.com/office/drawing/2014/main" xmlns="" id="{91940AFB-C492-4C21-8871-8C83AC07D9CE}"/>
              </a:ext>
            </a:extLst>
          </p:cNvPr>
          <p:cNvSpPr/>
          <p:nvPr/>
        </p:nvSpPr>
        <p:spPr>
          <a:xfrm>
            <a:off x="5592269" y="3787528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68" name="Tròn Xanh">
            <a:extLst>
              <a:ext uri="{FF2B5EF4-FFF2-40B4-BE49-F238E27FC236}">
                <a16:creationId xmlns:a16="http://schemas.microsoft.com/office/drawing/2014/main" xmlns="" id="{10F1EF67-0228-4FD9-9ECA-A2C74E3B5DB2}"/>
              </a:ext>
            </a:extLst>
          </p:cNvPr>
          <p:cNvSpPr/>
          <p:nvPr/>
        </p:nvSpPr>
        <p:spPr>
          <a:xfrm>
            <a:off x="5339256" y="3974080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69" name="tròn đỏ">
            <a:extLst>
              <a:ext uri="{FF2B5EF4-FFF2-40B4-BE49-F238E27FC236}">
                <a16:creationId xmlns:a16="http://schemas.microsoft.com/office/drawing/2014/main" xmlns="" id="{3B1C49E7-7A8C-439E-8555-135A26C2E4A7}"/>
              </a:ext>
            </a:extLst>
          </p:cNvPr>
          <p:cNvSpPr/>
          <p:nvPr/>
        </p:nvSpPr>
        <p:spPr>
          <a:xfrm>
            <a:off x="5623252" y="3974080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70" name="Vuông Ẩn 1-a">
            <a:extLst>
              <a:ext uri="{FF2B5EF4-FFF2-40B4-BE49-F238E27FC236}">
                <a16:creationId xmlns:a16="http://schemas.microsoft.com/office/drawing/2014/main" xmlns="" id="{F714873B-1D02-4364-B6BD-509C36F6EE14}"/>
              </a:ext>
            </a:extLst>
          </p:cNvPr>
          <p:cNvSpPr/>
          <p:nvPr/>
        </p:nvSpPr>
        <p:spPr>
          <a:xfrm>
            <a:off x="7741086" y="3169804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71" name="Vuông ẩn 1-b">
            <a:extLst>
              <a:ext uri="{FF2B5EF4-FFF2-40B4-BE49-F238E27FC236}">
                <a16:creationId xmlns:a16="http://schemas.microsoft.com/office/drawing/2014/main" xmlns="" id="{3F3F0C29-2D7D-42D6-A4C6-BF3AA7864208}"/>
              </a:ext>
            </a:extLst>
          </p:cNvPr>
          <p:cNvSpPr/>
          <p:nvPr/>
        </p:nvSpPr>
        <p:spPr>
          <a:xfrm>
            <a:off x="8044633" y="3169805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72" name="Tròn Xanh">
            <a:extLst>
              <a:ext uri="{FF2B5EF4-FFF2-40B4-BE49-F238E27FC236}">
                <a16:creationId xmlns:a16="http://schemas.microsoft.com/office/drawing/2014/main" xmlns="" id="{33C86671-5E89-46FB-9940-0AE45F0217B3}"/>
              </a:ext>
            </a:extLst>
          </p:cNvPr>
          <p:cNvSpPr/>
          <p:nvPr/>
        </p:nvSpPr>
        <p:spPr>
          <a:xfrm>
            <a:off x="7791620" y="3356358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73" name="tròn đỏ">
            <a:extLst>
              <a:ext uri="{FF2B5EF4-FFF2-40B4-BE49-F238E27FC236}">
                <a16:creationId xmlns:a16="http://schemas.microsoft.com/office/drawing/2014/main" xmlns="" id="{CDA76E24-0DDC-4FFA-9B3C-15559B206AAE}"/>
              </a:ext>
            </a:extLst>
          </p:cNvPr>
          <p:cNvSpPr/>
          <p:nvPr/>
        </p:nvSpPr>
        <p:spPr>
          <a:xfrm>
            <a:off x="8075616" y="3356358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74" name="Vuông Ẩn 1-a">
            <a:extLst>
              <a:ext uri="{FF2B5EF4-FFF2-40B4-BE49-F238E27FC236}">
                <a16:creationId xmlns:a16="http://schemas.microsoft.com/office/drawing/2014/main" xmlns="" id="{EF594AC4-A0FB-423D-B474-3998274188CA}"/>
              </a:ext>
            </a:extLst>
          </p:cNvPr>
          <p:cNvSpPr/>
          <p:nvPr/>
        </p:nvSpPr>
        <p:spPr>
          <a:xfrm>
            <a:off x="6522118" y="3171655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75" name="Vuông ẩn 1-b">
            <a:extLst>
              <a:ext uri="{FF2B5EF4-FFF2-40B4-BE49-F238E27FC236}">
                <a16:creationId xmlns:a16="http://schemas.microsoft.com/office/drawing/2014/main" xmlns="" id="{DADA7307-5D79-46C3-A940-55B35CC2DE2E}"/>
              </a:ext>
            </a:extLst>
          </p:cNvPr>
          <p:cNvSpPr/>
          <p:nvPr/>
        </p:nvSpPr>
        <p:spPr>
          <a:xfrm>
            <a:off x="6825665" y="3171655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76" name="Tròn Xanh">
            <a:extLst>
              <a:ext uri="{FF2B5EF4-FFF2-40B4-BE49-F238E27FC236}">
                <a16:creationId xmlns:a16="http://schemas.microsoft.com/office/drawing/2014/main" xmlns="" id="{4563209D-2A7B-443E-BF16-6D82EC90ABB8}"/>
              </a:ext>
            </a:extLst>
          </p:cNvPr>
          <p:cNvSpPr/>
          <p:nvPr/>
        </p:nvSpPr>
        <p:spPr>
          <a:xfrm>
            <a:off x="6572652" y="3358208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77" name="tròn đỏ">
            <a:extLst>
              <a:ext uri="{FF2B5EF4-FFF2-40B4-BE49-F238E27FC236}">
                <a16:creationId xmlns:a16="http://schemas.microsoft.com/office/drawing/2014/main" xmlns="" id="{479C3179-7BE1-450B-849E-D23823ADFC7C}"/>
              </a:ext>
            </a:extLst>
          </p:cNvPr>
          <p:cNvSpPr/>
          <p:nvPr/>
        </p:nvSpPr>
        <p:spPr>
          <a:xfrm>
            <a:off x="6856647" y="3358208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78" name="Vuông Ẩn 1-a">
            <a:extLst>
              <a:ext uri="{FF2B5EF4-FFF2-40B4-BE49-F238E27FC236}">
                <a16:creationId xmlns:a16="http://schemas.microsoft.com/office/drawing/2014/main" xmlns="" id="{E772D35D-426B-4084-8D5E-1E6B70F42DEF}"/>
              </a:ext>
            </a:extLst>
          </p:cNvPr>
          <p:cNvSpPr/>
          <p:nvPr/>
        </p:nvSpPr>
        <p:spPr>
          <a:xfrm>
            <a:off x="7734417" y="2571750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79" name="Vuông ẩn 1-b">
            <a:extLst>
              <a:ext uri="{FF2B5EF4-FFF2-40B4-BE49-F238E27FC236}">
                <a16:creationId xmlns:a16="http://schemas.microsoft.com/office/drawing/2014/main" xmlns="" id="{2FD509B4-5A34-4634-AE75-0A5F5D817276}"/>
              </a:ext>
            </a:extLst>
          </p:cNvPr>
          <p:cNvSpPr/>
          <p:nvPr/>
        </p:nvSpPr>
        <p:spPr>
          <a:xfrm>
            <a:off x="8037964" y="2571751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80" name="Tròn Xanh">
            <a:extLst>
              <a:ext uri="{FF2B5EF4-FFF2-40B4-BE49-F238E27FC236}">
                <a16:creationId xmlns:a16="http://schemas.microsoft.com/office/drawing/2014/main" xmlns="" id="{E21BA12B-8BC7-4926-AD6E-47515A336AFB}"/>
              </a:ext>
            </a:extLst>
          </p:cNvPr>
          <p:cNvSpPr/>
          <p:nvPr/>
        </p:nvSpPr>
        <p:spPr>
          <a:xfrm>
            <a:off x="7784951" y="2758303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81" name="tròn đỏ">
            <a:extLst>
              <a:ext uri="{FF2B5EF4-FFF2-40B4-BE49-F238E27FC236}">
                <a16:creationId xmlns:a16="http://schemas.microsoft.com/office/drawing/2014/main" xmlns="" id="{BCEFAC5C-C9BD-429B-8DDC-B510150DE41D}"/>
              </a:ext>
            </a:extLst>
          </p:cNvPr>
          <p:cNvSpPr/>
          <p:nvPr/>
        </p:nvSpPr>
        <p:spPr>
          <a:xfrm>
            <a:off x="8068947" y="2758303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82" name="Vuông Ẩn 1-a">
            <a:extLst>
              <a:ext uri="{FF2B5EF4-FFF2-40B4-BE49-F238E27FC236}">
                <a16:creationId xmlns:a16="http://schemas.microsoft.com/office/drawing/2014/main" xmlns="" id="{C723033D-2554-4080-8826-2A176050AF1A}"/>
              </a:ext>
            </a:extLst>
          </p:cNvPr>
          <p:cNvSpPr/>
          <p:nvPr/>
        </p:nvSpPr>
        <p:spPr>
          <a:xfrm>
            <a:off x="5286300" y="2523197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83" name="Vuông ẩn 1-b">
            <a:extLst>
              <a:ext uri="{FF2B5EF4-FFF2-40B4-BE49-F238E27FC236}">
                <a16:creationId xmlns:a16="http://schemas.microsoft.com/office/drawing/2014/main" xmlns="" id="{5286F808-BD74-421F-A2FC-FC41BB923525}"/>
              </a:ext>
            </a:extLst>
          </p:cNvPr>
          <p:cNvSpPr/>
          <p:nvPr/>
        </p:nvSpPr>
        <p:spPr>
          <a:xfrm>
            <a:off x="5589846" y="2523198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84" name="Tròn Xanh">
            <a:extLst>
              <a:ext uri="{FF2B5EF4-FFF2-40B4-BE49-F238E27FC236}">
                <a16:creationId xmlns:a16="http://schemas.microsoft.com/office/drawing/2014/main" xmlns="" id="{B459332A-8456-4C5C-B1BD-D1D254BCA109}"/>
              </a:ext>
            </a:extLst>
          </p:cNvPr>
          <p:cNvSpPr/>
          <p:nvPr/>
        </p:nvSpPr>
        <p:spPr>
          <a:xfrm>
            <a:off x="5336833" y="2709750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85" name="tròn đỏ">
            <a:extLst>
              <a:ext uri="{FF2B5EF4-FFF2-40B4-BE49-F238E27FC236}">
                <a16:creationId xmlns:a16="http://schemas.microsoft.com/office/drawing/2014/main" xmlns="" id="{E93EF9C3-6B8B-4B12-8787-9D9F55E25C92}"/>
              </a:ext>
            </a:extLst>
          </p:cNvPr>
          <p:cNvSpPr/>
          <p:nvPr/>
        </p:nvSpPr>
        <p:spPr>
          <a:xfrm>
            <a:off x="5620829" y="2709750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86" name="Vuông Ẩn 1-a">
            <a:extLst>
              <a:ext uri="{FF2B5EF4-FFF2-40B4-BE49-F238E27FC236}">
                <a16:creationId xmlns:a16="http://schemas.microsoft.com/office/drawing/2014/main" xmlns="" id="{8E1B7BA5-12AC-4888-BB9F-E347EEA76A20}"/>
              </a:ext>
            </a:extLst>
          </p:cNvPr>
          <p:cNvSpPr/>
          <p:nvPr/>
        </p:nvSpPr>
        <p:spPr>
          <a:xfrm>
            <a:off x="4664996" y="1903229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87" name="Vuông ẩn 1-b">
            <a:extLst>
              <a:ext uri="{FF2B5EF4-FFF2-40B4-BE49-F238E27FC236}">
                <a16:creationId xmlns:a16="http://schemas.microsoft.com/office/drawing/2014/main" xmlns="" id="{0DEA4DB0-5F7B-42DC-8124-27B0F515F826}"/>
              </a:ext>
            </a:extLst>
          </p:cNvPr>
          <p:cNvSpPr/>
          <p:nvPr/>
        </p:nvSpPr>
        <p:spPr>
          <a:xfrm>
            <a:off x="4968542" y="1903230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88" name="Tròn Xanh">
            <a:extLst>
              <a:ext uri="{FF2B5EF4-FFF2-40B4-BE49-F238E27FC236}">
                <a16:creationId xmlns:a16="http://schemas.microsoft.com/office/drawing/2014/main" xmlns="" id="{463D8F5D-1215-4ABB-9DE9-DC934E0E1A47}"/>
              </a:ext>
            </a:extLst>
          </p:cNvPr>
          <p:cNvSpPr/>
          <p:nvPr/>
        </p:nvSpPr>
        <p:spPr>
          <a:xfrm>
            <a:off x="4715529" y="2089782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89" name="tròn đỏ">
            <a:extLst>
              <a:ext uri="{FF2B5EF4-FFF2-40B4-BE49-F238E27FC236}">
                <a16:creationId xmlns:a16="http://schemas.microsoft.com/office/drawing/2014/main" xmlns="" id="{316343EA-7402-43CA-B9DB-7D9B8E6335F8}"/>
              </a:ext>
            </a:extLst>
          </p:cNvPr>
          <p:cNvSpPr/>
          <p:nvPr/>
        </p:nvSpPr>
        <p:spPr>
          <a:xfrm>
            <a:off x="4999525" y="2089782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90" name="Vuông Ẩn 1-a">
            <a:extLst>
              <a:ext uri="{FF2B5EF4-FFF2-40B4-BE49-F238E27FC236}">
                <a16:creationId xmlns:a16="http://schemas.microsoft.com/office/drawing/2014/main" xmlns="" id="{61DF20A9-A6C9-4A7F-BADD-8FCC57536EE9}"/>
              </a:ext>
            </a:extLst>
          </p:cNvPr>
          <p:cNvSpPr/>
          <p:nvPr/>
        </p:nvSpPr>
        <p:spPr>
          <a:xfrm>
            <a:off x="7135725" y="1294207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91" name="Vuông ẩn 1-b">
            <a:extLst>
              <a:ext uri="{FF2B5EF4-FFF2-40B4-BE49-F238E27FC236}">
                <a16:creationId xmlns:a16="http://schemas.microsoft.com/office/drawing/2014/main" xmlns="" id="{D2DB80A7-9047-4183-9406-26CE8E7351F4}"/>
              </a:ext>
            </a:extLst>
          </p:cNvPr>
          <p:cNvSpPr/>
          <p:nvPr/>
        </p:nvSpPr>
        <p:spPr>
          <a:xfrm>
            <a:off x="7439272" y="1294207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92" name="Tròn Xanh">
            <a:extLst>
              <a:ext uri="{FF2B5EF4-FFF2-40B4-BE49-F238E27FC236}">
                <a16:creationId xmlns:a16="http://schemas.microsoft.com/office/drawing/2014/main" xmlns="" id="{BCC23276-A263-496D-9B34-74AAF65A3582}"/>
              </a:ext>
            </a:extLst>
          </p:cNvPr>
          <p:cNvSpPr/>
          <p:nvPr/>
        </p:nvSpPr>
        <p:spPr>
          <a:xfrm>
            <a:off x="7186259" y="1480760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93" name="tròn đỏ">
            <a:extLst>
              <a:ext uri="{FF2B5EF4-FFF2-40B4-BE49-F238E27FC236}">
                <a16:creationId xmlns:a16="http://schemas.microsoft.com/office/drawing/2014/main" xmlns="" id="{1D6A8830-6662-4794-B7BE-6D986BBEA371}"/>
              </a:ext>
            </a:extLst>
          </p:cNvPr>
          <p:cNvSpPr/>
          <p:nvPr/>
        </p:nvSpPr>
        <p:spPr>
          <a:xfrm>
            <a:off x="7470255" y="1480760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94" name="Vuông Ẩn 1-a">
            <a:extLst>
              <a:ext uri="{FF2B5EF4-FFF2-40B4-BE49-F238E27FC236}">
                <a16:creationId xmlns:a16="http://schemas.microsoft.com/office/drawing/2014/main" xmlns="" id="{E3E5CC17-BD08-4C3A-9183-7D93627B7994}"/>
              </a:ext>
            </a:extLst>
          </p:cNvPr>
          <p:cNvSpPr/>
          <p:nvPr/>
        </p:nvSpPr>
        <p:spPr>
          <a:xfrm>
            <a:off x="4679157" y="126699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95" name="Vuông ẩn 1-b">
            <a:extLst>
              <a:ext uri="{FF2B5EF4-FFF2-40B4-BE49-F238E27FC236}">
                <a16:creationId xmlns:a16="http://schemas.microsoft.com/office/drawing/2014/main" xmlns="" id="{27B6FD6F-D085-4B08-AAB7-F72B42432188}"/>
              </a:ext>
            </a:extLst>
          </p:cNvPr>
          <p:cNvSpPr/>
          <p:nvPr/>
        </p:nvSpPr>
        <p:spPr>
          <a:xfrm>
            <a:off x="4982703" y="126699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96" name="Tròn Xanh">
            <a:extLst>
              <a:ext uri="{FF2B5EF4-FFF2-40B4-BE49-F238E27FC236}">
                <a16:creationId xmlns:a16="http://schemas.microsoft.com/office/drawing/2014/main" xmlns="" id="{C3B37F54-B0B7-4A8F-8650-6146DB1DFCD8}"/>
              </a:ext>
            </a:extLst>
          </p:cNvPr>
          <p:cNvSpPr/>
          <p:nvPr/>
        </p:nvSpPr>
        <p:spPr>
          <a:xfrm>
            <a:off x="4729690" y="1453545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97" name="tròn đỏ">
            <a:extLst>
              <a:ext uri="{FF2B5EF4-FFF2-40B4-BE49-F238E27FC236}">
                <a16:creationId xmlns:a16="http://schemas.microsoft.com/office/drawing/2014/main" xmlns="" id="{D9103F9A-FBCB-46DB-8EBF-9FBCFFFB77E9}"/>
              </a:ext>
            </a:extLst>
          </p:cNvPr>
          <p:cNvSpPr/>
          <p:nvPr/>
        </p:nvSpPr>
        <p:spPr>
          <a:xfrm>
            <a:off x="5013686" y="1453545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498" name="Vuông Ẩn 1-a">
            <a:extLst>
              <a:ext uri="{FF2B5EF4-FFF2-40B4-BE49-F238E27FC236}">
                <a16:creationId xmlns:a16="http://schemas.microsoft.com/office/drawing/2014/main" xmlns="" id="{FD1B11E7-19ED-47EB-B628-6A7FE569BAFF}"/>
              </a:ext>
            </a:extLst>
          </p:cNvPr>
          <p:cNvSpPr/>
          <p:nvPr/>
        </p:nvSpPr>
        <p:spPr>
          <a:xfrm>
            <a:off x="6520116" y="659014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499" name="Vuông ẩn 1-b">
            <a:extLst>
              <a:ext uri="{FF2B5EF4-FFF2-40B4-BE49-F238E27FC236}">
                <a16:creationId xmlns:a16="http://schemas.microsoft.com/office/drawing/2014/main" xmlns="" id="{8529C7C4-3342-4CC9-88F0-098108955FEF}"/>
              </a:ext>
            </a:extLst>
          </p:cNvPr>
          <p:cNvSpPr/>
          <p:nvPr/>
        </p:nvSpPr>
        <p:spPr>
          <a:xfrm>
            <a:off x="6823663" y="659014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00" name="Tròn Xanh">
            <a:extLst>
              <a:ext uri="{FF2B5EF4-FFF2-40B4-BE49-F238E27FC236}">
                <a16:creationId xmlns:a16="http://schemas.microsoft.com/office/drawing/2014/main" xmlns="" id="{E5A1DD8A-958D-43CB-A5EE-3D74CC74EC41}"/>
              </a:ext>
            </a:extLst>
          </p:cNvPr>
          <p:cNvSpPr/>
          <p:nvPr/>
        </p:nvSpPr>
        <p:spPr>
          <a:xfrm>
            <a:off x="6570650" y="845567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01" name="tròn đỏ">
            <a:extLst>
              <a:ext uri="{FF2B5EF4-FFF2-40B4-BE49-F238E27FC236}">
                <a16:creationId xmlns:a16="http://schemas.microsoft.com/office/drawing/2014/main" xmlns="" id="{1F11D6EB-EB84-4F8A-8790-57C56BDE4F27}"/>
              </a:ext>
            </a:extLst>
          </p:cNvPr>
          <p:cNvSpPr/>
          <p:nvPr/>
        </p:nvSpPr>
        <p:spPr>
          <a:xfrm>
            <a:off x="6854646" y="845567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02" name="Vuông Ẩn 1-a">
            <a:extLst>
              <a:ext uri="{FF2B5EF4-FFF2-40B4-BE49-F238E27FC236}">
                <a16:creationId xmlns:a16="http://schemas.microsoft.com/office/drawing/2014/main" xmlns="" id="{C4F8C4B2-B01A-48E2-B34A-47B6B2435A4C}"/>
              </a:ext>
            </a:extLst>
          </p:cNvPr>
          <p:cNvSpPr/>
          <p:nvPr/>
        </p:nvSpPr>
        <p:spPr>
          <a:xfrm>
            <a:off x="4668765" y="4394656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03" name="Vuông ẩn 1-b">
            <a:extLst>
              <a:ext uri="{FF2B5EF4-FFF2-40B4-BE49-F238E27FC236}">
                <a16:creationId xmlns:a16="http://schemas.microsoft.com/office/drawing/2014/main" xmlns="" id="{4246E5B3-58FA-420E-884C-2F1BA1F49C12}"/>
              </a:ext>
            </a:extLst>
          </p:cNvPr>
          <p:cNvSpPr/>
          <p:nvPr/>
        </p:nvSpPr>
        <p:spPr>
          <a:xfrm>
            <a:off x="4972312" y="4394656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04" name="Tròn Xanh">
            <a:extLst>
              <a:ext uri="{FF2B5EF4-FFF2-40B4-BE49-F238E27FC236}">
                <a16:creationId xmlns:a16="http://schemas.microsoft.com/office/drawing/2014/main" xmlns="" id="{E736ADC3-0B96-4A91-AABE-3EC05BF46745}"/>
              </a:ext>
            </a:extLst>
          </p:cNvPr>
          <p:cNvSpPr/>
          <p:nvPr/>
        </p:nvSpPr>
        <p:spPr>
          <a:xfrm>
            <a:off x="4719299" y="4581209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05" name="tròn đỏ">
            <a:extLst>
              <a:ext uri="{FF2B5EF4-FFF2-40B4-BE49-F238E27FC236}">
                <a16:creationId xmlns:a16="http://schemas.microsoft.com/office/drawing/2014/main" xmlns="" id="{195634A7-8167-4DE4-A055-92AC0F741BCF}"/>
              </a:ext>
            </a:extLst>
          </p:cNvPr>
          <p:cNvSpPr/>
          <p:nvPr/>
        </p:nvSpPr>
        <p:spPr>
          <a:xfrm>
            <a:off x="5003295" y="4581209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06" name="Vuông Ẩn 1-a">
            <a:extLst>
              <a:ext uri="{FF2B5EF4-FFF2-40B4-BE49-F238E27FC236}">
                <a16:creationId xmlns:a16="http://schemas.microsoft.com/office/drawing/2014/main" xmlns="" id="{70ECF49C-F11C-48AB-AF5B-941A2AB66DD6}"/>
              </a:ext>
            </a:extLst>
          </p:cNvPr>
          <p:cNvSpPr/>
          <p:nvPr/>
        </p:nvSpPr>
        <p:spPr>
          <a:xfrm>
            <a:off x="4060687" y="3815875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07" name="Vuông ẩn 1-b">
            <a:extLst>
              <a:ext uri="{FF2B5EF4-FFF2-40B4-BE49-F238E27FC236}">
                <a16:creationId xmlns:a16="http://schemas.microsoft.com/office/drawing/2014/main" xmlns="" id="{40F20FFF-E8BE-47D9-B606-BD7DEE526676}"/>
              </a:ext>
            </a:extLst>
          </p:cNvPr>
          <p:cNvSpPr/>
          <p:nvPr/>
        </p:nvSpPr>
        <p:spPr>
          <a:xfrm>
            <a:off x="4364234" y="3815876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08" name="Tròn Xanh">
            <a:extLst>
              <a:ext uri="{FF2B5EF4-FFF2-40B4-BE49-F238E27FC236}">
                <a16:creationId xmlns:a16="http://schemas.microsoft.com/office/drawing/2014/main" xmlns="" id="{BB918058-5453-4F1E-8369-5ACE5BB8C67D}"/>
              </a:ext>
            </a:extLst>
          </p:cNvPr>
          <p:cNvSpPr/>
          <p:nvPr/>
        </p:nvSpPr>
        <p:spPr>
          <a:xfrm>
            <a:off x="4111221" y="4002429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09" name="tròn đỏ">
            <a:extLst>
              <a:ext uri="{FF2B5EF4-FFF2-40B4-BE49-F238E27FC236}">
                <a16:creationId xmlns:a16="http://schemas.microsoft.com/office/drawing/2014/main" xmlns="" id="{7027C329-02FF-4FFD-AA50-33F4F0739E91}"/>
              </a:ext>
            </a:extLst>
          </p:cNvPr>
          <p:cNvSpPr/>
          <p:nvPr/>
        </p:nvSpPr>
        <p:spPr>
          <a:xfrm>
            <a:off x="4395216" y="4002429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10" name="Vuông Ẩn 1-a">
            <a:extLst>
              <a:ext uri="{FF2B5EF4-FFF2-40B4-BE49-F238E27FC236}">
                <a16:creationId xmlns:a16="http://schemas.microsoft.com/office/drawing/2014/main" xmlns="" id="{7C8A1AC8-A09F-4CEC-A8BB-BEB7CDE85A6C}"/>
              </a:ext>
            </a:extLst>
          </p:cNvPr>
          <p:cNvSpPr/>
          <p:nvPr/>
        </p:nvSpPr>
        <p:spPr>
          <a:xfrm>
            <a:off x="4060687" y="3165394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11" name="Vuông ẩn 1-b">
            <a:extLst>
              <a:ext uri="{FF2B5EF4-FFF2-40B4-BE49-F238E27FC236}">
                <a16:creationId xmlns:a16="http://schemas.microsoft.com/office/drawing/2014/main" xmlns="" id="{98367F6A-2834-489E-9235-D057B0959C00}"/>
              </a:ext>
            </a:extLst>
          </p:cNvPr>
          <p:cNvSpPr/>
          <p:nvPr/>
        </p:nvSpPr>
        <p:spPr>
          <a:xfrm>
            <a:off x="4364234" y="3165395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12" name="Tròn Xanh">
            <a:extLst>
              <a:ext uri="{FF2B5EF4-FFF2-40B4-BE49-F238E27FC236}">
                <a16:creationId xmlns:a16="http://schemas.microsoft.com/office/drawing/2014/main" xmlns="" id="{A03325E8-A2FF-44F7-97CA-E7B70BA3D715}"/>
              </a:ext>
            </a:extLst>
          </p:cNvPr>
          <p:cNvSpPr/>
          <p:nvPr/>
        </p:nvSpPr>
        <p:spPr>
          <a:xfrm>
            <a:off x="4111221" y="3351948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13" name="tròn đỏ">
            <a:extLst>
              <a:ext uri="{FF2B5EF4-FFF2-40B4-BE49-F238E27FC236}">
                <a16:creationId xmlns:a16="http://schemas.microsoft.com/office/drawing/2014/main" xmlns="" id="{5798C286-FECA-489D-AD63-855B72C08E14}"/>
              </a:ext>
            </a:extLst>
          </p:cNvPr>
          <p:cNvSpPr/>
          <p:nvPr/>
        </p:nvSpPr>
        <p:spPr>
          <a:xfrm>
            <a:off x="4395216" y="3351948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14" name="Vuông Ẩn 1-a">
            <a:extLst>
              <a:ext uri="{FF2B5EF4-FFF2-40B4-BE49-F238E27FC236}">
                <a16:creationId xmlns:a16="http://schemas.microsoft.com/office/drawing/2014/main" xmlns="" id="{870B9A97-7D5A-4704-B330-15AE2F124D21}"/>
              </a:ext>
            </a:extLst>
          </p:cNvPr>
          <p:cNvSpPr/>
          <p:nvPr/>
        </p:nvSpPr>
        <p:spPr>
          <a:xfrm>
            <a:off x="4060687" y="2586614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15" name="Vuông ẩn 1-b">
            <a:extLst>
              <a:ext uri="{FF2B5EF4-FFF2-40B4-BE49-F238E27FC236}">
                <a16:creationId xmlns:a16="http://schemas.microsoft.com/office/drawing/2014/main" xmlns="" id="{EF4B643B-19A6-4AAD-8E61-B0D02E5FC60E}"/>
              </a:ext>
            </a:extLst>
          </p:cNvPr>
          <p:cNvSpPr/>
          <p:nvPr/>
        </p:nvSpPr>
        <p:spPr>
          <a:xfrm>
            <a:off x="4364234" y="2586615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16" name="Tròn Xanh">
            <a:extLst>
              <a:ext uri="{FF2B5EF4-FFF2-40B4-BE49-F238E27FC236}">
                <a16:creationId xmlns:a16="http://schemas.microsoft.com/office/drawing/2014/main" xmlns="" id="{5E38D140-EF8A-48E8-981F-7D3A7315408E}"/>
              </a:ext>
            </a:extLst>
          </p:cNvPr>
          <p:cNvSpPr/>
          <p:nvPr/>
        </p:nvSpPr>
        <p:spPr>
          <a:xfrm>
            <a:off x="4111221" y="2773167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17" name="tròn đỏ">
            <a:extLst>
              <a:ext uri="{FF2B5EF4-FFF2-40B4-BE49-F238E27FC236}">
                <a16:creationId xmlns:a16="http://schemas.microsoft.com/office/drawing/2014/main" xmlns="" id="{D1EEECDD-5481-4AF9-ABD7-D765BED2E7F7}"/>
              </a:ext>
            </a:extLst>
          </p:cNvPr>
          <p:cNvSpPr/>
          <p:nvPr/>
        </p:nvSpPr>
        <p:spPr>
          <a:xfrm>
            <a:off x="4395216" y="2773167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18" name="Vuông Ẩn 1-a">
            <a:extLst>
              <a:ext uri="{FF2B5EF4-FFF2-40B4-BE49-F238E27FC236}">
                <a16:creationId xmlns:a16="http://schemas.microsoft.com/office/drawing/2014/main" xmlns="" id="{0D75CF75-B4CE-490A-ACEB-61911FF1B05E}"/>
              </a:ext>
            </a:extLst>
          </p:cNvPr>
          <p:cNvSpPr/>
          <p:nvPr/>
        </p:nvSpPr>
        <p:spPr>
          <a:xfrm>
            <a:off x="4070370" y="1868863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19" name="Vuông ẩn 1-b">
            <a:extLst>
              <a:ext uri="{FF2B5EF4-FFF2-40B4-BE49-F238E27FC236}">
                <a16:creationId xmlns:a16="http://schemas.microsoft.com/office/drawing/2014/main" xmlns="" id="{1A00C042-2E46-4405-845A-B5D5D31EB6CF}"/>
              </a:ext>
            </a:extLst>
          </p:cNvPr>
          <p:cNvSpPr/>
          <p:nvPr/>
        </p:nvSpPr>
        <p:spPr>
          <a:xfrm>
            <a:off x="4373916" y="1868864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20" name="Tròn Xanh">
            <a:extLst>
              <a:ext uri="{FF2B5EF4-FFF2-40B4-BE49-F238E27FC236}">
                <a16:creationId xmlns:a16="http://schemas.microsoft.com/office/drawing/2014/main" xmlns="" id="{974ECF61-CB27-4CC9-8F73-98D0ECEE4B59}"/>
              </a:ext>
            </a:extLst>
          </p:cNvPr>
          <p:cNvSpPr/>
          <p:nvPr/>
        </p:nvSpPr>
        <p:spPr>
          <a:xfrm>
            <a:off x="4120903" y="2055417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21" name="tròn đỏ">
            <a:extLst>
              <a:ext uri="{FF2B5EF4-FFF2-40B4-BE49-F238E27FC236}">
                <a16:creationId xmlns:a16="http://schemas.microsoft.com/office/drawing/2014/main" xmlns="" id="{650D7813-3E55-4C00-BBF0-0FACA373B7F7}"/>
              </a:ext>
            </a:extLst>
          </p:cNvPr>
          <p:cNvSpPr/>
          <p:nvPr/>
        </p:nvSpPr>
        <p:spPr>
          <a:xfrm>
            <a:off x="4404899" y="2055417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22" name="Vuông Ẩn 1-a">
            <a:extLst>
              <a:ext uri="{FF2B5EF4-FFF2-40B4-BE49-F238E27FC236}">
                <a16:creationId xmlns:a16="http://schemas.microsoft.com/office/drawing/2014/main" xmlns="" id="{DF3169AB-35B8-4C31-9B8D-E83A7ACBA753}"/>
              </a:ext>
            </a:extLst>
          </p:cNvPr>
          <p:cNvSpPr/>
          <p:nvPr/>
        </p:nvSpPr>
        <p:spPr>
          <a:xfrm>
            <a:off x="4070370" y="121838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23" name="Vuông ẩn 1-b">
            <a:extLst>
              <a:ext uri="{FF2B5EF4-FFF2-40B4-BE49-F238E27FC236}">
                <a16:creationId xmlns:a16="http://schemas.microsoft.com/office/drawing/2014/main" xmlns="" id="{D1724C00-F054-4FED-B9FA-863F53671E60}"/>
              </a:ext>
            </a:extLst>
          </p:cNvPr>
          <p:cNvSpPr/>
          <p:nvPr/>
        </p:nvSpPr>
        <p:spPr>
          <a:xfrm>
            <a:off x="4373916" y="121838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24" name="Tròn Xanh">
            <a:extLst>
              <a:ext uri="{FF2B5EF4-FFF2-40B4-BE49-F238E27FC236}">
                <a16:creationId xmlns:a16="http://schemas.microsoft.com/office/drawing/2014/main" xmlns="" id="{29CF2591-141B-4E4D-B19B-2EFFB663011A}"/>
              </a:ext>
            </a:extLst>
          </p:cNvPr>
          <p:cNvSpPr/>
          <p:nvPr/>
        </p:nvSpPr>
        <p:spPr>
          <a:xfrm>
            <a:off x="4120903" y="1404936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25" name="tròn đỏ">
            <a:extLst>
              <a:ext uri="{FF2B5EF4-FFF2-40B4-BE49-F238E27FC236}">
                <a16:creationId xmlns:a16="http://schemas.microsoft.com/office/drawing/2014/main" xmlns="" id="{AA7B5174-6690-4973-82C0-1455EB3AA386}"/>
              </a:ext>
            </a:extLst>
          </p:cNvPr>
          <p:cNvSpPr/>
          <p:nvPr/>
        </p:nvSpPr>
        <p:spPr>
          <a:xfrm>
            <a:off x="4404899" y="1404936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26" name="Vuông Ẩn 1-a">
            <a:extLst>
              <a:ext uri="{FF2B5EF4-FFF2-40B4-BE49-F238E27FC236}">
                <a16:creationId xmlns:a16="http://schemas.microsoft.com/office/drawing/2014/main" xmlns="" id="{BF3C8572-B09E-4EF3-925D-ECC13842A5F8}"/>
              </a:ext>
            </a:extLst>
          </p:cNvPr>
          <p:cNvSpPr/>
          <p:nvPr/>
        </p:nvSpPr>
        <p:spPr>
          <a:xfrm>
            <a:off x="4070370" y="63960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27" name="Vuông ẩn 1-b">
            <a:extLst>
              <a:ext uri="{FF2B5EF4-FFF2-40B4-BE49-F238E27FC236}">
                <a16:creationId xmlns:a16="http://schemas.microsoft.com/office/drawing/2014/main" xmlns="" id="{75F1B656-F3F4-40F3-A845-C11DBBAFA63A}"/>
              </a:ext>
            </a:extLst>
          </p:cNvPr>
          <p:cNvSpPr/>
          <p:nvPr/>
        </p:nvSpPr>
        <p:spPr>
          <a:xfrm>
            <a:off x="4373916" y="63960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28" name="Tròn Xanh">
            <a:extLst>
              <a:ext uri="{FF2B5EF4-FFF2-40B4-BE49-F238E27FC236}">
                <a16:creationId xmlns:a16="http://schemas.microsoft.com/office/drawing/2014/main" xmlns="" id="{8615A658-E04B-43C1-82CC-810C423C4581}"/>
              </a:ext>
            </a:extLst>
          </p:cNvPr>
          <p:cNvSpPr/>
          <p:nvPr/>
        </p:nvSpPr>
        <p:spPr>
          <a:xfrm>
            <a:off x="4120903" y="826155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29" name="tròn đỏ">
            <a:extLst>
              <a:ext uri="{FF2B5EF4-FFF2-40B4-BE49-F238E27FC236}">
                <a16:creationId xmlns:a16="http://schemas.microsoft.com/office/drawing/2014/main" xmlns="" id="{F455F3C9-7BF5-44D7-9268-5F8F5E682D61}"/>
              </a:ext>
            </a:extLst>
          </p:cNvPr>
          <p:cNvSpPr/>
          <p:nvPr/>
        </p:nvSpPr>
        <p:spPr>
          <a:xfrm>
            <a:off x="4404899" y="826155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30" name="Vuông Ẩn 1-a">
            <a:extLst>
              <a:ext uri="{FF2B5EF4-FFF2-40B4-BE49-F238E27FC236}">
                <a16:creationId xmlns:a16="http://schemas.microsoft.com/office/drawing/2014/main" xmlns="" id="{4E422209-D52D-467E-BDBC-D5062E149111}"/>
              </a:ext>
            </a:extLst>
          </p:cNvPr>
          <p:cNvSpPr/>
          <p:nvPr/>
        </p:nvSpPr>
        <p:spPr>
          <a:xfrm>
            <a:off x="4671218" y="3815875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31" name="Vuông ẩn 1-b">
            <a:extLst>
              <a:ext uri="{FF2B5EF4-FFF2-40B4-BE49-F238E27FC236}">
                <a16:creationId xmlns:a16="http://schemas.microsoft.com/office/drawing/2014/main" xmlns="" id="{6F7B4559-ACF2-4215-A923-B99E0048250E}"/>
              </a:ext>
            </a:extLst>
          </p:cNvPr>
          <p:cNvSpPr/>
          <p:nvPr/>
        </p:nvSpPr>
        <p:spPr>
          <a:xfrm>
            <a:off x="4974764" y="3815876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32" name="Tròn Xanh">
            <a:extLst>
              <a:ext uri="{FF2B5EF4-FFF2-40B4-BE49-F238E27FC236}">
                <a16:creationId xmlns:a16="http://schemas.microsoft.com/office/drawing/2014/main" xmlns="" id="{90E9EB54-96E8-4769-9066-F23AC36AFD57}"/>
              </a:ext>
            </a:extLst>
          </p:cNvPr>
          <p:cNvSpPr/>
          <p:nvPr/>
        </p:nvSpPr>
        <p:spPr>
          <a:xfrm>
            <a:off x="4721751" y="4002429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33" name="tròn đỏ">
            <a:extLst>
              <a:ext uri="{FF2B5EF4-FFF2-40B4-BE49-F238E27FC236}">
                <a16:creationId xmlns:a16="http://schemas.microsoft.com/office/drawing/2014/main" xmlns="" id="{4EEB9E0A-A779-400F-B392-B2F64983524E}"/>
              </a:ext>
            </a:extLst>
          </p:cNvPr>
          <p:cNvSpPr/>
          <p:nvPr/>
        </p:nvSpPr>
        <p:spPr>
          <a:xfrm>
            <a:off x="5005747" y="4002429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34" name="Vuông Ẩn 1-a">
            <a:extLst>
              <a:ext uri="{FF2B5EF4-FFF2-40B4-BE49-F238E27FC236}">
                <a16:creationId xmlns:a16="http://schemas.microsoft.com/office/drawing/2014/main" xmlns="" id="{F644F3DA-5D69-45D0-8B7A-4EDEAAAF260C}"/>
              </a:ext>
            </a:extLst>
          </p:cNvPr>
          <p:cNvSpPr/>
          <p:nvPr/>
        </p:nvSpPr>
        <p:spPr>
          <a:xfrm>
            <a:off x="4671218" y="3165394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35" name="Vuông ẩn 1-b">
            <a:extLst>
              <a:ext uri="{FF2B5EF4-FFF2-40B4-BE49-F238E27FC236}">
                <a16:creationId xmlns:a16="http://schemas.microsoft.com/office/drawing/2014/main" xmlns="" id="{95059212-CF31-4CD0-8775-88D50B6A9346}"/>
              </a:ext>
            </a:extLst>
          </p:cNvPr>
          <p:cNvSpPr/>
          <p:nvPr/>
        </p:nvSpPr>
        <p:spPr>
          <a:xfrm>
            <a:off x="4974764" y="3165395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36" name="Tròn Xanh">
            <a:extLst>
              <a:ext uri="{FF2B5EF4-FFF2-40B4-BE49-F238E27FC236}">
                <a16:creationId xmlns:a16="http://schemas.microsoft.com/office/drawing/2014/main" xmlns="" id="{8CC5754C-2AA8-4364-A622-80129172D99F}"/>
              </a:ext>
            </a:extLst>
          </p:cNvPr>
          <p:cNvSpPr/>
          <p:nvPr/>
        </p:nvSpPr>
        <p:spPr>
          <a:xfrm>
            <a:off x="4721751" y="3351948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37" name="tròn đỏ">
            <a:extLst>
              <a:ext uri="{FF2B5EF4-FFF2-40B4-BE49-F238E27FC236}">
                <a16:creationId xmlns:a16="http://schemas.microsoft.com/office/drawing/2014/main" xmlns="" id="{79C8E7EB-D252-4906-9C3F-A45E55FF36DD}"/>
              </a:ext>
            </a:extLst>
          </p:cNvPr>
          <p:cNvSpPr/>
          <p:nvPr/>
        </p:nvSpPr>
        <p:spPr>
          <a:xfrm>
            <a:off x="5005747" y="3351948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38" name="Vuông Ẩn 1-a">
            <a:extLst>
              <a:ext uri="{FF2B5EF4-FFF2-40B4-BE49-F238E27FC236}">
                <a16:creationId xmlns:a16="http://schemas.microsoft.com/office/drawing/2014/main" xmlns="" id="{EDA24A4E-76B6-4E06-B9BB-F1C901996638}"/>
              </a:ext>
            </a:extLst>
          </p:cNvPr>
          <p:cNvSpPr/>
          <p:nvPr/>
        </p:nvSpPr>
        <p:spPr>
          <a:xfrm>
            <a:off x="4671218" y="2586614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39" name="Vuông ẩn 1-b">
            <a:extLst>
              <a:ext uri="{FF2B5EF4-FFF2-40B4-BE49-F238E27FC236}">
                <a16:creationId xmlns:a16="http://schemas.microsoft.com/office/drawing/2014/main" xmlns="" id="{6DA0C67C-7CBC-44D4-9A01-5B0961612FF8}"/>
              </a:ext>
            </a:extLst>
          </p:cNvPr>
          <p:cNvSpPr/>
          <p:nvPr/>
        </p:nvSpPr>
        <p:spPr>
          <a:xfrm>
            <a:off x="4974764" y="2586615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40" name="Tròn Xanh">
            <a:extLst>
              <a:ext uri="{FF2B5EF4-FFF2-40B4-BE49-F238E27FC236}">
                <a16:creationId xmlns:a16="http://schemas.microsoft.com/office/drawing/2014/main" xmlns="" id="{9CDD04B5-1C06-4B4D-858F-45C20832D8E3}"/>
              </a:ext>
            </a:extLst>
          </p:cNvPr>
          <p:cNvSpPr/>
          <p:nvPr/>
        </p:nvSpPr>
        <p:spPr>
          <a:xfrm>
            <a:off x="4721751" y="2773167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41" name="tròn đỏ">
            <a:extLst>
              <a:ext uri="{FF2B5EF4-FFF2-40B4-BE49-F238E27FC236}">
                <a16:creationId xmlns:a16="http://schemas.microsoft.com/office/drawing/2014/main" xmlns="" id="{DFA6DB50-8FF3-417F-ABC0-7D6AEEC10E95}"/>
              </a:ext>
            </a:extLst>
          </p:cNvPr>
          <p:cNvSpPr/>
          <p:nvPr/>
        </p:nvSpPr>
        <p:spPr>
          <a:xfrm>
            <a:off x="5005747" y="2773167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42" name="Vuông Ẩn 1-a">
            <a:extLst>
              <a:ext uri="{FF2B5EF4-FFF2-40B4-BE49-F238E27FC236}">
                <a16:creationId xmlns:a16="http://schemas.microsoft.com/office/drawing/2014/main" xmlns="" id="{9D2B2865-C8D2-436D-9398-AB4CC174E199}"/>
              </a:ext>
            </a:extLst>
          </p:cNvPr>
          <p:cNvSpPr/>
          <p:nvPr/>
        </p:nvSpPr>
        <p:spPr>
          <a:xfrm>
            <a:off x="5291526" y="1868863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43" name="Vuông ẩn 1-b">
            <a:extLst>
              <a:ext uri="{FF2B5EF4-FFF2-40B4-BE49-F238E27FC236}">
                <a16:creationId xmlns:a16="http://schemas.microsoft.com/office/drawing/2014/main" xmlns="" id="{527D0746-FA65-4359-A904-D3B128FC0077}"/>
              </a:ext>
            </a:extLst>
          </p:cNvPr>
          <p:cNvSpPr/>
          <p:nvPr/>
        </p:nvSpPr>
        <p:spPr>
          <a:xfrm>
            <a:off x="5595072" y="1868864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44" name="Tròn Xanh">
            <a:extLst>
              <a:ext uri="{FF2B5EF4-FFF2-40B4-BE49-F238E27FC236}">
                <a16:creationId xmlns:a16="http://schemas.microsoft.com/office/drawing/2014/main" xmlns="" id="{FA01421F-A07F-4EC3-98DD-CDB1AEC53619}"/>
              </a:ext>
            </a:extLst>
          </p:cNvPr>
          <p:cNvSpPr/>
          <p:nvPr/>
        </p:nvSpPr>
        <p:spPr>
          <a:xfrm>
            <a:off x="5342059" y="2055417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45" name="tròn đỏ">
            <a:extLst>
              <a:ext uri="{FF2B5EF4-FFF2-40B4-BE49-F238E27FC236}">
                <a16:creationId xmlns:a16="http://schemas.microsoft.com/office/drawing/2014/main" xmlns="" id="{9BCC3EEE-3877-4791-8FEF-286530EE90D8}"/>
              </a:ext>
            </a:extLst>
          </p:cNvPr>
          <p:cNvSpPr/>
          <p:nvPr/>
        </p:nvSpPr>
        <p:spPr>
          <a:xfrm>
            <a:off x="5626055" y="2055417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46" name="Vuông Ẩn 1-a">
            <a:extLst>
              <a:ext uri="{FF2B5EF4-FFF2-40B4-BE49-F238E27FC236}">
                <a16:creationId xmlns:a16="http://schemas.microsoft.com/office/drawing/2014/main" xmlns="" id="{52959D0D-BAC4-4C41-854A-BEC7CD21730F}"/>
              </a:ext>
            </a:extLst>
          </p:cNvPr>
          <p:cNvSpPr/>
          <p:nvPr/>
        </p:nvSpPr>
        <p:spPr>
          <a:xfrm>
            <a:off x="5291526" y="1290876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47" name="Vuông ẩn 1-b">
            <a:extLst>
              <a:ext uri="{FF2B5EF4-FFF2-40B4-BE49-F238E27FC236}">
                <a16:creationId xmlns:a16="http://schemas.microsoft.com/office/drawing/2014/main" xmlns="" id="{9BD413BF-E12D-4D13-866B-D7062D127E58}"/>
              </a:ext>
            </a:extLst>
          </p:cNvPr>
          <p:cNvSpPr/>
          <p:nvPr/>
        </p:nvSpPr>
        <p:spPr>
          <a:xfrm>
            <a:off x="5595072" y="1290877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48" name="Tròn Xanh">
            <a:extLst>
              <a:ext uri="{FF2B5EF4-FFF2-40B4-BE49-F238E27FC236}">
                <a16:creationId xmlns:a16="http://schemas.microsoft.com/office/drawing/2014/main" xmlns="" id="{07B31B88-09E6-4405-8151-EDEA04E536D4}"/>
              </a:ext>
            </a:extLst>
          </p:cNvPr>
          <p:cNvSpPr/>
          <p:nvPr/>
        </p:nvSpPr>
        <p:spPr>
          <a:xfrm>
            <a:off x="5342059" y="1477429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49" name="tròn đỏ">
            <a:extLst>
              <a:ext uri="{FF2B5EF4-FFF2-40B4-BE49-F238E27FC236}">
                <a16:creationId xmlns:a16="http://schemas.microsoft.com/office/drawing/2014/main" xmlns="" id="{C0F91AEE-34B6-4F46-AD17-3F682C419CE9}"/>
              </a:ext>
            </a:extLst>
          </p:cNvPr>
          <p:cNvSpPr/>
          <p:nvPr/>
        </p:nvSpPr>
        <p:spPr>
          <a:xfrm>
            <a:off x="5626055" y="1477429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50" name="Vuông Ẩn 1-a">
            <a:extLst>
              <a:ext uri="{FF2B5EF4-FFF2-40B4-BE49-F238E27FC236}">
                <a16:creationId xmlns:a16="http://schemas.microsoft.com/office/drawing/2014/main" xmlns="" id="{3DFE4218-5F94-42CF-A571-847518818037}"/>
              </a:ext>
            </a:extLst>
          </p:cNvPr>
          <p:cNvSpPr/>
          <p:nvPr/>
        </p:nvSpPr>
        <p:spPr>
          <a:xfrm>
            <a:off x="4680900" y="63960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51" name="Vuông ẩn 1-b">
            <a:extLst>
              <a:ext uri="{FF2B5EF4-FFF2-40B4-BE49-F238E27FC236}">
                <a16:creationId xmlns:a16="http://schemas.microsoft.com/office/drawing/2014/main" xmlns="" id="{E04789C7-2412-48E4-BA84-962FFFD4CD80}"/>
              </a:ext>
            </a:extLst>
          </p:cNvPr>
          <p:cNvSpPr/>
          <p:nvPr/>
        </p:nvSpPr>
        <p:spPr>
          <a:xfrm>
            <a:off x="4984447" y="63960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52" name="Tròn Xanh">
            <a:extLst>
              <a:ext uri="{FF2B5EF4-FFF2-40B4-BE49-F238E27FC236}">
                <a16:creationId xmlns:a16="http://schemas.microsoft.com/office/drawing/2014/main" xmlns="" id="{CE803EBA-6E07-48C9-A4B1-6A39DE21EA08}"/>
              </a:ext>
            </a:extLst>
          </p:cNvPr>
          <p:cNvSpPr/>
          <p:nvPr/>
        </p:nvSpPr>
        <p:spPr>
          <a:xfrm>
            <a:off x="4731434" y="826155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53" name="tròn đỏ">
            <a:extLst>
              <a:ext uri="{FF2B5EF4-FFF2-40B4-BE49-F238E27FC236}">
                <a16:creationId xmlns:a16="http://schemas.microsoft.com/office/drawing/2014/main" xmlns="" id="{A22A7D8C-26AB-4C2A-BF8A-DE6E97D67748}"/>
              </a:ext>
            </a:extLst>
          </p:cNvPr>
          <p:cNvSpPr/>
          <p:nvPr/>
        </p:nvSpPr>
        <p:spPr>
          <a:xfrm>
            <a:off x="5015430" y="826155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78" name="Vuông Ẩn 1-a">
            <a:extLst>
              <a:ext uri="{FF2B5EF4-FFF2-40B4-BE49-F238E27FC236}">
                <a16:creationId xmlns:a16="http://schemas.microsoft.com/office/drawing/2014/main" xmlns="" id="{0504DF56-C9F3-4485-B625-D75224CDB334}"/>
              </a:ext>
            </a:extLst>
          </p:cNvPr>
          <p:cNvSpPr/>
          <p:nvPr/>
        </p:nvSpPr>
        <p:spPr>
          <a:xfrm>
            <a:off x="5291526" y="63960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79" name="Vuông ẩn 1-b">
            <a:extLst>
              <a:ext uri="{FF2B5EF4-FFF2-40B4-BE49-F238E27FC236}">
                <a16:creationId xmlns:a16="http://schemas.microsoft.com/office/drawing/2014/main" xmlns="" id="{BDC88AD4-B121-4468-9601-10B46933D523}"/>
              </a:ext>
            </a:extLst>
          </p:cNvPr>
          <p:cNvSpPr/>
          <p:nvPr/>
        </p:nvSpPr>
        <p:spPr>
          <a:xfrm>
            <a:off x="5595072" y="63960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80" name="Tròn Xanh">
            <a:extLst>
              <a:ext uri="{FF2B5EF4-FFF2-40B4-BE49-F238E27FC236}">
                <a16:creationId xmlns:a16="http://schemas.microsoft.com/office/drawing/2014/main" xmlns="" id="{8E0E2AEF-41EB-4B5D-A689-720FF4A8B714}"/>
              </a:ext>
            </a:extLst>
          </p:cNvPr>
          <p:cNvSpPr/>
          <p:nvPr/>
        </p:nvSpPr>
        <p:spPr>
          <a:xfrm>
            <a:off x="5342059" y="826155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81" name="tròn đỏ">
            <a:extLst>
              <a:ext uri="{FF2B5EF4-FFF2-40B4-BE49-F238E27FC236}">
                <a16:creationId xmlns:a16="http://schemas.microsoft.com/office/drawing/2014/main" xmlns="" id="{31C232BB-BE25-4695-8222-CCAE718FBFD6}"/>
              </a:ext>
            </a:extLst>
          </p:cNvPr>
          <p:cNvSpPr/>
          <p:nvPr/>
        </p:nvSpPr>
        <p:spPr>
          <a:xfrm>
            <a:off x="5626055" y="826155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82" name="Vuông Ẩn 1-a">
            <a:extLst>
              <a:ext uri="{FF2B5EF4-FFF2-40B4-BE49-F238E27FC236}">
                <a16:creationId xmlns:a16="http://schemas.microsoft.com/office/drawing/2014/main" xmlns="" id="{38E9A283-2ADA-4EB1-BCB4-DE03540CC2B0}"/>
              </a:ext>
            </a:extLst>
          </p:cNvPr>
          <p:cNvSpPr/>
          <p:nvPr/>
        </p:nvSpPr>
        <p:spPr>
          <a:xfrm>
            <a:off x="5914464" y="65183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83" name="Vuông ẩn 1-b">
            <a:extLst>
              <a:ext uri="{FF2B5EF4-FFF2-40B4-BE49-F238E27FC236}">
                <a16:creationId xmlns:a16="http://schemas.microsoft.com/office/drawing/2014/main" xmlns="" id="{AC2443CB-A13C-4B3E-999C-B3FEF3F5DA35}"/>
              </a:ext>
            </a:extLst>
          </p:cNvPr>
          <p:cNvSpPr/>
          <p:nvPr/>
        </p:nvSpPr>
        <p:spPr>
          <a:xfrm>
            <a:off x="6218011" y="65183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84" name="Tròn Xanh">
            <a:extLst>
              <a:ext uri="{FF2B5EF4-FFF2-40B4-BE49-F238E27FC236}">
                <a16:creationId xmlns:a16="http://schemas.microsoft.com/office/drawing/2014/main" xmlns="" id="{D82580E7-7217-4E1A-8F6D-0A154C987B6D}"/>
              </a:ext>
            </a:extLst>
          </p:cNvPr>
          <p:cNvSpPr/>
          <p:nvPr/>
        </p:nvSpPr>
        <p:spPr>
          <a:xfrm>
            <a:off x="5964998" y="838386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85" name="tròn đỏ">
            <a:extLst>
              <a:ext uri="{FF2B5EF4-FFF2-40B4-BE49-F238E27FC236}">
                <a16:creationId xmlns:a16="http://schemas.microsoft.com/office/drawing/2014/main" xmlns="" id="{9851D222-2A5B-47A8-B010-0DD369AED784}"/>
              </a:ext>
            </a:extLst>
          </p:cNvPr>
          <p:cNvSpPr/>
          <p:nvPr/>
        </p:nvSpPr>
        <p:spPr>
          <a:xfrm>
            <a:off x="6248994" y="838386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86" name="Vuông Ẩn 1-a">
            <a:extLst>
              <a:ext uri="{FF2B5EF4-FFF2-40B4-BE49-F238E27FC236}">
                <a16:creationId xmlns:a16="http://schemas.microsoft.com/office/drawing/2014/main" xmlns="" id="{AC9AFE21-A88D-4A14-AF08-FF81BB07D6F0}"/>
              </a:ext>
            </a:extLst>
          </p:cNvPr>
          <p:cNvSpPr/>
          <p:nvPr/>
        </p:nvSpPr>
        <p:spPr>
          <a:xfrm>
            <a:off x="5905621" y="1285963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87" name="Vuông ẩn 1-b">
            <a:extLst>
              <a:ext uri="{FF2B5EF4-FFF2-40B4-BE49-F238E27FC236}">
                <a16:creationId xmlns:a16="http://schemas.microsoft.com/office/drawing/2014/main" xmlns="" id="{7F70C4D0-DFA9-4EE9-A828-4B2292F125F7}"/>
              </a:ext>
            </a:extLst>
          </p:cNvPr>
          <p:cNvSpPr/>
          <p:nvPr/>
        </p:nvSpPr>
        <p:spPr>
          <a:xfrm>
            <a:off x="6209168" y="1285964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88" name="Tròn Xanh">
            <a:extLst>
              <a:ext uri="{FF2B5EF4-FFF2-40B4-BE49-F238E27FC236}">
                <a16:creationId xmlns:a16="http://schemas.microsoft.com/office/drawing/2014/main" xmlns="" id="{24F52252-D3E8-4CA0-BF3B-FC42ED86FCCC}"/>
              </a:ext>
            </a:extLst>
          </p:cNvPr>
          <p:cNvSpPr/>
          <p:nvPr/>
        </p:nvSpPr>
        <p:spPr>
          <a:xfrm>
            <a:off x="5956155" y="1472517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89" name="tròn đỏ">
            <a:extLst>
              <a:ext uri="{FF2B5EF4-FFF2-40B4-BE49-F238E27FC236}">
                <a16:creationId xmlns:a16="http://schemas.microsoft.com/office/drawing/2014/main" xmlns="" id="{B42423EE-D641-4478-9018-EBC9B33E7D33}"/>
              </a:ext>
            </a:extLst>
          </p:cNvPr>
          <p:cNvSpPr/>
          <p:nvPr/>
        </p:nvSpPr>
        <p:spPr>
          <a:xfrm>
            <a:off x="6240150" y="1472517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90" name="Vuông Ẩn 1-a">
            <a:extLst>
              <a:ext uri="{FF2B5EF4-FFF2-40B4-BE49-F238E27FC236}">
                <a16:creationId xmlns:a16="http://schemas.microsoft.com/office/drawing/2014/main" xmlns="" id="{7E46DAED-A343-4427-A6A6-BBC09A6F5805}"/>
              </a:ext>
            </a:extLst>
          </p:cNvPr>
          <p:cNvSpPr/>
          <p:nvPr/>
        </p:nvSpPr>
        <p:spPr>
          <a:xfrm>
            <a:off x="5928825" y="1913630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91" name="Vuông ẩn 1-b">
            <a:extLst>
              <a:ext uri="{FF2B5EF4-FFF2-40B4-BE49-F238E27FC236}">
                <a16:creationId xmlns:a16="http://schemas.microsoft.com/office/drawing/2014/main" xmlns="" id="{01430280-6CEA-4304-8B69-95C6B0D3A9B0}"/>
              </a:ext>
            </a:extLst>
          </p:cNvPr>
          <p:cNvSpPr/>
          <p:nvPr/>
        </p:nvSpPr>
        <p:spPr>
          <a:xfrm>
            <a:off x="6232372" y="1913631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92" name="Tròn Xanh">
            <a:extLst>
              <a:ext uri="{FF2B5EF4-FFF2-40B4-BE49-F238E27FC236}">
                <a16:creationId xmlns:a16="http://schemas.microsoft.com/office/drawing/2014/main" xmlns="" id="{106A634E-6D4E-4B81-A9CE-48F061882396}"/>
              </a:ext>
            </a:extLst>
          </p:cNvPr>
          <p:cNvSpPr/>
          <p:nvPr/>
        </p:nvSpPr>
        <p:spPr>
          <a:xfrm>
            <a:off x="5979359" y="2100183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93" name="tròn đỏ">
            <a:extLst>
              <a:ext uri="{FF2B5EF4-FFF2-40B4-BE49-F238E27FC236}">
                <a16:creationId xmlns:a16="http://schemas.microsoft.com/office/drawing/2014/main" xmlns="" id="{F207BFB0-9BFF-472F-A934-C3061AD4E7D8}"/>
              </a:ext>
            </a:extLst>
          </p:cNvPr>
          <p:cNvSpPr/>
          <p:nvPr/>
        </p:nvSpPr>
        <p:spPr>
          <a:xfrm>
            <a:off x="6263355" y="2100183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94" name="Vuông Ẩn 1-a">
            <a:extLst>
              <a:ext uri="{FF2B5EF4-FFF2-40B4-BE49-F238E27FC236}">
                <a16:creationId xmlns:a16="http://schemas.microsoft.com/office/drawing/2014/main" xmlns="" id="{EB3BC9EF-2EB5-445C-B0F2-E73664DE5CDD}"/>
              </a:ext>
            </a:extLst>
          </p:cNvPr>
          <p:cNvSpPr/>
          <p:nvPr/>
        </p:nvSpPr>
        <p:spPr>
          <a:xfrm>
            <a:off x="5905621" y="2542849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95" name="Vuông ẩn 1-b">
            <a:extLst>
              <a:ext uri="{FF2B5EF4-FFF2-40B4-BE49-F238E27FC236}">
                <a16:creationId xmlns:a16="http://schemas.microsoft.com/office/drawing/2014/main" xmlns="" id="{5F8FD82A-61AF-464A-B514-D83B204A9794}"/>
              </a:ext>
            </a:extLst>
          </p:cNvPr>
          <p:cNvSpPr/>
          <p:nvPr/>
        </p:nvSpPr>
        <p:spPr>
          <a:xfrm>
            <a:off x="6209168" y="2542849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96" name="Tròn Xanh">
            <a:extLst>
              <a:ext uri="{FF2B5EF4-FFF2-40B4-BE49-F238E27FC236}">
                <a16:creationId xmlns:a16="http://schemas.microsoft.com/office/drawing/2014/main" xmlns="" id="{A0BC3A76-D81C-4DEB-B0A3-C9F27C00BB13}"/>
              </a:ext>
            </a:extLst>
          </p:cNvPr>
          <p:cNvSpPr/>
          <p:nvPr/>
        </p:nvSpPr>
        <p:spPr>
          <a:xfrm>
            <a:off x="5956155" y="2729402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97" name="tròn đỏ">
            <a:extLst>
              <a:ext uri="{FF2B5EF4-FFF2-40B4-BE49-F238E27FC236}">
                <a16:creationId xmlns:a16="http://schemas.microsoft.com/office/drawing/2014/main" xmlns="" id="{B8149D24-9AAF-4B70-84AB-2151F0A7F5B8}"/>
              </a:ext>
            </a:extLst>
          </p:cNvPr>
          <p:cNvSpPr/>
          <p:nvPr/>
        </p:nvSpPr>
        <p:spPr>
          <a:xfrm>
            <a:off x="6240150" y="2729402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598" name="Vuông Ẩn 1-a">
            <a:extLst>
              <a:ext uri="{FF2B5EF4-FFF2-40B4-BE49-F238E27FC236}">
                <a16:creationId xmlns:a16="http://schemas.microsoft.com/office/drawing/2014/main" xmlns="" id="{E66B8B94-3E95-4240-B7BA-4BF8B4C95A09}"/>
              </a:ext>
            </a:extLst>
          </p:cNvPr>
          <p:cNvSpPr/>
          <p:nvPr/>
        </p:nvSpPr>
        <p:spPr>
          <a:xfrm>
            <a:off x="5905621" y="3170511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599" name="Vuông ẩn 1-b">
            <a:extLst>
              <a:ext uri="{FF2B5EF4-FFF2-40B4-BE49-F238E27FC236}">
                <a16:creationId xmlns:a16="http://schemas.microsoft.com/office/drawing/2014/main" xmlns="" id="{9CD4A5CB-6747-42C4-B29F-1055989FD18A}"/>
              </a:ext>
            </a:extLst>
          </p:cNvPr>
          <p:cNvSpPr/>
          <p:nvPr/>
        </p:nvSpPr>
        <p:spPr>
          <a:xfrm>
            <a:off x="6209168" y="3170512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00" name="Tròn Xanh">
            <a:extLst>
              <a:ext uri="{FF2B5EF4-FFF2-40B4-BE49-F238E27FC236}">
                <a16:creationId xmlns:a16="http://schemas.microsoft.com/office/drawing/2014/main" xmlns="" id="{067A40A1-FA8D-4F95-B332-C1BB206C9ADF}"/>
              </a:ext>
            </a:extLst>
          </p:cNvPr>
          <p:cNvSpPr/>
          <p:nvPr/>
        </p:nvSpPr>
        <p:spPr>
          <a:xfrm>
            <a:off x="5956155" y="3357064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01" name="tròn đỏ">
            <a:extLst>
              <a:ext uri="{FF2B5EF4-FFF2-40B4-BE49-F238E27FC236}">
                <a16:creationId xmlns:a16="http://schemas.microsoft.com/office/drawing/2014/main" xmlns="" id="{789E5F59-6A5B-4A01-A257-3178753BDBFB}"/>
              </a:ext>
            </a:extLst>
          </p:cNvPr>
          <p:cNvSpPr/>
          <p:nvPr/>
        </p:nvSpPr>
        <p:spPr>
          <a:xfrm>
            <a:off x="6240150" y="3357064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02" name="Vuông Ẩn 1-a">
            <a:extLst>
              <a:ext uri="{FF2B5EF4-FFF2-40B4-BE49-F238E27FC236}">
                <a16:creationId xmlns:a16="http://schemas.microsoft.com/office/drawing/2014/main" xmlns="" id="{46F386D8-B675-4E77-BAC5-CE4DBE527B8C}"/>
              </a:ext>
            </a:extLst>
          </p:cNvPr>
          <p:cNvSpPr/>
          <p:nvPr/>
        </p:nvSpPr>
        <p:spPr>
          <a:xfrm>
            <a:off x="5280838" y="3156007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03" name="Vuông ẩn 1-b">
            <a:extLst>
              <a:ext uri="{FF2B5EF4-FFF2-40B4-BE49-F238E27FC236}">
                <a16:creationId xmlns:a16="http://schemas.microsoft.com/office/drawing/2014/main" xmlns="" id="{C63A7F50-6A35-464F-9B64-86BD2B946D85}"/>
              </a:ext>
            </a:extLst>
          </p:cNvPr>
          <p:cNvSpPr/>
          <p:nvPr/>
        </p:nvSpPr>
        <p:spPr>
          <a:xfrm>
            <a:off x="5584385" y="3156008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04" name="Tròn Xanh">
            <a:extLst>
              <a:ext uri="{FF2B5EF4-FFF2-40B4-BE49-F238E27FC236}">
                <a16:creationId xmlns:a16="http://schemas.microsoft.com/office/drawing/2014/main" xmlns="" id="{55CF4E37-6421-4FA0-BCCB-97BD70806940}"/>
              </a:ext>
            </a:extLst>
          </p:cNvPr>
          <p:cNvSpPr/>
          <p:nvPr/>
        </p:nvSpPr>
        <p:spPr>
          <a:xfrm>
            <a:off x="5331372" y="3342561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05" name="tròn đỏ">
            <a:extLst>
              <a:ext uri="{FF2B5EF4-FFF2-40B4-BE49-F238E27FC236}">
                <a16:creationId xmlns:a16="http://schemas.microsoft.com/office/drawing/2014/main" xmlns="" id="{895791C9-31AE-4F98-8711-2817761397A6}"/>
              </a:ext>
            </a:extLst>
          </p:cNvPr>
          <p:cNvSpPr/>
          <p:nvPr/>
        </p:nvSpPr>
        <p:spPr>
          <a:xfrm>
            <a:off x="5615367" y="3342561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06" name="Vuông Ẩn 1-a">
            <a:extLst>
              <a:ext uri="{FF2B5EF4-FFF2-40B4-BE49-F238E27FC236}">
                <a16:creationId xmlns:a16="http://schemas.microsoft.com/office/drawing/2014/main" xmlns="" id="{EE75D874-8480-472A-AF3A-59BFBD1BA4C1}"/>
              </a:ext>
            </a:extLst>
          </p:cNvPr>
          <p:cNvSpPr/>
          <p:nvPr/>
        </p:nvSpPr>
        <p:spPr>
          <a:xfrm>
            <a:off x="5291526" y="4401880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07" name="Vuông ẩn 1-b">
            <a:extLst>
              <a:ext uri="{FF2B5EF4-FFF2-40B4-BE49-F238E27FC236}">
                <a16:creationId xmlns:a16="http://schemas.microsoft.com/office/drawing/2014/main" xmlns="" id="{40F7A468-F519-4519-811E-5E149410E738}"/>
              </a:ext>
            </a:extLst>
          </p:cNvPr>
          <p:cNvSpPr/>
          <p:nvPr/>
        </p:nvSpPr>
        <p:spPr>
          <a:xfrm>
            <a:off x="5595072" y="4401880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08" name="Tròn Xanh">
            <a:extLst>
              <a:ext uri="{FF2B5EF4-FFF2-40B4-BE49-F238E27FC236}">
                <a16:creationId xmlns:a16="http://schemas.microsoft.com/office/drawing/2014/main" xmlns="" id="{5CAD2FFC-BA9A-4A12-ACAF-46BB1F2AA523}"/>
              </a:ext>
            </a:extLst>
          </p:cNvPr>
          <p:cNvSpPr/>
          <p:nvPr/>
        </p:nvSpPr>
        <p:spPr>
          <a:xfrm>
            <a:off x="5342059" y="4588433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09" name="tròn đỏ">
            <a:extLst>
              <a:ext uri="{FF2B5EF4-FFF2-40B4-BE49-F238E27FC236}">
                <a16:creationId xmlns:a16="http://schemas.microsoft.com/office/drawing/2014/main" xmlns="" id="{4C152AF9-4B4A-45CB-8885-65CFC3DF7F24}"/>
              </a:ext>
            </a:extLst>
          </p:cNvPr>
          <p:cNvSpPr/>
          <p:nvPr/>
        </p:nvSpPr>
        <p:spPr>
          <a:xfrm>
            <a:off x="5626055" y="4588433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10" name="Vuông Ẩn 1-a">
            <a:extLst>
              <a:ext uri="{FF2B5EF4-FFF2-40B4-BE49-F238E27FC236}">
                <a16:creationId xmlns:a16="http://schemas.microsoft.com/office/drawing/2014/main" xmlns="" id="{2015324E-6CD8-408F-A060-154AEC2FBDD3}"/>
              </a:ext>
            </a:extLst>
          </p:cNvPr>
          <p:cNvSpPr/>
          <p:nvPr/>
        </p:nvSpPr>
        <p:spPr>
          <a:xfrm>
            <a:off x="5894655" y="442406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11" name="Vuông ẩn 1-b">
            <a:extLst>
              <a:ext uri="{FF2B5EF4-FFF2-40B4-BE49-F238E27FC236}">
                <a16:creationId xmlns:a16="http://schemas.microsoft.com/office/drawing/2014/main" xmlns="" id="{8CA8E1F5-965A-46C9-A015-655AC10ED3FA}"/>
              </a:ext>
            </a:extLst>
          </p:cNvPr>
          <p:cNvSpPr/>
          <p:nvPr/>
        </p:nvSpPr>
        <p:spPr>
          <a:xfrm>
            <a:off x="6198201" y="442406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12" name="Tròn Xanh">
            <a:extLst>
              <a:ext uri="{FF2B5EF4-FFF2-40B4-BE49-F238E27FC236}">
                <a16:creationId xmlns:a16="http://schemas.microsoft.com/office/drawing/2014/main" xmlns="" id="{D0F3714E-4E9A-419C-B538-C387CE609A23}"/>
              </a:ext>
            </a:extLst>
          </p:cNvPr>
          <p:cNvSpPr/>
          <p:nvPr/>
        </p:nvSpPr>
        <p:spPr>
          <a:xfrm>
            <a:off x="5945188" y="4610616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13" name="tròn đỏ">
            <a:extLst>
              <a:ext uri="{FF2B5EF4-FFF2-40B4-BE49-F238E27FC236}">
                <a16:creationId xmlns:a16="http://schemas.microsoft.com/office/drawing/2014/main" xmlns="" id="{1F1D942B-105C-4B4D-ACE1-A2C80E058611}"/>
              </a:ext>
            </a:extLst>
          </p:cNvPr>
          <p:cNvSpPr/>
          <p:nvPr/>
        </p:nvSpPr>
        <p:spPr>
          <a:xfrm>
            <a:off x="6229184" y="4610616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14" name="Vuông Ẩn 1-a">
            <a:extLst>
              <a:ext uri="{FF2B5EF4-FFF2-40B4-BE49-F238E27FC236}">
                <a16:creationId xmlns:a16="http://schemas.microsoft.com/office/drawing/2014/main" xmlns="" id="{C9D2C6B8-61AA-4B91-ADD7-7DED67531F95}"/>
              </a:ext>
            </a:extLst>
          </p:cNvPr>
          <p:cNvSpPr/>
          <p:nvPr/>
        </p:nvSpPr>
        <p:spPr>
          <a:xfrm>
            <a:off x="6530502" y="3792945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15" name="Vuông ẩn 1-b">
            <a:extLst>
              <a:ext uri="{FF2B5EF4-FFF2-40B4-BE49-F238E27FC236}">
                <a16:creationId xmlns:a16="http://schemas.microsoft.com/office/drawing/2014/main" xmlns="" id="{E1FCEEAF-49D6-4F2B-A350-2C778037FD19}"/>
              </a:ext>
            </a:extLst>
          </p:cNvPr>
          <p:cNvSpPr/>
          <p:nvPr/>
        </p:nvSpPr>
        <p:spPr>
          <a:xfrm>
            <a:off x="6834048" y="3792946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16" name="Tròn Xanh">
            <a:extLst>
              <a:ext uri="{FF2B5EF4-FFF2-40B4-BE49-F238E27FC236}">
                <a16:creationId xmlns:a16="http://schemas.microsoft.com/office/drawing/2014/main" xmlns="" id="{B79264FF-16AF-4F10-AA41-93456937ECF3}"/>
              </a:ext>
            </a:extLst>
          </p:cNvPr>
          <p:cNvSpPr/>
          <p:nvPr/>
        </p:nvSpPr>
        <p:spPr>
          <a:xfrm>
            <a:off x="6581035" y="3979498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17" name="tròn đỏ">
            <a:extLst>
              <a:ext uri="{FF2B5EF4-FFF2-40B4-BE49-F238E27FC236}">
                <a16:creationId xmlns:a16="http://schemas.microsoft.com/office/drawing/2014/main" xmlns="" id="{2C226F1F-B178-4551-9A89-24293A4CC6A0}"/>
              </a:ext>
            </a:extLst>
          </p:cNvPr>
          <p:cNvSpPr/>
          <p:nvPr/>
        </p:nvSpPr>
        <p:spPr>
          <a:xfrm>
            <a:off x="6865031" y="3979498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18" name="Vuông Ẩn 1-a">
            <a:extLst>
              <a:ext uri="{FF2B5EF4-FFF2-40B4-BE49-F238E27FC236}">
                <a16:creationId xmlns:a16="http://schemas.microsoft.com/office/drawing/2014/main" xmlns="" id="{F0ED46A2-9DB9-4819-8D3F-0262AC6F7ECF}"/>
              </a:ext>
            </a:extLst>
          </p:cNvPr>
          <p:cNvSpPr/>
          <p:nvPr/>
        </p:nvSpPr>
        <p:spPr>
          <a:xfrm>
            <a:off x="6527553" y="2567498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19" name="Vuông ẩn 1-b">
            <a:extLst>
              <a:ext uri="{FF2B5EF4-FFF2-40B4-BE49-F238E27FC236}">
                <a16:creationId xmlns:a16="http://schemas.microsoft.com/office/drawing/2014/main" xmlns="" id="{1968B81A-89A5-4FD3-8044-14D342B1EB32}"/>
              </a:ext>
            </a:extLst>
          </p:cNvPr>
          <p:cNvSpPr/>
          <p:nvPr/>
        </p:nvSpPr>
        <p:spPr>
          <a:xfrm>
            <a:off x="6831100" y="2567499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20" name="Tròn Xanh">
            <a:extLst>
              <a:ext uri="{FF2B5EF4-FFF2-40B4-BE49-F238E27FC236}">
                <a16:creationId xmlns:a16="http://schemas.microsoft.com/office/drawing/2014/main" xmlns="" id="{784F7726-625B-470D-A912-AD350612D2A6}"/>
              </a:ext>
            </a:extLst>
          </p:cNvPr>
          <p:cNvSpPr/>
          <p:nvPr/>
        </p:nvSpPr>
        <p:spPr>
          <a:xfrm>
            <a:off x="6578087" y="2754051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21" name="tròn đỏ">
            <a:extLst>
              <a:ext uri="{FF2B5EF4-FFF2-40B4-BE49-F238E27FC236}">
                <a16:creationId xmlns:a16="http://schemas.microsoft.com/office/drawing/2014/main" xmlns="" id="{4A19C17C-BF8C-4B82-A569-D9AC7863FBAF}"/>
              </a:ext>
            </a:extLst>
          </p:cNvPr>
          <p:cNvSpPr/>
          <p:nvPr/>
        </p:nvSpPr>
        <p:spPr>
          <a:xfrm>
            <a:off x="6862083" y="2754051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22" name="Vuông Ẩn 1-a">
            <a:extLst>
              <a:ext uri="{FF2B5EF4-FFF2-40B4-BE49-F238E27FC236}">
                <a16:creationId xmlns:a16="http://schemas.microsoft.com/office/drawing/2014/main" xmlns="" id="{54692BC3-5E43-42F0-AE92-17173FEC7194}"/>
              </a:ext>
            </a:extLst>
          </p:cNvPr>
          <p:cNvSpPr/>
          <p:nvPr/>
        </p:nvSpPr>
        <p:spPr>
          <a:xfrm>
            <a:off x="6528319" y="1910420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23" name="Vuông ẩn 1-b">
            <a:extLst>
              <a:ext uri="{FF2B5EF4-FFF2-40B4-BE49-F238E27FC236}">
                <a16:creationId xmlns:a16="http://schemas.microsoft.com/office/drawing/2014/main" xmlns="" id="{C2D921A0-9A66-4C5E-A386-D7F8F48CC641}"/>
              </a:ext>
            </a:extLst>
          </p:cNvPr>
          <p:cNvSpPr/>
          <p:nvPr/>
        </p:nvSpPr>
        <p:spPr>
          <a:xfrm>
            <a:off x="6831866" y="1910421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24" name="Tròn Xanh">
            <a:extLst>
              <a:ext uri="{FF2B5EF4-FFF2-40B4-BE49-F238E27FC236}">
                <a16:creationId xmlns:a16="http://schemas.microsoft.com/office/drawing/2014/main" xmlns="" id="{3545D1B4-AEFB-4225-8BBF-761221B5AD09}"/>
              </a:ext>
            </a:extLst>
          </p:cNvPr>
          <p:cNvSpPr/>
          <p:nvPr/>
        </p:nvSpPr>
        <p:spPr>
          <a:xfrm>
            <a:off x="6578853" y="2096973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25" name="tròn đỏ">
            <a:extLst>
              <a:ext uri="{FF2B5EF4-FFF2-40B4-BE49-F238E27FC236}">
                <a16:creationId xmlns:a16="http://schemas.microsoft.com/office/drawing/2014/main" xmlns="" id="{FC6C74D6-E149-4013-AEE7-E9910D4EF2A2}"/>
              </a:ext>
            </a:extLst>
          </p:cNvPr>
          <p:cNvSpPr/>
          <p:nvPr/>
        </p:nvSpPr>
        <p:spPr>
          <a:xfrm>
            <a:off x="6862848" y="2096973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26" name="Vuông Ẩn 1-a">
            <a:extLst>
              <a:ext uri="{FF2B5EF4-FFF2-40B4-BE49-F238E27FC236}">
                <a16:creationId xmlns:a16="http://schemas.microsoft.com/office/drawing/2014/main" xmlns="" id="{437C0E89-4524-4897-B2B8-B575E030FC8D}"/>
              </a:ext>
            </a:extLst>
          </p:cNvPr>
          <p:cNvSpPr/>
          <p:nvPr/>
        </p:nvSpPr>
        <p:spPr>
          <a:xfrm>
            <a:off x="6517590" y="1287606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27" name="Vuông ẩn 1-b">
            <a:extLst>
              <a:ext uri="{FF2B5EF4-FFF2-40B4-BE49-F238E27FC236}">
                <a16:creationId xmlns:a16="http://schemas.microsoft.com/office/drawing/2014/main" xmlns="" id="{C11AACF6-6658-4C90-AF46-39B9040967D8}"/>
              </a:ext>
            </a:extLst>
          </p:cNvPr>
          <p:cNvSpPr/>
          <p:nvPr/>
        </p:nvSpPr>
        <p:spPr>
          <a:xfrm>
            <a:off x="6821136" y="1287607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28" name="Tròn Xanh">
            <a:extLst>
              <a:ext uri="{FF2B5EF4-FFF2-40B4-BE49-F238E27FC236}">
                <a16:creationId xmlns:a16="http://schemas.microsoft.com/office/drawing/2014/main" xmlns="" id="{72AC4C67-B0A9-47D5-8B5B-9D87CBE691A9}"/>
              </a:ext>
            </a:extLst>
          </p:cNvPr>
          <p:cNvSpPr/>
          <p:nvPr/>
        </p:nvSpPr>
        <p:spPr>
          <a:xfrm>
            <a:off x="6568123" y="1474159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29" name="tròn đỏ">
            <a:extLst>
              <a:ext uri="{FF2B5EF4-FFF2-40B4-BE49-F238E27FC236}">
                <a16:creationId xmlns:a16="http://schemas.microsoft.com/office/drawing/2014/main" xmlns="" id="{A460E6E1-1556-4166-8B23-389521E3B3BD}"/>
              </a:ext>
            </a:extLst>
          </p:cNvPr>
          <p:cNvSpPr/>
          <p:nvPr/>
        </p:nvSpPr>
        <p:spPr>
          <a:xfrm>
            <a:off x="6852119" y="1474159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30" name="Vuông Ẩn 1-a">
            <a:extLst>
              <a:ext uri="{FF2B5EF4-FFF2-40B4-BE49-F238E27FC236}">
                <a16:creationId xmlns:a16="http://schemas.microsoft.com/office/drawing/2014/main" xmlns="" id="{0CDDC192-91E4-4B0A-9B20-A0400219D940}"/>
              </a:ext>
            </a:extLst>
          </p:cNvPr>
          <p:cNvSpPr/>
          <p:nvPr/>
        </p:nvSpPr>
        <p:spPr>
          <a:xfrm>
            <a:off x="7140853" y="654100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31" name="Vuông ẩn 1-b">
            <a:extLst>
              <a:ext uri="{FF2B5EF4-FFF2-40B4-BE49-F238E27FC236}">
                <a16:creationId xmlns:a16="http://schemas.microsoft.com/office/drawing/2014/main" xmlns="" id="{FFE99682-E15B-4E6D-8BB0-11EDE7E6D9C1}"/>
              </a:ext>
            </a:extLst>
          </p:cNvPr>
          <p:cNvSpPr/>
          <p:nvPr/>
        </p:nvSpPr>
        <p:spPr>
          <a:xfrm>
            <a:off x="7444400" y="654101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32" name="Tròn Xanh">
            <a:extLst>
              <a:ext uri="{FF2B5EF4-FFF2-40B4-BE49-F238E27FC236}">
                <a16:creationId xmlns:a16="http://schemas.microsoft.com/office/drawing/2014/main" xmlns="" id="{86CC4E3A-5D0F-485B-AB22-DA6F03E62538}"/>
              </a:ext>
            </a:extLst>
          </p:cNvPr>
          <p:cNvSpPr/>
          <p:nvPr/>
        </p:nvSpPr>
        <p:spPr>
          <a:xfrm>
            <a:off x="7191387" y="840654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33" name="tròn đỏ">
            <a:extLst>
              <a:ext uri="{FF2B5EF4-FFF2-40B4-BE49-F238E27FC236}">
                <a16:creationId xmlns:a16="http://schemas.microsoft.com/office/drawing/2014/main" xmlns="" id="{58D0C926-211E-40FE-9BDB-D706D019294F}"/>
              </a:ext>
            </a:extLst>
          </p:cNvPr>
          <p:cNvSpPr/>
          <p:nvPr/>
        </p:nvSpPr>
        <p:spPr>
          <a:xfrm>
            <a:off x="7475382" y="840654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34" name="Vuông Ẩn 1-a">
            <a:extLst>
              <a:ext uri="{FF2B5EF4-FFF2-40B4-BE49-F238E27FC236}">
                <a16:creationId xmlns:a16="http://schemas.microsoft.com/office/drawing/2014/main" xmlns="" id="{B666550E-3D38-4A52-9E96-2197B1FFC990}"/>
              </a:ext>
            </a:extLst>
          </p:cNvPr>
          <p:cNvSpPr/>
          <p:nvPr/>
        </p:nvSpPr>
        <p:spPr>
          <a:xfrm>
            <a:off x="7130659" y="1926289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35" name="Vuông ẩn 1-b">
            <a:extLst>
              <a:ext uri="{FF2B5EF4-FFF2-40B4-BE49-F238E27FC236}">
                <a16:creationId xmlns:a16="http://schemas.microsoft.com/office/drawing/2014/main" xmlns="" id="{BFC2C6B4-60FC-4F42-8C54-AED4B65E86E9}"/>
              </a:ext>
            </a:extLst>
          </p:cNvPr>
          <p:cNvSpPr/>
          <p:nvPr/>
        </p:nvSpPr>
        <p:spPr>
          <a:xfrm>
            <a:off x="7434206" y="1926290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36" name="Tròn Xanh">
            <a:extLst>
              <a:ext uri="{FF2B5EF4-FFF2-40B4-BE49-F238E27FC236}">
                <a16:creationId xmlns:a16="http://schemas.microsoft.com/office/drawing/2014/main" xmlns="" id="{B6934A49-7C47-4F26-BA20-3D3B46104E12}"/>
              </a:ext>
            </a:extLst>
          </p:cNvPr>
          <p:cNvSpPr/>
          <p:nvPr/>
        </p:nvSpPr>
        <p:spPr>
          <a:xfrm>
            <a:off x="7181193" y="2112843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37" name="tròn đỏ">
            <a:extLst>
              <a:ext uri="{FF2B5EF4-FFF2-40B4-BE49-F238E27FC236}">
                <a16:creationId xmlns:a16="http://schemas.microsoft.com/office/drawing/2014/main" xmlns="" id="{54309ABB-0F24-4ABA-AAD9-E31CC12869A6}"/>
              </a:ext>
            </a:extLst>
          </p:cNvPr>
          <p:cNvSpPr/>
          <p:nvPr/>
        </p:nvSpPr>
        <p:spPr>
          <a:xfrm>
            <a:off x="7465188" y="2112843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38" name="Vuông Ẩn 1-a">
            <a:extLst>
              <a:ext uri="{FF2B5EF4-FFF2-40B4-BE49-F238E27FC236}">
                <a16:creationId xmlns:a16="http://schemas.microsoft.com/office/drawing/2014/main" xmlns="" id="{7FCC548B-D50B-4553-93A8-F037605D134D}"/>
              </a:ext>
            </a:extLst>
          </p:cNvPr>
          <p:cNvSpPr/>
          <p:nvPr/>
        </p:nvSpPr>
        <p:spPr>
          <a:xfrm>
            <a:off x="7119400" y="255584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39" name="Vuông ẩn 1-b">
            <a:extLst>
              <a:ext uri="{FF2B5EF4-FFF2-40B4-BE49-F238E27FC236}">
                <a16:creationId xmlns:a16="http://schemas.microsoft.com/office/drawing/2014/main" xmlns="" id="{6E63E1DB-A8C2-456F-8AB5-5A4C87E27E23}"/>
              </a:ext>
            </a:extLst>
          </p:cNvPr>
          <p:cNvSpPr/>
          <p:nvPr/>
        </p:nvSpPr>
        <p:spPr>
          <a:xfrm>
            <a:off x="7422947" y="255584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40" name="Tròn Xanh">
            <a:extLst>
              <a:ext uri="{FF2B5EF4-FFF2-40B4-BE49-F238E27FC236}">
                <a16:creationId xmlns:a16="http://schemas.microsoft.com/office/drawing/2014/main" xmlns="" id="{44C3B6A3-7DC3-4EBD-BD9B-A2573481AC22}"/>
              </a:ext>
            </a:extLst>
          </p:cNvPr>
          <p:cNvSpPr/>
          <p:nvPr/>
        </p:nvSpPr>
        <p:spPr>
          <a:xfrm>
            <a:off x="7169934" y="2742396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41" name="tròn đỏ">
            <a:extLst>
              <a:ext uri="{FF2B5EF4-FFF2-40B4-BE49-F238E27FC236}">
                <a16:creationId xmlns:a16="http://schemas.microsoft.com/office/drawing/2014/main" xmlns="" id="{0E925D81-5B73-4107-8371-67F1ACCC8162}"/>
              </a:ext>
            </a:extLst>
          </p:cNvPr>
          <p:cNvSpPr/>
          <p:nvPr/>
        </p:nvSpPr>
        <p:spPr>
          <a:xfrm>
            <a:off x="7453929" y="2742396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42" name="Vuông Ẩn 1-a">
            <a:extLst>
              <a:ext uri="{FF2B5EF4-FFF2-40B4-BE49-F238E27FC236}">
                <a16:creationId xmlns:a16="http://schemas.microsoft.com/office/drawing/2014/main" xmlns="" id="{B1C9B458-2150-465A-8083-87220597FDA1}"/>
              </a:ext>
            </a:extLst>
          </p:cNvPr>
          <p:cNvSpPr/>
          <p:nvPr/>
        </p:nvSpPr>
        <p:spPr>
          <a:xfrm>
            <a:off x="7120552" y="3167305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43" name="Vuông ẩn 1-b">
            <a:extLst>
              <a:ext uri="{FF2B5EF4-FFF2-40B4-BE49-F238E27FC236}">
                <a16:creationId xmlns:a16="http://schemas.microsoft.com/office/drawing/2014/main" xmlns="" id="{6CE03045-D3CC-4839-84BD-841BB696A8E4}"/>
              </a:ext>
            </a:extLst>
          </p:cNvPr>
          <p:cNvSpPr/>
          <p:nvPr/>
        </p:nvSpPr>
        <p:spPr>
          <a:xfrm>
            <a:off x="7424099" y="3167306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44" name="Tròn Xanh">
            <a:extLst>
              <a:ext uri="{FF2B5EF4-FFF2-40B4-BE49-F238E27FC236}">
                <a16:creationId xmlns:a16="http://schemas.microsoft.com/office/drawing/2014/main" xmlns="" id="{A0024F1E-8924-43DB-88D8-78C7A9B34ED2}"/>
              </a:ext>
            </a:extLst>
          </p:cNvPr>
          <p:cNvSpPr/>
          <p:nvPr/>
        </p:nvSpPr>
        <p:spPr>
          <a:xfrm>
            <a:off x="7171086" y="3353859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45" name="tròn đỏ">
            <a:extLst>
              <a:ext uri="{FF2B5EF4-FFF2-40B4-BE49-F238E27FC236}">
                <a16:creationId xmlns:a16="http://schemas.microsoft.com/office/drawing/2014/main" xmlns="" id="{6B83F254-4FCB-4435-9686-110119651135}"/>
              </a:ext>
            </a:extLst>
          </p:cNvPr>
          <p:cNvSpPr/>
          <p:nvPr/>
        </p:nvSpPr>
        <p:spPr>
          <a:xfrm>
            <a:off x="7455081" y="3353859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46" name="Vuông Ẩn 1-a">
            <a:extLst>
              <a:ext uri="{FF2B5EF4-FFF2-40B4-BE49-F238E27FC236}">
                <a16:creationId xmlns:a16="http://schemas.microsoft.com/office/drawing/2014/main" xmlns="" id="{B819F351-A484-4F47-900A-B88B46216427}"/>
              </a:ext>
            </a:extLst>
          </p:cNvPr>
          <p:cNvSpPr/>
          <p:nvPr/>
        </p:nvSpPr>
        <p:spPr>
          <a:xfrm>
            <a:off x="7140853" y="3803395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47" name="Vuông ẩn 1-b">
            <a:extLst>
              <a:ext uri="{FF2B5EF4-FFF2-40B4-BE49-F238E27FC236}">
                <a16:creationId xmlns:a16="http://schemas.microsoft.com/office/drawing/2014/main" xmlns="" id="{E98F6203-F580-4497-9644-A45562ED4D3E}"/>
              </a:ext>
            </a:extLst>
          </p:cNvPr>
          <p:cNvSpPr/>
          <p:nvPr/>
        </p:nvSpPr>
        <p:spPr>
          <a:xfrm>
            <a:off x="7444400" y="3803396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48" name="Tròn Xanh">
            <a:extLst>
              <a:ext uri="{FF2B5EF4-FFF2-40B4-BE49-F238E27FC236}">
                <a16:creationId xmlns:a16="http://schemas.microsoft.com/office/drawing/2014/main" xmlns="" id="{B04DA4C7-26B6-451D-8E1E-DD001806B231}"/>
              </a:ext>
            </a:extLst>
          </p:cNvPr>
          <p:cNvSpPr/>
          <p:nvPr/>
        </p:nvSpPr>
        <p:spPr>
          <a:xfrm>
            <a:off x="7191387" y="3989949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49" name="tròn đỏ">
            <a:extLst>
              <a:ext uri="{FF2B5EF4-FFF2-40B4-BE49-F238E27FC236}">
                <a16:creationId xmlns:a16="http://schemas.microsoft.com/office/drawing/2014/main" xmlns="" id="{137AEA08-1860-495C-8411-73551CB288BC}"/>
              </a:ext>
            </a:extLst>
          </p:cNvPr>
          <p:cNvSpPr/>
          <p:nvPr/>
        </p:nvSpPr>
        <p:spPr>
          <a:xfrm>
            <a:off x="7475382" y="3989949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50" name="Vuông Ẩn 1-a">
            <a:extLst>
              <a:ext uri="{FF2B5EF4-FFF2-40B4-BE49-F238E27FC236}">
                <a16:creationId xmlns:a16="http://schemas.microsoft.com/office/drawing/2014/main" xmlns="" id="{C87BA98B-377D-479F-BF22-939CF3E0008F}"/>
              </a:ext>
            </a:extLst>
          </p:cNvPr>
          <p:cNvSpPr/>
          <p:nvPr/>
        </p:nvSpPr>
        <p:spPr>
          <a:xfrm>
            <a:off x="7140853" y="442406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51" name="Vuông ẩn 1-b">
            <a:extLst>
              <a:ext uri="{FF2B5EF4-FFF2-40B4-BE49-F238E27FC236}">
                <a16:creationId xmlns:a16="http://schemas.microsoft.com/office/drawing/2014/main" xmlns="" id="{C3E22B3F-FBEF-4ED5-8335-2BBED6AE2EB9}"/>
              </a:ext>
            </a:extLst>
          </p:cNvPr>
          <p:cNvSpPr/>
          <p:nvPr/>
        </p:nvSpPr>
        <p:spPr>
          <a:xfrm>
            <a:off x="7444400" y="442406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52" name="Tròn Xanh">
            <a:extLst>
              <a:ext uri="{FF2B5EF4-FFF2-40B4-BE49-F238E27FC236}">
                <a16:creationId xmlns:a16="http://schemas.microsoft.com/office/drawing/2014/main" xmlns="" id="{9E430228-AF21-414B-9820-88F825D2E072}"/>
              </a:ext>
            </a:extLst>
          </p:cNvPr>
          <p:cNvSpPr/>
          <p:nvPr/>
        </p:nvSpPr>
        <p:spPr>
          <a:xfrm>
            <a:off x="7191387" y="4610616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53" name="tròn đỏ">
            <a:extLst>
              <a:ext uri="{FF2B5EF4-FFF2-40B4-BE49-F238E27FC236}">
                <a16:creationId xmlns:a16="http://schemas.microsoft.com/office/drawing/2014/main" xmlns="" id="{94D065D2-EC23-4CDF-B9C1-BF4D11DFA6D6}"/>
              </a:ext>
            </a:extLst>
          </p:cNvPr>
          <p:cNvSpPr/>
          <p:nvPr/>
        </p:nvSpPr>
        <p:spPr>
          <a:xfrm>
            <a:off x="7475382" y="4610616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54" name="Vuông Ẩn 1-a">
            <a:extLst>
              <a:ext uri="{FF2B5EF4-FFF2-40B4-BE49-F238E27FC236}">
                <a16:creationId xmlns:a16="http://schemas.microsoft.com/office/drawing/2014/main" xmlns="" id="{0FA681BD-B120-4CC3-A25A-8F730E2F1587}"/>
              </a:ext>
            </a:extLst>
          </p:cNvPr>
          <p:cNvSpPr/>
          <p:nvPr/>
        </p:nvSpPr>
        <p:spPr>
          <a:xfrm>
            <a:off x="7743978" y="65183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55" name="Vuông ẩn 1-b">
            <a:extLst>
              <a:ext uri="{FF2B5EF4-FFF2-40B4-BE49-F238E27FC236}">
                <a16:creationId xmlns:a16="http://schemas.microsoft.com/office/drawing/2014/main" xmlns="" id="{255DAC7F-8905-40B0-B660-0FD1F8ACB6F7}"/>
              </a:ext>
            </a:extLst>
          </p:cNvPr>
          <p:cNvSpPr/>
          <p:nvPr/>
        </p:nvSpPr>
        <p:spPr>
          <a:xfrm>
            <a:off x="8047525" y="65183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56" name="Tròn Xanh">
            <a:extLst>
              <a:ext uri="{FF2B5EF4-FFF2-40B4-BE49-F238E27FC236}">
                <a16:creationId xmlns:a16="http://schemas.microsoft.com/office/drawing/2014/main" xmlns="" id="{45E17DA7-05FE-4E2C-B9D6-1CF5F232CC78}"/>
              </a:ext>
            </a:extLst>
          </p:cNvPr>
          <p:cNvSpPr/>
          <p:nvPr/>
        </p:nvSpPr>
        <p:spPr>
          <a:xfrm>
            <a:off x="7794512" y="838386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57" name="tròn đỏ">
            <a:extLst>
              <a:ext uri="{FF2B5EF4-FFF2-40B4-BE49-F238E27FC236}">
                <a16:creationId xmlns:a16="http://schemas.microsoft.com/office/drawing/2014/main" xmlns="" id="{463229EB-A9BE-4C10-8B68-09790594138B}"/>
              </a:ext>
            </a:extLst>
          </p:cNvPr>
          <p:cNvSpPr/>
          <p:nvPr/>
        </p:nvSpPr>
        <p:spPr>
          <a:xfrm>
            <a:off x="8078508" y="838386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58" name="Vuông Ẩn 1-a">
            <a:extLst>
              <a:ext uri="{FF2B5EF4-FFF2-40B4-BE49-F238E27FC236}">
                <a16:creationId xmlns:a16="http://schemas.microsoft.com/office/drawing/2014/main" xmlns="" id="{118B01A8-6869-4B62-BF59-21BCA9C73535}"/>
              </a:ext>
            </a:extLst>
          </p:cNvPr>
          <p:cNvSpPr/>
          <p:nvPr/>
        </p:nvSpPr>
        <p:spPr>
          <a:xfrm>
            <a:off x="7746484" y="129875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59" name="Vuông ẩn 1-b">
            <a:extLst>
              <a:ext uri="{FF2B5EF4-FFF2-40B4-BE49-F238E27FC236}">
                <a16:creationId xmlns:a16="http://schemas.microsoft.com/office/drawing/2014/main" xmlns="" id="{2DB535EA-9428-4787-8E26-60907D69A6B3}"/>
              </a:ext>
            </a:extLst>
          </p:cNvPr>
          <p:cNvSpPr/>
          <p:nvPr/>
        </p:nvSpPr>
        <p:spPr>
          <a:xfrm>
            <a:off x="8050031" y="1298752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60" name="Tròn Xanh">
            <a:extLst>
              <a:ext uri="{FF2B5EF4-FFF2-40B4-BE49-F238E27FC236}">
                <a16:creationId xmlns:a16="http://schemas.microsoft.com/office/drawing/2014/main" xmlns="" id="{E9B04550-BF99-43AD-8503-1B0D8E1FAFA6}"/>
              </a:ext>
            </a:extLst>
          </p:cNvPr>
          <p:cNvSpPr/>
          <p:nvPr/>
        </p:nvSpPr>
        <p:spPr>
          <a:xfrm>
            <a:off x="7797018" y="1485305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61" name="tròn đỏ">
            <a:extLst>
              <a:ext uri="{FF2B5EF4-FFF2-40B4-BE49-F238E27FC236}">
                <a16:creationId xmlns:a16="http://schemas.microsoft.com/office/drawing/2014/main" xmlns="" id="{8318298E-F6A8-46A6-BF2D-DC4D6F71D09A}"/>
              </a:ext>
            </a:extLst>
          </p:cNvPr>
          <p:cNvSpPr/>
          <p:nvPr/>
        </p:nvSpPr>
        <p:spPr>
          <a:xfrm>
            <a:off x="8081013" y="1485305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62" name="Vuông Ẩn 1-a">
            <a:extLst>
              <a:ext uri="{FF2B5EF4-FFF2-40B4-BE49-F238E27FC236}">
                <a16:creationId xmlns:a16="http://schemas.microsoft.com/office/drawing/2014/main" xmlns="" id="{483AC5B8-D7BC-4C6A-BEAA-CBC809ED63AC}"/>
              </a:ext>
            </a:extLst>
          </p:cNvPr>
          <p:cNvSpPr/>
          <p:nvPr/>
        </p:nvSpPr>
        <p:spPr>
          <a:xfrm>
            <a:off x="7756173" y="1919923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63" name="Vuông ẩn 1-b">
            <a:extLst>
              <a:ext uri="{FF2B5EF4-FFF2-40B4-BE49-F238E27FC236}">
                <a16:creationId xmlns:a16="http://schemas.microsoft.com/office/drawing/2014/main" xmlns="" id="{D69846E7-6EDE-4D67-96D4-DD40D34AFE6A}"/>
              </a:ext>
            </a:extLst>
          </p:cNvPr>
          <p:cNvSpPr/>
          <p:nvPr/>
        </p:nvSpPr>
        <p:spPr>
          <a:xfrm>
            <a:off x="8059720" y="1919924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64" name="Tròn Xanh">
            <a:extLst>
              <a:ext uri="{FF2B5EF4-FFF2-40B4-BE49-F238E27FC236}">
                <a16:creationId xmlns:a16="http://schemas.microsoft.com/office/drawing/2014/main" xmlns="" id="{B9CECE94-5487-483B-AB24-3A20AED8D4C4}"/>
              </a:ext>
            </a:extLst>
          </p:cNvPr>
          <p:cNvSpPr/>
          <p:nvPr/>
        </p:nvSpPr>
        <p:spPr>
          <a:xfrm>
            <a:off x="7806707" y="2106477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65" name="tròn đỏ">
            <a:extLst>
              <a:ext uri="{FF2B5EF4-FFF2-40B4-BE49-F238E27FC236}">
                <a16:creationId xmlns:a16="http://schemas.microsoft.com/office/drawing/2014/main" xmlns="" id="{B5E22B79-9B0A-487C-A07D-D5B7AB3934AA}"/>
              </a:ext>
            </a:extLst>
          </p:cNvPr>
          <p:cNvSpPr/>
          <p:nvPr/>
        </p:nvSpPr>
        <p:spPr>
          <a:xfrm>
            <a:off x="8090703" y="2106477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66" name="Vuông Ẩn 1-a">
            <a:extLst>
              <a:ext uri="{FF2B5EF4-FFF2-40B4-BE49-F238E27FC236}">
                <a16:creationId xmlns:a16="http://schemas.microsoft.com/office/drawing/2014/main" xmlns="" id="{311C6D22-2BE0-4C16-B70E-E7BBB049BD43}"/>
              </a:ext>
            </a:extLst>
          </p:cNvPr>
          <p:cNvSpPr/>
          <p:nvPr/>
        </p:nvSpPr>
        <p:spPr>
          <a:xfrm>
            <a:off x="7743957" y="3811372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67" name="Vuông ẩn 1-b">
            <a:extLst>
              <a:ext uri="{FF2B5EF4-FFF2-40B4-BE49-F238E27FC236}">
                <a16:creationId xmlns:a16="http://schemas.microsoft.com/office/drawing/2014/main" xmlns="" id="{BB69D425-DFB3-45E1-A0BA-CAF42ADB2BA4}"/>
              </a:ext>
            </a:extLst>
          </p:cNvPr>
          <p:cNvSpPr/>
          <p:nvPr/>
        </p:nvSpPr>
        <p:spPr>
          <a:xfrm>
            <a:off x="8047504" y="3811373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68" name="Tròn Xanh">
            <a:extLst>
              <a:ext uri="{FF2B5EF4-FFF2-40B4-BE49-F238E27FC236}">
                <a16:creationId xmlns:a16="http://schemas.microsoft.com/office/drawing/2014/main" xmlns="" id="{6611D2FF-0937-4E51-9C13-C2E3A075B939}"/>
              </a:ext>
            </a:extLst>
          </p:cNvPr>
          <p:cNvSpPr/>
          <p:nvPr/>
        </p:nvSpPr>
        <p:spPr>
          <a:xfrm>
            <a:off x="7794491" y="3997926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69" name="tròn đỏ">
            <a:extLst>
              <a:ext uri="{FF2B5EF4-FFF2-40B4-BE49-F238E27FC236}">
                <a16:creationId xmlns:a16="http://schemas.microsoft.com/office/drawing/2014/main" xmlns="" id="{3D091D2A-D4A6-4BA0-9786-6E5400BF27AB}"/>
              </a:ext>
            </a:extLst>
          </p:cNvPr>
          <p:cNvSpPr/>
          <p:nvPr/>
        </p:nvSpPr>
        <p:spPr>
          <a:xfrm>
            <a:off x="8078487" y="3997926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670" name="Vuông Ẩn 1-a">
            <a:extLst>
              <a:ext uri="{FF2B5EF4-FFF2-40B4-BE49-F238E27FC236}">
                <a16:creationId xmlns:a16="http://schemas.microsoft.com/office/drawing/2014/main" xmlns="" id="{AB3A2379-F9CE-4901-96FD-0C9B19763F36}"/>
              </a:ext>
            </a:extLst>
          </p:cNvPr>
          <p:cNvSpPr/>
          <p:nvPr/>
        </p:nvSpPr>
        <p:spPr>
          <a:xfrm>
            <a:off x="7724640" y="4406929"/>
            <a:ext cx="303547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71" name="Vuông ẩn 1-b">
            <a:extLst>
              <a:ext uri="{FF2B5EF4-FFF2-40B4-BE49-F238E27FC236}">
                <a16:creationId xmlns:a16="http://schemas.microsoft.com/office/drawing/2014/main" xmlns="" id="{DABD255D-9010-428B-AC48-87A30D64764D}"/>
              </a:ext>
            </a:extLst>
          </p:cNvPr>
          <p:cNvSpPr/>
          <p:nvPr/>
        </p:nvSpPr>
        <p:spPr>
          <a:xfrm>
            <a:off x="8028187" y="4406929"/>
            <a:ext cx="287895" cy="578780"/>
          </a:xfrm>
          <a:prstGeom prst="rect">
            <a:avLst/>
          </a:prstGeom>
          <a:solidFill>
            <a:schemeClr val="bg2"/>
          </a:solidFill>
          <a:ln>
            <a:noFill/>
          </a:ln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72" name="Tròn Xanh">
            <a:extLst>
              <a:ext uri="{FF2B5EF4-FFF2-40B4-BE49-F238E27FC236}">
                <a16:creationId xmlns:a16="http://schemas.microsoft.com/office/drawing/2014/main" xmlns="" id="{6F99EE8E-9522-4715-A67E-2F784F17ECE5}"/>
              </a:ext>
            </a:extLst>
          </p:cNvPr>
          <p:cNvSpPr/>
          <p:nvPr/>
        </p:nvSpPr>
        <p:spPr>
          <a:xfrm>
            <a:off x="7775174" y="4593482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673" name="tròn đỏ">
            <a:extLst>
              <a:ext uri="{FF2B5EF4-FFF2-40B4-BE49-F238E27FC236}">
                <a16:creationId xmlns:a16="http://schemas.microsoft.com/office/drawing/2014/main" xmlns="" id="{DAE5DC62-A5FE-411B-9872-122C316A011B}"/>
              </a:ext>
            </a:extLst>
          </p:cNvPr>
          <p:cNvSpPr/>
          <p:nvPr/>
        </p:nvSpPr>
        <p:spPr>
          <a:xfrm>
            <a:off x="8059170" y="4593482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pic>
        <p:nvPicPr>
          <p:cNvPr id="201" name="Picture 1460">
            <a:extLst>
              <a:ext uri="{FF2B5EF4-FFF2-40B4-BE49-F238E27FC236}">
                <a16:creationId xmlns:a16="http://schemas.microsoft.com/office/drawing/2014/main" xmlns="" id="{6B63842F-7976-450E-92D2-59420CCF441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276" b="89981" l="9926" r="89890">
                        <a14:foregroundMark x1="25183" y1="21494" x2="20221" y2="36364"/>
                        <a14:foregroundMark x1="46691" y1="9276" x2="59375" y2="10204"/>
                        <a14:backgroundMark x1="26103" y1="19109" x2="26103" y2="19109"/>
                        <a14:backgroundMark x1="30331" y1="16141" x2="24081" y2="204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0280" y="216687"/>
            <a:ext cx="1328285" cy="1315943"/>
          </a:xfrm>
          <a:prstGeom prst="rect">
            <a:avLst/>
          </a:prstGeom>
        </p:spPr>
      </p:pic>
      <p:pic>
        <p:nvPicPr>
          <p:cNvPr id="202" name="Picture 1461">
            <a:extLst>
              <a:ext uri="{FF2B5EF4-FFF2-40B4-BE49-F238E27FC236}">
                <a16:creationId xmlns:a16="http://schemas.microsoft.com/office/drawing/2014/main" xmlns="" id="{B84A50B0-73BA-48FA-A7E2-51FE34CAC55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8349" b="89981" l="9854" r="89964">
                        <a14:foregroundMark x1="45255" y1="8349" x2="55109" y2="90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3172" y="222297"/>
            <a:ext cx="1324954" cy="1304725"/>
          </a:xfrm>
          <a:prstGeom prst="rect">
            <a:avLst/>
          </a:prstGeom>
        </p:spPr>
      </p:pic>
      <p:pic>
        <p:nvPicPr>
          <p:cNvPr id="203" name="Picture 1462">
            <a:extLst>
              <a:ext uri="{FF2B5EF4-FFF2-40B4-BE49-F238E27FC236}">
                <a16:creationId xmlns:a16="http://schemas.microsoft.com/office/drawing/2014/main" xmlns="" id="{93831D68-DE21-470E-A65C-985105DB61C9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091" b="89796" l="9647" r="89796">
                        <a14:foregroundMark x1="52505" y1="9091" x2="39147" y2="10019"/>
                        <a14:foregroundMark x1="12801" y1="27644" x2="12801" y2="2894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8244" y="216408"/>
            <a:ext cx="1316500" cy="1316501"/>
          </a:xfrm>
          <a:prstGeom prst="rect">
            <a:avLst/>
          </a:prstGeom>
        </p:spPr>
      </p:pic>
      <p:pic>
        <p:nvPicPr>
          <p:cNvPr id="204" name="Picture 1463">
            <a:extLst>
              <a:ext uri="{FF2B5EF4-FFF2-40B4-BE49-F238E27FC236}">
                <a16:creationId xmlns:a16="http://schemas.microsoft.com/office/drawing/2014/main" xmlns="" id="{1CB91E98-44A9-4E59-AB6B-3DA37BBA8F95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8534" b="89981" l="9877" r="89947">
                        <a14:foregroundMark x1="55379" y1="8534" x2="45326" y2="10390"/>
                        <a14:foregroundMark x1="18342" y1="26531" x2="18342" y2="280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16816" y="216687"/>
            <a:ext cx="1383949" cy="1315943"/>
          </a:xfrm>
          <a:prstGeom prst="rect">
            <a:avLst/>
          </a:prstGeom>
        </p:spPr>
      </p:pic>
      <p:pic>
        <p:nvPicPr>
          <p:cNvPr id="205" name="Picture 1464">
            <a:extLst>
              <a:ext uri="{FF2B5EF4-FFF2-40B4-BE49-F238E27FC236}">
                <a16:creationId xmlns:a16="http://schemas.microsoft.com/office/drawing/2014/main" xmlns="" id="{5E9964B1-A683-4B9B-8166-EFDE15CE4459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6494" b="89981" l="52968" r="64466">
                        <a14:foregroundMark x1="53175" y1="29062" x2="53084" y2="37291"/>
                        <a14:foregroundMark x1="53635" y1="22820" x2="58036" y2="6494"/>
                        <a14:foregroundMark x1="58036" y1="6494" x2="58152" y2="6865"/>
                        <a14:foregroundMark x1="53692" y1="22449" x2="53345" y2="25788"/>
                        <a14:foregroundMark x1="53287" y1="25417" x2="53287" y2="26716"/>
                        <a14:backgroundMark x1="53134" y1="24996" x2="52911" y2="2838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1533" r="34068"/>
          <a:stretch/>
        </p:blipFill>
        <p:spPr>
          <a:xfrm>
            <a:off x="919017" y="235325"/>
            <a:ext cx="1179548" cy="1278670"/>
          </a:xfrm>
          <a:prstGeom prst="rect">
            <a:avLst/>
          </a:prstGeom>
        </p:spPr>
      </p:pic>
      <p:pic>
        <p:nvPicPr>
          <p:cNvPr id="206" name="Picture 1465">
            <a:extLst>
              <a:ext uri="{FF2B5EF4-FFF2-40B4-BE49-F238E27FC236}">
                <a16:creationId xmlns:a16="http://schemas.microsoft.com/office/drawing/2014/main" xmlns="" id="{2E9E221B-B7AE-4695-A0F8-68FAC544ED8E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6865" b="89981" l="9833" r="89981">
                        <a14:foregroundMark x1="22449" y1="19852" x2="15213" y2="33210"/>
                        <a14:foregroundMark x1="15213" y1="33210" x2="15213" y2="37291"/>
                        <a14:foregroundMark x1="56586" y1="10575" x2="43414" y2="10204"/>
                        <a14:foregroundMark x1="51206" y1="6865" x2="46568" y2="705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9456" y="235325"/>
            <a:ext cx="1278669" cy="1278670"/>
          </a:xfrm>
          <a:prstGeom prst="rect">
            <a:avLst/>
          </a:prstGeom>
        </p:spPr>
      </p:pic>
      <p:pic>
        <p:nvPicPr>
          <p:cNvPr id="207" name="Picture 1454">
            <a:extLst>
              <a:ext uri="{FF2B5EF4-FFF2-40B4-BE49-F238E27FC236}">
                <a16:creationId xmlns:a16="http://schemas.microsoft.com/office/drawing/2014/main" xmlns="" id="{2176F5E2-F9AC-48AB-A8A8-42794C2708E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276" b="89981" l="9926" r="89890">
                        <a14:foregroundMark x1="25183" y1="21494" x2="20221" y2="36364"/>
                        <a14:foregroundMark x1="46691" y1="9276" x2="59375" y2="10204"/>
                        <a14:backgroundMark x1="26103" y1="19109" x2="26103" y2="19109"/>
                        <a14:backgroundMark x1="30331" y1="16141" x2="24081" y2="204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0728" y="3501932"/>
            <a:ext cx="1328285" cy="1315943"/>
          </a:xfrm>
          <a:prstGeom prst="rect">
            <a:avLst/>
          </a:prstGeom>
        </p:spPr>
      </p:pic>
      <p:pic>
        <p:nvPicPr>
          <p:cNvPr id="208" name="Picture 1455">
            <a:extLst>
              <a:ext uri="{FF2B5EF4-FFF2-40B4-BE49-F238E27FC236}">
                <a16:creationId xmlns:a16="http://schemas.microsoft.com/office/drawing/2014/main" xmlns="" id="{332681E7-A470-4B14-B99C-A8EACFB0A53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276" b="89981" l="9926" r="89890">
                        <a14:foregroundMark x1="25183" y1="21494" x2="20221" y2="36364"/>
                        <a14:foregroundMark x1="46691" y1="9276" x2="59375" y2="10204"/>
                        <a14:backgroundMark x1="26103" y1="19109" x2="26103" y2="19109"/>
                        <a14:backgroundMark x1="30331" y1="16141" x2="24081" y2="204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0728" y="3501932"/>
            <a:ext cx="1328285" cy="1315943"/>
          </a:xfrm>
          <a:prstGeom prst="rect">
            <a:avLst/>
          </a:prstGeom>
        </p:spPr>
      </p:pic>
      <p:pic>
        <p:nvPicPr>
          <p:cNvPr id="209" name="Picture 1456">
            <a:extLst>
              <a:ext uri="{FF2B5EF4-FFF2-40B4-BE49-F238E27FC236}">
                <a16:creationId xmlns:a16="http://schemas.microsoft.com/office/drawing/2014/main" xmlns="" id="{E9731C57-E586-48B8-A192-A32FE12E407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276" b="89981" l="9926" r="89890">
                        <a14:foregroundMark x1="25183" y1="21494" x2="20221" y2="36364"/>
                        <a14:foregroundMark x1="46691" y1="9276" x2="59375" y2="10204"/>
                        <a14:backgroundMark x1="26103" y1="19109" x2="26103" y2="19109"/>
                        <a14:backgroundMark x1="30331" y1="16141" x2="24081" y2="204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0728" y="3501932"/>
            <a:ext cx="1328285" cy="1315943"/>
          </a:xfrm>
          <a:prstGeom prst="rect">
            <a:avLst/>
          </a:prstGeom>
        </p:spPr>
      </p:pic>
      <p:pic>
        <p:nvPicPr>
          <p:cNvPr id="210" name="Picture 1457">
            <a:extLst>
              <a:ext uri="{FF2B5EF4-FFF2-40B4-BE49-F238E27FC236}">
                <a16:creationId xmlns:a16="http://schemas.microsoft.com/office/drawing/2014/main" xmlns="" id="{2B58FCF8-ACF3-4107-ADA4-49943931A54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276" b="89981" l="9926" r="89890">
                        <a14:foregroundMark x1="25183" y1="21494" x2="20221" y2="36364"/>
                        <a14:foregroundMark x1="46691" y1="9276" x2="59375" y2="10204"/>
                        <a14:backgroundMark x1="26103" y1="19109" x2="26103" y2="19109"/>
                        <a14:backgroundMark x1="30331" y1="16141" x2="24081" y2="204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0728" y="3501932"/>
            <a:ext cx="1328285" cy="1315943"/>
          </a:xfrm>
          <a:prstGeom prst="rect">
            <a:avLst/>
          </a:prstGeom>
        </p:spPr>
      </p:pic>
      <p:pic>
        <p:nvPicPr>
          <p:cNvPr id="211" name="Picture 1458">
            <a:extLst>
              <a:ext uri="{FF2B5EF4-FFF2-40B4-BE49-F238E27FC236}">
                <a16:creationId xmlns:a16="http://schemas.microsoft.com/office/drawing/2014/main" xmlns="" id="{7FAFECE3-024A-48B5-ABC4-71F939D858D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276" b="89981" l="9926" r="89890">
                        <a14:foregroundMark x1="25183" y1="21494" x2="20221" y2="36364"/>
                        <a14:foregroundMark x1="46691" y1="9276" x2="59375" y2="10204"/>
                        <a14:backgroundMark x1="26103" y1="19109" x2="26103" y2="19109"/>
                        <a14:backgroundMark x1="30331" y1="16141" x2="24081" y2="204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0728" y="3501932"/>
            <a:ext cx="1328285" cy="1315943"/>
          </a:xfrm>
          <a:prstGeom prst="rect">
            <a:avLst/>
          </a:prstGeom>
        </p:spPr>
      </p:pic>
      <p:pic>
        <p:nvPicPr>
          <p:cNvPr id="212" name="Picture 1459">
            <a:extLst>
              <a:ext uri="{FF2B5EF4-FFF2-40B4-BE49-F238E27FC236}">
                <a16:creationId xmlns:a16="http://schemas.microsoft.com/office/drawing/2014/main" xmlns="" id="{F47845BA-86D2-4AFB-90AF-E384EBA8B3C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276" b="89981" l="9926" r="89890">
                        <a14:foregroundMark x1="25183" y1="21494" x2="20221" y2="36364"/>
                        <a14:foregroundMark x1="46691" y1="9276" x2="59375" y2="10204"/>
                        <a14:backgroundMark x1="26103" y1="19109" x2="26103" y2="19109"/>
                        <a14:backgroundMark x1="30331" y1="16141" x2="24081" y2="204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0728" y="3501932"/>
            <a:ext cx="1328285" cy="1315943"/>
          </a:xfrm>
          <a:prstGeom prst="rect">
            <a:avLst/>
          </a:prstGeom>
        </p:spPr>
      </p:pic>
      <p:pic>
        <p:nvPicPr>
          <p:cNvPr id="213" name="Picture 1466">
            <a:extLst>
              <a:ext uri="{FF2B5EF4-FFF2-40B4-BE49-F238E27FC236}">
                <a16:creationId xmlns:a16="http://schemas.microsoft.com/office/drawing/2014/main" xmlns="" id="{974C67B5-FDC9-4D59-AAFE-6831AF88403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276" b="89981" l="9926" r="89890">
                        <a14:foregroundMark x1="25183" y1="21494" x2="20221" y2="36364"/>
                        <a14:foregroundMark x1="46691" y1="9276" x2="59375" y2="10204"/>
                        <a14:backgroundMark x1="26103" y1="19109" x2="26103" y2="19109"/>
                        <a14:backgroundMark x1="30331" y1="16141" x2="24081" y2="204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0280" y="3525638"/>
            <a:ext cx="1328285" cy="1315943"/>
          </a:xfrm>
          <a:prstGeom prst="rect">
            <a:avLst/>
          </a:prstGeom>
        </p:spPr>
      </p:pic>
      <p:pic>
        <p:nvPicPr>
          <p:cNvPr id="214" name="Picture 1468">
            <a:extLst>
              <a:ext uri="{FF2B5EF4-FFF2-40B4-BE49-F238E27FC236}">
                <a16:creationId xmlns:a16="http://schemas.microsoft.com/office/drawing/2014/main" xmlns="" id="{211A591A-A093-4326-BDA2-2B43FBC5C952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9276" b="89981" l="9926" r="89890">
                        <a14:foregroundMark x1="25183" y1="21494" x2="20221" y2="36364"/>
                        <a14:foregroundMark x1="46691" y1="9276" x2="59375" y2="10204"/>
                        <a14:backgroundMark x1="26103" y1="19109" x2="26103" y2="19109"/>
                        <a14:backgroundMark x1="30331" y1="16141" x2="24081" y2="204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5659" y="3426148"/>
            <a:ext cx="1459950" cy="1446384"/>
          </a:xfrm>
          <a:prstGeom prst="rect">
            <a:avLst/>
          </a:prstGeom>
        </p:spPr>
      </p:pic>
      <p:grpSp>
        <p:nvGrpSpPr>
          <p:cNvPr id="215" name="Group 1469">
            <a:extLst>
              <a:ext uri="{FF2B5EF4-FFF2-40B4-BE49-F238E27FC236}">
                <a16:creationId xmlns:a16="http://schemas.microsoft.com/office/drawing/2014/main" xmlns="" id="{9CEC9356-553C-4548-876E-C7212230ABDB}"/>
              </a:ext>
            </a:extLst>
          </p:cNvPr>
          <p:cNvGrpSpPr/>
          <p:nvPr/>
        </p:nvGrpSpPr>
        <p:grpSpPr>
          <a:xfrm>
            <a:off x="1049695" y="3622441"/>
            <a:ext cx="810000" cy="810000"/>
            <a:chOff x="4912918" y="2963818"/>
            <a:chExt cx="1080000" cy="1080000"/>
          </a:xfrm>
          <a:solidFill>
            <a:srgbClr val="FBE5D6">
              <a:alpha val="1176"/>
            </a:srgbClr>
          </a:solidFill>
        </p:grpSpPr>
        <p:sp>
          <p:nvSpPr>
            <p:cNvPr id="216" name="Freeform: Shape 365">
              <a:extLst>
                <a:ext uri="{FF2B5EF4-FFF2-40B4-BE49-F238E27FC236}">
                  <a16:creationId xmlns:a16="http://schemas.microsoft.com/office/drawing/2014/main" xmlns="" id="{D120DB17-3CB4-4B1D-8F7C-81459ACA8140}"/>
                </a:ext>
              </a:extLst>
            </p:cNvPr>
            <p:cNvSpPr/>
            <p:nvPr/>
          </p:nvSpPr>
          <p:spPr>
            <a:xfrm>
              <a:off x="4912918" y="2963818"/>
              <a:ext cx="1080000" cy="1080000"/>
            </a:xfrm>
            <a:custGeom>
              <a:avLst/>
              <a:gdLst>
                <a:gd name="connsiteX0" fmla="*/ 559576 w 1080000"/>
                <a:gd name="connsiteY0" fmla="*/ 1078027 h 1080000"/>
                <a:gd name="connsiteX1" fmla="*/ 540000 w 1080000"/>
                <a:gd name="connsiteY1" fmla="*/ 1080000 h 1080000"/>
                <a:gd name="connsiteX2" fmla="*/ 524673 w 1080000"/>
                <a:gd name="connsiteY2" fmla="*/ 1078455 h 1080000"/>
                <a:gd name="connsiteX3" fmla="*/ 423976 w 1080000"/>
                <a:gd name="connsiteY3" fmla="*/ 1066796 h 1080000"/>
                <a:gd name="connsiteX4" fmla="*/ 453235 w 1080000"/>
                <a:gd name="connsiteY4" fmla="*/ 1071254 h 1080000"/>
                <a:gd name="connsiteX5" fmla="*/ 431171 w 1080000"/>
                <a:gd name="connsiteY5" fmla="*/ 1069029 h 1080000"/>
                <a:gd name="connsiteX6" fmla="*/ 663007 w 1080000"/>
                <a:gd name="connsiteY6" fmla="*/ 1064628 h 1080000"/>
                <a:gd name="connsiteX7" fmla="*/ 648829 w 1080000"/>
                <a:gd name="connsiteY7" fmla="*/ 1069029 h 1080000"/>
                <a:gd name="connsiteX8" fmla="*/ 625567 w 1080000"/>
                <a:gd name="connsiteY8" fmla="*/ 1071374 h 1080000"/>
                <a:gd name="connsiteX9" fmla="*/ 757161 w 1080000"/>
                <a:gd name="connsiteY9" fmla="*/ 1033782 h 1080000"/>
                <a:gd name="connsiteX10" fmla="*/ 750193 w 1080000"/>
                <a:gd name="connsiteY10" fmla="*/ 1037564 h 1080000"/>
                <a:gd name="connsiteX11" fmla="*/ 724029 w 1080000"/>
                <a:gd name="connsiteY11" fmla="*/ 1045686 h 1080000"/>
                <a:gd name="connsiteX12" fmla="*/ 314454 w 1080000"/>
                <a:gd name="connsiteY12" fmla="*/ 1029230 h 1080000"/>
                <a:gd name="connsiteX13" fmla="*/ 332135 w 1080000"/>
                <a:gd name="connsiteY13" fmla="*/ 1038287 h 1080000"/>
                <a:gd name="connsiteX14" fmla="*/ 329808 w 1080000"/>
                <a:gd name="connsiteY14" fmla="*/ 1037564 h 1080000"/>
                <a:gd name="connsiteX15" fmla="*/ 842738 w 1080000"/>
                <a:gd name="connsiteY15" fmla="*/ 987101 h 1080000"/>
                <a:gd name="connsiteX16" fmla="*/ 841919 w 1080000"/>
                <a:gd name="connsiteY16" fmla="*/ 987777 h 1080000"/>
                <a:gd name="connsiteX17" fmla="*/ 841838 w 1080000"/>
                <a:gd name="connsiteY17" fmla="*/ 987821 h 1080000"/>
                <a:gd name="connsiteX18" fmla="*/ 219473 w 1080000"/>
                <a:gd name="connsiteY18" fmla="*/ 972423 h 1080000"/>
                <a:gd name="connsiteX19" fmla="*/ 246588 w 1080000"/>
                <a:gd name="connsiteY19" fmla="*/ 992394 h 1080000"/>
                <a:gd name="connsiteX20" fmla="*/ 238081 w 1080000"/>
                <a:gd name="connsiteY20" fmla="*/ 987777 h 1080000"/>
                <a:gd name="connsiteX21" fmla="*/ 144838 w 1080000"/>
                <a:gd name="connsiteY21" fmla="*/ 905688 h 1080000"/>
                <a:gd name="connsiteX22" fmla="*/ 170486 w 1080000"/>
                <a:gd name="connsiteY22" fmla="*/ 932006 h 1080000"/>
                <a:gd name="connsiteX23" fmla="*/ 158163 w 1080000"/>
                <a:gd name="connsiteY23" fmla="*/ 921838 h 1080000"/>
                <a:gd name="connsiteX24" fmla="*/ 936735 w 1080000"/>
                <a:gd name="connsiteY24" fmla="*/ 903783 h 1080000"/>
                <a:gd name="connsiteX25" fmla="*/ 921838 w 1080000"/>
                <a:gd name="connsiteY25" fmla="*/ 921838 h 1080000"/>
                <a:gd name="connsiteX26" fmla="*/ 916242 w 1080000"/>
                <a:gd name="connsiteY26" fmla="*/ 926455 h 1080000"/>
                <a:gd name="connsiteX27" fmla="*/ 83995 w 1080000"/>
                <a:gd name="connsiteY27" fmla="*/ 826759 h 1080000"/>
                <a:gd name="connsiteX28" fmla="*/ 106605 w 1080000"/>
                <a:gd name="connsiteY28" fmla="*/ 859350 h 1080000"/>
                <a:gd name="connsiteX29" fmla="*/ 92224 w 1080000"/>
                <a:gd name="connsiteY29" fmla="*/ 841919 h 1080000"/>
                <a:gd name="connsiteX30" fmla="*/ 998322 w 1080000"/>
                <a:gd name="connsiteY30" fmla="*/ 822492 h 1080000"/>
                <a:gd name="connsiteX31" fmla="*/ 987777 w 1080000"/>
                <a:gd name="connsiteY31" fmla="*/ 841919 h 1080000"/>
                <a:gd name="connsiteX32" fmla="*/ 978399 w 1080000"/>
                <a:gd name="connsiteY32" fmla="*/ 853285 h 1080000"/>
                <a:gd name="connsiteX33" fmla="*/ 39058 w 1080000"/>
                <a:gd name="connsiteY33" fmla="*/ 739309 h 1080000"/>
                <a:gd name="connsiteX34" fmla="*/ 55551 w 1080000"/>
                <a:gd name="connsiteY34" fmla="*/ 774354 h 1080000"/>
                <a:gd name="connsiteX35" fmla="*/ 42436 w 1080000"/>
                <a:gd name="connsiteY35" fmla="*/ 750193 h 1080000"/>
                <a:gd name="connsiteX36" fmla="*/ 1042433 w 1080000"/>
                <a:gd name="connsiteY36" fmla="*/ 734510 h 1080000"/>
                <a:gd name="connsiteX37" fmla="*/ 1037564 w 1080000"/>
                <a:gd name="connsiteY37" fmla="*/ 750193 h 1080000"/>
                <a:gd name="connsiteX38" fmla="*/ 1027209 w 1080000"/>
                <a:gd name="connsiteY38" fmla="*/ 769271 h 1080000"/>
                <a:gd name="connsiteX39" fmla="*/ 10669 w 1080000"/>
                <a:gd name="connsiteY39" fmla="*/ 645830 h 1080000"/>
                <a:gd name="connsiteX40" fmla="*/ 16658 w 1080000"/>
                <a:gd name="connsiteY40" fmla="*/ 667150 h 1080000"/>
                <a:gd name="connsiteX41" fmla="*/ 10971 w 1080000"/>
                <a:gd name="connsiteY41" fmla="*/ 648829 h 1080000"/>
                <a:gd name="connsiteX42" fmla="*/ 1069907 w 1080000"/>
                <a:gd name="connsiteY42" fmla="*/ 640120 h 1080000"/>
                <a:gd name="connsiteX43" fmla="*/ 1069029 w 1080000"/>
                <a:gd name="connsiteY43" fmla="*/ 648829 h 1080000"/>
                <a:gd name="connsiteX44" fmla="*/ 1061577 w 1080000"/>
                <a:gd name="connsiteY44" fmla="*/ 672838 h 1080000"/>
                <a:gd name="connsiteX45" fmla="*/ 2109 w 1080000"/>
                <a:gd name="connsiteY45" fmla="*/ 519082 h 1080000"/>
                <a:gd name="connsiteX46" fmla="*/ 690 w 1080000"/>
                <a:gd name="connsiteY46" fmla="*/ 546846 h 1080000"/>
                <a:gd name="connsiteX47" fmla="*/ 0 w 1080000"/>
                <a:gd name="connsiteY47" fmla="*/ 540000 h 1080000"/>
                <a:gd name="connsiteX48" fmla="*/ 17052 w 1080000"/>
                <a:gd name="connsiteY48" fmla="*/ 411582 h 1080000"/>
                <a:gd name="connsiteX49" fmla="*/ 9320 w 1080000"/>
                <a:gd name="connsiteY49" fmla="*/ 447546 h 1080000"/>
                <a:gd name="connsiteX50" fmla="*/ 10971 w 1080000"/>
                <a:gd name="connsiteY50" fmla="*/ 431171 h 1080000"/>
                <a:gd name="connsiteX51" fmla="*/ 48945 w 1080000"/>
                <a:gd name="connsiteY51" fmla="*/ 317816 h 1080000"/>
                <a:gd name="connsiteX52" fmla="*/ 35500 w 1080000"/>
                <a:gd name="connsiteY52" fmla="*/ 352153 h 1080000"/>
                <a:gd name="connsiteX53" fmla="*/ 42436 w 1080000"/>
                <a:gd name="connsiteY53" fmla="*/ 329808 h 1080000"/>
                <a:gd name="connsiteX54" fmla="*/ 96245 w 1080000"/>
                <a:gd name="connsiteY54" fmla="*/ 233207 h 1080000"/>
                <a:gd name="connsiteX55" fmla="*/ 80548 w 1080000"/>
                <a:gd name="connsiteY55" fmla="*/ 259593 h 1080000"/>
                <a:gd name="connsiteX56" fmla="*/ 92224 w 1080000"/>
                <a:gd name="connsiteY56" fmla="*/ 238081 h 1080000"/>
                <a:gd name="connsiteX57" fmla="*/ 158278 w 1080000"/>
                <a:gd name="connsiteY57" fmla="*/ 158067 h 1080000"/>
                <a:gd name="connsiteX58" fmla="*/ 156841 w 1080000"/>
                <a:gd name="connsiteY58" fmla="*/ 159764 h 1080000"/>
                <a:gd name="connsiteX59" fmla="*/ 158163 w 1080000"/>
                <a:gd name="connsiteY59" fmla="*/ 158162 h 1080000"/>
                <a:gd name="connsiteX60" fmla="*/ 259412 w 1080000"/>
                <a:gd name="connsiteY60" fmla="*/ 80646 h 1080000"/>
                <a:gd name="connsiteX61" fmla="*/ 233433 w 1080000"/>
                <a:gd name="connsiteY61" fmla="*/ 96058 h 1080000"/>
                <a:gd name="connsiteX62" fmla="*/ 238081 w 1080000"/>
                <a:gd name="connsiteY62" fmla="*/ 92224 h 1080000"/>
                <a:gd name="connsiteX63" fmla="*/ 809260 w 1080000"/>
                <a:gd name="connsiteY63" fmla="*/ 74496 h 1080000"/>
                <a:gd name="connsiteX64" fmla="*/ 841919 w 1080000"/>
                <a:gd name="connsiteY64" fmla="*/ 92224 h 1080000"/>
                <a:gd name="connsiteX65" fmla="*/ 1080000 w 1080000"/>
                <a:gd name="connsiteY65" fmla="*/ 540000 h 1080000"/>
                <a:gd name="connsiteX66" fmla="*/ 540000 w 1080000"/>
                <a:gd name="connsiteY66" fmla="*/ 540000 h 1080000"/>
                <a:gd name="connsiteX67" fmla="*/ 739585 w 1080000"/>
                <a:gd name="connsiteY67" fmla="*/ 39143 h 1080000"/>
                <a:gd name="connsiteX68" fmla="*/ 750193 w 1080000"/>
                <a:gd name="connsiteY68" fmla="*/ 42436 h 1080000"/>
                <a:gd name="connsiteX69" fmla="*/ 774457 w 1080000"/>
                <a:gd name="connsiteY69" fmla="*/ 55606 h 1080000"/>
                <a:gd name="connsiteX70" fmla="*/ 352292 w 1080000"/>
                <a:gd name="connsiteY70" fmla="*/ 35456 h 1080000"/>
                <a:gd name="connsiteX71" fmla="*/ 318057 w 1080000"/>
                <a:gd name="connsiteY71" fmla="*/ 48814 h 1080000"/>
                <a:gd name="connsiteX72" fmla="*/ 329808 w 1080000"/>
                <a:gd name="connsiteY72" fmla="*/ 42436 h 1080000"/>
                <a:gd name="connsiteX73" fmla="*/ 646120 w 1080000"/>
                <a:gd name="connsiteY73" fmla="*/ 10698 h 1080000"/>
                <a:gd name="connsiteX74" fmla="*/ 648829 w 1080000"/>
                <a:gd name="connsiteY74" fmla="*/ 10971 h 1080000"/>
                <a:gd name="connsiteX75" fmla="*/ 666273 w 1080000"/>
                <a:gd name="connsiteY75" fmla="*/ 16386 h 1080000"/>
                <a:gd name="connsiteX76" fmla="*/ 447772 w 1080000"/>
                <a:gd name="connsiteY76" fmla="*/ 9298 h 1080000"/>
                <a:gd name="connsiteX77" fmla="*/ 411789 w 1080000"/>
                <a:gd name="connsiteY77" fmla="*/ 16988 h 1080000"/>
                <a:gd name="connsiteX78" fmla="*/ 431171 w 1080000"/>
                <a:gd name="connsiteY78" fmla="*/ 10971 h 1080000"/>
                <a:gd name="connsiteX79" fmla="*/ 540000 w 1080000"/>
                <a:gd name="connsiteY79" fmla="*/ 0 h 1080000"/>
                <a:gd name="connsiteX80" fmla="*/ 547118 w 1080000"/>
                <a:gd name="connsiteY80" fmla="*/ 718 h 1080000"/>
                <a:gd name="connsiteX81" fmla="*/ 518939 w 1080000"/>
                <a:gd name="connsiteY81" fmla="*/ 2123 h 10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1080000" h="1080000">
                  <a:moveTo>
                    <a:pt x="559576" y="1078027"/>
                  </a:moveTo>
                  <a:lnTo>
                    <a:pt x="540000" y="1080000"/>
                  </a:lnTo>
                  <a:lnTo>
                    <a:pt x="524673" y="1078455"/>
                  </a:lnTo>
                  <a:close/>
                  <a:moveTo>
                    <a:pt x="423976" y="1066796"/>
                  </a:moveTo>
                  <a:lnTo>
                    <a:pt x="453235" y="1071254"/>
                  </a:lnTo>
                  <a:lnTo>
                    <a:pt x="431171" y="1069029"/>
                  </a:lnTo>
                  <a:close/>
                  <a:moveTo>
                    <a:pt x="663007" y="1064628"/>
                  </a:moveTo>
                  <a:lnTo>
                    <a:pt x="648829" y="1069029"/>
                  </a:lnTo>
                  <a:lnTo>
                    <a:pt x="625567" y="1071374"/>
                  </a:lnTo>
                  <a:close/>
                  <a:moveTo>
                    <a:pt x="757161" y="1033782"/>
                  </a:moveTo>
                  <a:lnTo>
                    <a:pt x="750193" y="1037564"/>
                  </a:lnTo>
                  <a:lnTo>
                    <a:pt x="724029" y="1045686"/>
                  </a:lnTo>
                  <a:close/>
                  <a:moveTo>
                    <a:pt x="314454" y="1029230"/>
                  </a:moveTo>
                  <a:lnTo>
                    <a:pt x="332135" y="1038287"/>
                  </a:lnTo>
                  <a:lnTo>
                    <a:pt x="329808" y="1037564"/>
                  </a:lnTo>
                  <a:close/>
                  <a:moveTo>
                    <a:pt x="842738" y="987101"/>
                  </a:moveTo>
                  <a:lnTo>
                    <a:pt x="841919" y="987777"/>
                  </a:lnTo>
                  <a:lnTo>
                    <a:pt x="841838" y="987821"/>
                  </a:lnTo>
                  <a:close/>
                  <a:moveTo>
                    <a:pt x="219473" y="972423"/>
                  </a:moveTo>
                  <a:lnTo>
                    <a:pt x="246588" y="992394"/>
                  </a:lnTo>
                  <a:lnTo>
                    <a:pt x="238081" y="987777"/>
                  </a:lnTo>
                  <a:close/>
                  <a:moveTo>
                    <a:pt x="144838" y="905688"/>
                  </a:moveTo>
                  <a:lnTo>
                    <a:pt x="170486" y="932006"/>
                  </a:lnTo>
                  <a:lnTo>
                    <a:pt x="158163" y="921838"/>
                  </a:lnTo>
                  <a:close/>
                  <a:moveTo>
                    <a:pt x="936735" y="903783"/>
                  </a:moveTo>
                  <a:lnTo>
                    <a:pt x="921838" y="921838"/>
                  </a:lnTo>
                  <a:lnTo>
                    <a:pt x="916242" y="926455"/>
                  </a:lnTo>
                  <a:close/>
                  <a:moveTo>
                    <a:pt x="83995" y="826759"/>
                  </a:moveTo>
                  <a:lnTo>
                    <a:pt x="106605" y="859350"/>
                  </a:lnTo>
                  <a:lnTo>
                    <a:pt x="92224" y="841919"/>
                  </a:lnTo>
                  <a:close/>
                  <a:moveTo>
                    <a:pt x="998322" y="822492"/>
                  </a:moveTo>
                  <a:lnTo>
                    <a:pt x="987777" y="841919"/>
                  </a:lnTo>
                  <a:lnTo>
                    <a:pt x="978399" y="853285"/>
                  </a:lnTo>
                  <a:close/>
                  <a:moveTo>
                    <a:pt x="39058" y="739309"/>
                  </a:moveTo>
                  <a:lnTo>
                    <a:pt x="55551" y="774354"/>
                  </a:lnTo>
                  <a:lnTo>
                    <a:pt x="42436" y="750193"/>
                  </a:lnTo>
                  <a:close/>
                  <a:moveTo>
                    <a:pt x="1042433" y="734510"/>
                  </a:moveTo>
                  <a:lnTo>
                    <a:pt x="1037564" y="750193"/>
                  </a:lnTo>
                  <a:lnTo>
                    <a:pt x="1027209" y="769271"/>
                  </a:lnTo>
                  <a:close/>
                  <a:moveTo>
                    <a:pt x="10669" y="645830"/>
                  </a:moveTo>
                  <a:lnTo>
                    <a:pt x="16658" y="667150"/>
                  </a:lnTo>
                  <a:lnTo>
                    <a:pt x="10971" y="648829"/>
                  </a:lnTo>
                  <a:close/>
                  <a:moveTo>
                    <a:pt x="1069907" y="640120"/>
                  </a:moveTo>
                  <a:lnTo>
                    <a:pt x="1069029" y="648829"/>
                  </a:lnTo>
                  <a:lnTo>
                    <a:pt x="1061577" y="672838"/>
                  </a:lnTo>
                  <a:close/>
                  <a:moveTo>
                    <a:pt x="2109" y="519082"/>
                  </a:moveTo>
                  <a:lnTo>
                    <a:pt x="690" y="546846"/>
                  </a:lnTo>
                  <a:lnTo>
                    <a:pt x="0" y="540000"/>
                  </a:lnTo>
                  <a:close/>
                  <a:moveTo>
                    <a:pt x="17052" y="411582"/>
                  </a:moveTo>
                  <a:lnTo>
                    <a:pt x="9320" y="447546"/>
                  </a:lnTo>
                  <a:lnTo>
                    <a:pt x="10971" y="431171"/>
                  </a:lnTo>
                  <a:close/>
                  <a:moveTo>
                    <a:pt x="48945" y="317816"/>
                  </a:moveTo>
                  <a:lnTo>
                    <a:pt x="35500" y="352153"/>
                  </a:lnTo>
                  <a:lnTo>
                    <a:pt x="42436" y="329808"/>
                  </a:lnTo>
                  <a:close/>
                  <a:moveTo>
                    <a:pt x="96245" y="233207"/>
                  </a:moveTo>
                  <a:lnTo>
                    <a:pt x="80548" y="259593"/>
                  </a:lnTo>
                  <a:lnTo>
                    <a:pt x="92224" y="238081"/>
                  </a:lnTo>
                  <a:close/>
                  <a:moveTo>
                    <a:pt x="158278" y="158067"/>
                  </a:moveTo>
                  <a:lnTo>
                    <a:pt x="156841" y="159764"/>
                  </a:lnTo>
                  <a:lnTo>
                    <a:pt x="158163" y="158162"/>
                  </a:lnTo>
                  <a:close/>
                  <a:moveTo>
                    <a:pt x="259412" y="80646"/>
                  </a:moveTo>
                  <a:lnTo>
                    <a:pt x="233433" y="96058"/>
                  </a:lnTo>
                  <a:lnTo>
                    <a:pt x="238081" y="92224"/>
                  </a:lnTo>
                  <a:close/>
                  <a:moveTo>
                    <a:pt x="809260" y="74496"/>
                  </a:moveTo>
                  <a:lnTo>
                    <a:pt x="841919" y="92224"/>
                  </a:lnTo>
                  <a:cubicBezTo>
                    <a:pt x="985560" y="189265"/>
                    <a:pt x="1080000" y="353604"/>
                    <a:pt x="1080000" y="540000"/>
                  </a:cubicBezTo>
                  <a:lnTo>
                    <a:pt x="540000" y="540000"/>
                  </a:lnTo>
                  <a:close/>
                  <a:moveTo>
                    <a:pt x="739585" y="39143"/>
                  </a:moveTo>
                  <a:lnTo>
                    <a:pt x="750193" y="42436"/>
                  </a:lnTo>
                  <a:lnTo>
                    <a:pt x="774457" y="55606"/>
                  </a:lnTo>
                  <a:close/>
                  <a:moveTo>
                    <a:pt x="352292" y="35456"/>
                  </a:moveTo>
                  <a:lnTo>
                    <a:pt x="318057" y="48814"/>
                  </a:lnTo>
                  <a:lnTo>
                    <a:pt x="329808" y="42436"/>
                  </a:lnTo>
                  <a:close/>
                  <a:moveTo>
                    <a:pt x="646120" y="10698"/>
                  </a:moveTo>
                  <a:lnTo>
                    <a:pt x="648829" y="10971"/>
                  </a:lnTo>
                  <a:lnTo>
                    <a:pt x="666273" y="16386"/>
                  </a:lnTo>
                  <a:close/>
                  <a:moveTo>
                    <a:pt x="447772" y="9298"/>
                  </a:moveTo>
                  <a:lnTo>
                    <a:pt x="411789" y="16988"/>
                  </a:lnTo>
                  <a:lnTo>
                    <a:pt x="431171" y="10971"/>
                  </a:lnTo>
                  <a:close/>
                  <a:moveTo>
                    <a:pt x="540000" y="0"/>
                  </a:moveTo>
                  <a:lnTo>
                    <a:pt x="547118" y="718"/>
                  </a:lnTo>
                  <a:lnTo>
                    <a:pt x="518939" y="2123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217" name="Straight Connector 1471">
              <a:extLst>
                <a:ext uri="{FF2B5EF4-FFF2-40B4-BE49-F238E27FC236}">
                  <a16:creationId xmlns:a16="http://schemas.microsoft.com/office/drawing/2014/main" xmlns="" id="{B84B1599-A6BA-4187-9CA5-E24D65B85CB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83400" y="3035572"/>
              <a:ext cx="539862" cy="935067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1472">
              <a:extLst>
                <a:ext uri="{FF2B5EF4-FFF2-40B4-BE49-F238E27FC236}">
                  <a16:creationId xmlns:a16="http://schemas.microsoft.com/office/drawing/2014/main" xmlns="" id="{35F72340-A361-48A3-9BEA-25A984A495A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12918" y="3503818"/>
              <a:ext cx="1076512" cy="2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9" name="Group 1473">
            <a:extLst>
              <a:ext uri="{FF2B5EF4-FFF2-40B4-BE49-F238E27FC236}">
                <a16:creationId xmlns:a16="http://schemas.microsoft.com/office/drawing/2014/main" xmlns="" id="{0FC6E931-A1AE-426D-B416-196DF5B22EED}"/>
              </a:ext>
            </a:extLst>
          </p:cNvPr>
          <p:cNvGrpSpPr/>
          <p:nvPr/>
        </p:nvGrpSpPr>
        <p:grpSpPr>
          <a:xfrm rot="18000000">
            <a:off x="1049695" y="3622441"/>
            <a:ext cx="810000" cy="810000"/>
            <a:chOff x="4912918" y="2963818"/>
            <a:chExt cx="1080000" cy="1080000"/>
          </a:xfrm>
          <a:solidFill>
            <a:srgbClr val="FBE5D6">
              <a:alpha val="1176"/>
            </a:srgbClr>
          </a:solidFill>
        </p:grpSpPr>
        <p:sp>
          <p:nvSpPr>
            <p:cNvPr id="220" name="Freeform: Shape 369">
              <a:extLst>
                <a:ext uri="{FF2B5EF4-FFF2-40B4-BE49-F238E27FC236}">
                  <a16:creationId xmlns:a16="http://schemas.microsoft.com/office/drawing/2014/main" xmlns="" id="{68FD9C0D-084C-43F1-987F-93AA71D26B00}"/>
                </a:ext>
              </a:extLst>
            </p:cNvPr>
            <p:cNvSpPr/>
            <p:nvPr/>
          </p:nvSpPr>
          <p:spPr>
            <a:xfrm>
              <a:off x="4912918" y="2963818"/>
              <a:ext cx="1080000" cy="1080000"/>
            </a:xfrm>
            <a:custGeom>
              <a:avLst/>
              <a:gdLst>
                <a:gd name="connsiteX0" fmla="*/ 559576 w 1080000"/>
                <a:gd name="connsiteY0" fmla="*/ 1078027 h 1080000"/>
                <a:gd name="connsiteX1" fmla="*/ 540000 w 1080000"/>
                <a:gd name="connsiteY1" fmla="*/ 1080000 h 1080000"/>
                <a:gd name="connsiteX2" fmla="*/ 524673 w 1080000"/>
                <a:gd name="connsiteY2" fmla="*/ 1078455 h 1080000"/>
                <a:gd name="connsiteX3" fmla="*/ 423976 w 1080000"/>
                <a:gd name="connsiteY3" fmla="*/ 1066796 h 1080000"/>
                <a:gd name="connsiteX4" fmla="*/ 453235 w 1080000"/>
                <a:gd name="connsiteY4" fmla="*/ 1071254 h 1080000"/>
                <a:gd name="connsiteX5" fmla="*/ 431171 w 1080000"/>
                <a:gd name="connsiteY5" fmla="*/ 1069029 h 1080000"/>
                <a:gd name="connsiteX6" fmla="*/ 663007 w 1080000"/>
                <a:gd name="connsiteY6" fmla="*/ 1064628 h 1080000"/>
                <a:gd name="connsiteX7" fmla="*/ 648829 w 1080000"/>
                <a:gd name="connsiteY7" fmla="*/ 1069029 h 1080000"/>
                <a:gd name="connsiteX8" fmla="*/ 625567 w 1080000"/>
                <a:gd name="connsiteY8" fmla="*/ 1071374 h 1080000"/>
                <a:gd name="connsiteX9" fmla="*/ 757161 w 1080000"/>
                <a:gd name="connsiteY9" fmla="*/ 1033782 h 1080000"/>
                <a:gd name="connsiteX10" fmla="*/ 750193 w 1080000"/>
                <a:gd name="connsiteY10" fmla="*/ 1037564 h 1080000"/>
                <a:gd name="connsiteX11" fmla="*/ 724029 w 1080000"/>
                <a:gd name="connsiteY11" fmla="*/ 1045686 h 1080000"/>
                <a:gd name="connsiteX12" fmla="*/ 314454 w 1080000"/>
                <a:gd name="connsiteY12" fmla="*/ 1029230 h 1080000"/>
                <a:gd name="connsiteX13" fmla="*/ 332135 w 1080000"/>
                <a:gd name="connsiteY13" fmla="*/ 1038287 h 1080000"/>
                <a:gd name="connsiteX14" fmla="*/ 329808 w 1080000"/>
                <a:gd name="connsiteY14" fmla="*/ 1037564 h 1080000"/>
                <a:gd name="connsiteX15" fmla="*/ 842738 w 1080000"/>
                <a:gd name="connsiteY15" fmla="*/ 987101 h 1080000"/>
                <a:gd name="connsiteX16" fmla="*/ 841919 w 1080000"/>
                <a:gd name="connsiteY16" fmla="*/ 987777 h 1080000"/>
                <a:gd name="connsiteX17" fmla="*/ 841838 w 1080000"/>
                <a:gd name="connsiteY17" fmla="*/ 987821 h 1080000"/>
                <a:gd name="connsiteX18" fmla="*/ 219473 w 1080000"/>
                <a:gd name="connsiteY18" fmla="*/ 972423 h 1080000"/>
                <a:gd name="connsiteX19" fmla="*/ 246588 w 1080000"/>
                <a:gd name="connsiteY19" fmla="*/ 992394 h 1080000"/>
                <a:gd name="connsiteX20" fmla="*/ 238081 w 1080000"/>
                <a:gd name="connsiteY20" fmla="*/ 987777 h 1080000"/>
                <a:gd name="connsiteX21" fmla="*/ 144838 w 1080000"/>
                <a:gd name="connsiteY21" fmla="*/ 905688 h 1080000"/>
                <a:gd name="connsiteX22" fmla="*/ 170486 w 1080000"/>
                <a:gd name="connsiteY22" fmla="*/ 932006 h 1080000"/>
                <a:gd name="connsiteX23" fmla="*/ 158163 w 1080000"/>
                <a:gd name="connsiteY23" fmla="*/ 921838 h 1080000"/>
                <a:gd name="connsiteX24" fmla="*/ 936735 w 1080000"/>
                <a:gd name="connsiteY24" fmla="*/ 903783 h 1080000"/>
                <a:gd name="connsiteX25" fmla="*/ 921838 w 1080000"/>
                <a:gd name="connsiteY25" fmla="*/ 921838 h 1080000"/>
                <a:gd name="connsiteX26" fmla="*/ 916242 w 1080000"/>
                <a:gd name="connsiteY26" fmla="*/ 926455 h 1080000"/>
                <a:gd name="connsiteX27" fmla="*/ 83995 w 1080000"/>
                <a:gd name="connsiteY27" fmla="*/ 826759 h 1080000"/>
                <a:gd name="connsiteX28" fmla="*/ 106605 w 1080000"/>
                <a:gd name="connsiteY28" fmla="*/ 859350 h 1080000"/>
                <a:gd name="connsiteX29" fmla="*/ 92224 w 1080000"/>
                <a:gd name="connsiteY29" fmla="*/ 841919 h 1080000"/>
                <a:gd name="connsiteX30" fmla="*/ 998322 w 1080000"/>
                <a:gd name="connsiteY30" fmla="*/ 822492 h 1080000"/>
                <a:gd name="connsiteX31" fmla="*/ 987777 w 1080000"/>
                <a:gd name="connsiteY31" fmla="*/ 841919 h 1080000"/>
                <a:gd name="connsiteX32" fmla="*/ 978399 w 1080000"/>
                <a:gd name="connsiteY32" fmla="*/ 853285 h 1080000"/>
                <a:gd name="connsiteX33" fmla="*/ 39058 w 1080000"/>
                <a:gd name="connsiteY33" fmla="*/ 739309 h 1080000"/>
                <a:gd name="connsiteX34" fmla="*/ 55551 w 1080000"/>
                <a:gd name="connsiteY34" fmla="*/ 774354 h 1080000"/>
                <a:gd name="connsiteX35" fmla="*/ 42436 w 1080000"/>
                <a:gd name="connsiteY35" fmla="*/ 750193 h 1080000"/>
                <a:gd name="connsiteX36" fmla="*/ 1042433 w 1080000"/>
                <a:gd name="connsiteY36" fmla="*/ 734510 h 1080000"/>
                <a:gd name="connsiteX37" fmla="*/ 1037564 w 1080000"/>
                <a:gd name="connsiteY37" fmla="*/ 750193 h 1080000"/>
                <a:gd name="connsiteX38" fmla="*/ 1027209 w 1080000"/>
                <a:gd name="connsiteY38" fmla="*/ 769271 h 1080000"/>
                <a:gd name="connsiteX39" fmla="*/ 10669 w 1080000"/>
                <a:gd name="connsiteY39" fmla="*/ 645830 h 1080000"/>
                <a:gd name="connsiteX40" fmla="*/ 16658 w 1080000"/>
                <a:gd name="connsiteY40" fmla="*/ 667150 h 1080000"/>
                <a:gd name="connsiteX41" fmla="*/ 10971 w 1080000"/>
                <a:gd name="connsiteY41" fmla="*/ 648829 h 1080000"/>
                <a:gd name="connsiteX42" fmla="*/ 1069907 w 1080000"/>
                <a:gd name="connsiteY42" fmla="*/ 640120 h 1080000"/>
                <a:gd name="connsiteX43" fmla="*/ 1069029 w 1080000"/>
                <a:gd name="connsiteY43" fmla="*/ 648829 h 1080000"/>
                <a:gd name="connsiteX44" fmla="*/ 1061577 w 1080000"/>
                <a:gd name="connsiteY44" fmla="*/ 672838 h 1080000"/>
                <a:gd name="connsiteX45" fmla="*/ 2109 w 1080000"/>
                <a:gd name="connsiteY45" fmla="*/ 519082 h 1080000"/>
                <a:gd name="connsiteX46" fmla="*/ 690 w 1080000"/>
                <a:gd name="connsiteY46" fmla="*/ 546846 h 1080000"/>
                <a:gd name="connsiteX47" fmla="*/ 0 w 1080000"/>
                <a:gd name="connsiteY47" fmla="*/ 540000 h 1080000"/>
                <a:gd name="connsiteX48" fmla="*/ 17052 w 1080000"/>
                <a:gd name="connsiteY48" fmla="*/ 411582 h 1080000"/>
                <a:gd name="connsiteX49" fmla="*/ 9320 w 1080000"/>
                <a:gd name="connsiteY49" fmla="*/ 447546 h 1080000"/>
                <a:gd name="connsiteX50" fmla="*/ 10971 w 1080000"/>
                <a:gd name="connsiteY50" fmla="*/ 431171 h 1080000"/>
                <a:gd name="connsiteX51" fmla="*/ 48945 w 1080000"/>
                <a:gd name="connsiteY51" fmla="*/ 317816 h 1080000"/>
                <a:gd name="connsiteX52" fmla="*/ 35500 w 1080000"/>
                <a:gd name="connsiteY52" fmla="*/ 352153 h 1080000"/>
                <a:gd name="connsiteX53" fmla="*/ 42436 w 1080000"/>
                <a:gd name="connsiteY53" fmla="*/ 329808 h 1080000"/>
                <a:gd name="connsiteX54" fmla="*/ 96245 w 1080000"/>
                <a:gd name="connsiteY54" fmla="*/ 233207 h 1080000"/>
                <a:gd name="connsiteX55" fmla="*/ 80548 w 1080000"/>
                <a:gd name="connsiteY55" fmla="*/ 259593 h 1080000"/>
                <a:gd name="connsiteX56" fmla="*/ 92224 w 1080000"/>
                <a:gd name="connsiteY56" fmla="*/ 238081 h 1080000"/>
                <a:gd name="connsiteX57" fmla="*/ 158278 w 1080000"/>
                <a:gd name="connsiteY57" fmla="*/ 158067 h 1080000"/>
                <a:gd name="connsiteX58" fmla="*/ 156841 w 1080000"/>
                <a:gd name="connsiteY58" fmla="*/ 159764 h 1080000"/>
                <a:gd name="connsiteX59" fmla="*/ 158163 w 1080000"/>
                <a:gd name="connsiteY59" fmla="*/ 158162 h 1080000"/>
                <a:gd name="connsiteX60" fmla="*/ 259412 w 1080000"/>
                <a:gd name="connsiteY60" fmla="*/ 80646 h 1080000"/>
                <a:gd name="connsiteX61" fmla="*/ 233433 w 1080000"/>
                <a:gd name="connsiteY61" fmla="*/ 96058 h 1080000"/>
                <a:gd name="connsiteX62" fmla="*/ 238081 w 1080000"/>
                <a:gd name="connsiteY62" fmla="*/ 92224 h 1080000"/>
                <a:gd name="connsiteX63" fmla="*/ 809260 w 1080000"/>
                <a:gd name="connsiteY63" fmla="*/ 74496 h 1080000"/>
                <a:gd name="connsiteX64" fmla="*/ 841919 w 1080000"/>
                <a:gd name="connsiteY64" fmla="*/ 92224 h 1080000"/>
                <a:gd name="connsiteX65" fmla="*/ 1080000 w 1080000"/>
                <a:gd name="connsiteY65" fmla="*/ 540000 h 1080000"/>
                <a:gd name="connsiteX66" fmla="*/ 540000 w 1080000"/>
                <a:gd name="connsiteY66" fmla="*/ 540000 h 1080000"/>
                <a:gd name="connsiteX67" fmla="*/ 739585 w 1080000"/>
                <a:gd name="connsiteY67" fmla="*/ 39143 h 1080000"/>
                <a:gd name="connsiteX68" fmla="*/ 750193 w 1080000"/>
                <a:gd name="connsiteY68" fmla="*/ 42436 h 1080000"/>
                <a:gd name="connsiteX69" fmla="*/ 774457 w 1080000"/>
                <a:gd name="connsiteY69" fmla="*/ 55606 h 1080000"/>
                <a:gd name="connsiteX70" fmla="*/ 352292 w 1080000"/>
                <a:gd name="connsiteY70" fmla="*/ 35456 h 1080000"/>
                <a:gd name="connsiteX71" fmla="*/ 318057 w 1080000"/>
                <a:gd name="connsiteY71" fmla="*/ 48814 h 1080000"/>
                <a:gd name="connsiteX72" fmla="*/ 329808 w 1080000"/>
                <a:gd name="connsiteY72" fmla="*/ 42436 h 1080000"/>
                <a:gd name="connsiteX73" fmla="*/ 646120 w 1080000"/>
                <a:gd name="connsiteY73" fmla="*/ 10698 h 1080000"/>
                <a:gd name="connsiteX74" fmla="*/ 648829 w 1080000"/>
                <a:gd name="connsiteY74" fmla="*/ 10971 h 1080000"/>
                <a:gd name="connsiteX75" fmla="*/ 666273 w 1080000"/>
                <a:gd name="connsiteY75" fmla="*/ 16386 h 1080000"/>
                <a:gd name="connsiteX76" fmla="*/ 447772 w 1080000"/>
                <a:gd name="connsiteY76" fmla="*/ 9298 h 1080000"/>
                <a:gd name="connsiteX77" fmla="*/ 411789 w 1080000"/>
                <a:gd name="connsiteY77" fmla="*/ 16988 h 1080000"/>
                <a:gd name="connsiteX78" fmla="*/ 431171 w 1080000"/>
                <a:gd name="connsiteY78" fmla="*/ 10971 h 1080000"/>
                <a:gd name="connsiteX79" fmla="*/ 540000 w 1080000"/>
                <a:gd name="connsiteY79" fmla="*/ 0 h 1080000"/>
                <a:gd name="connsiteX80" fmla="*/ 547118 w 1080000"/>
                <a:gd name="connsiteY80" fmla="*/ 718 h 1080000"/>
                <a:gd name="connsiteX81" fmla="*/ 518939 w 1080000"/>
                <a:gd name="connsiteY81" fmla="*/ 2123 h 10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1080000" h="1080000">
                  <a:moveTo>
                    <a:pt x="559576" y="1078027"/>
                  </a:moveTo>
                  <a:lnTo>
                    <a:pt x="540000" y="1080000"/>
                  </a:lnTo>
                  <a:lnTo>
                    <a:pt x="524673" y="1078455"/>
                  </a:lnTo>
                  <a:close/>
                  <a:moveTo>
                    <a:pt x="423976" y="1066796"/>
                  </a:moveTo>
                  <a:lnTo>
                    <a:pt x="453235" y="1071254"/>
                  </a:lnTo>
                  <a:lnTo>
                    <a:pt x="431171" y="1069029"/>
                  </a:lnTo>
                  <a:close/>
                  <a:moveTo>
                    <a:pt x="663007" y="1064628"/>
                  </a:moveTo>
                  <a:lnTo>
                    <a:pt x="648829" y="1069029"/>
                  </a:lnTo>
                  <a:lnTo>
                    <a:pt x="625567" y="1071374"/>
                  </a:lnTo>
                  <a:close/>
                  <a:moveTo>
                    <a:pt x="757161" y="1033782"/>
                  </a:moveTo>
                  <a:lnTo>
                    <a:pt x="750193" y="1037564"/>
                  </a:lnTo>
                  <a:lnTo>
                    <a:pt x="724029" y="1045686"/>
                  </a:lnTo>
                  <a:close/>
                  <a:moveTo>
                    <a:pt x="314454" y="1029230"/>
                  </a:moveTo>
                  <a:lnTo>
                    <a:pt x="332135" y="1038287"/>
                  </a:lnTo>
                  <a:lnTo>
                    <a:pt x="329808" y="1037564"/>
                  </a:lnTo>
                  <a:close/>
                  <a:moveTo>
                    <a:pt x="842738" y="987101"/>
                  </a:moveTo>
                  <a:lnTo>
                    <a:pt x="841919" y="987777"/>
                  </a:lnTo>
                  <a:lnTo>
                    <a:pt x="841838" y="987821"/>
                  </a:lnTo>
                  <a:close/>
                  <a:moveTo>
                    <a:pt x="219473" y="972423"/>
                  </a:moveTo>
                  <a:lnTo>
                    <a:pt x="246588" y="992394"/>
                  </a:lnTo>
                  <a:lnTo>
                    <a:pt x="238081" y="987777"/>
                  </a:lnTo>
                  <a:close/>
                  <a:moveTo>
                    <a:pt x="144838" y="905688"/>
                  </a:moveTo>
                  <a:lnTo>
                    <a:pt x="170486" y="932006"/>
                  </a:lnTo>
                  <a:lnTo>
                    <a:pt x="158163" y="921838"/>
                  </a:lnTo>
                  <a:close/>
                  <a:moveTo>
                    <a:pt x="936735" y="903783"/>
                  </a:moveTo>
                  <a:lnTo>
                    <a:pt x="921838" y="921838"/>
                  </a:lnTo>
                  <a:lnTo>
                    <a:pt x="916242" y="926455"/>
                  </a:lnTo>
                  <a:close/>
                  <a:moveTo>
                    <a:pt x="83995" y="826759"/>
                  </a:moveTo>
                  <a:lnTo>
                    <a:pt x="106605" y="859350"/>
                  </a:lnTo>
                  <a:lnTo>
                    <a:pt x="92224" y="841919"/>
                  </a:lnTo>
                  <a:close/>
                  <a:moveTo>
                    <a:pt x="998322" y="822492"/>
                  </a:moveTo>
                  <a:lnTo>
                    <a:pt x="987777" y="841919"/>
                  </a:lnTo>
                  <a:lnTo>
                    <a:pt x="978399" y="853285"/>
                  </a:lnTo>
                  <a:close/>
                  <a:moveTo>
                    <a:pt x="39058" y="739309"/>
                  </a:moveTo>
                  <a:lnTo>
                    <a:pt x="55551" y="774354"/>
                  </a:lnTo>
                  <a:lnTo>
                    <a:pt x="42436" y="750193"/>
                  </a:lnTo>
                  <a:close/>
                  <a:moveTo>
                    <a:pt x="1042433" y="734510"/>
                  </a:moveTo>
                  <a:lnTo>
                    <a:pt x="1037564" y="750193"/>
                  </a:lnTo>
                  <a:lnTo>
                    <a:pt x="1027209" y="769271"/>
                  </a:lnTo>
                  <a:close/>
                  <a:moveTo>
                    <a:pt x="10669" y="645830"/>
                  </a:moveTo>
                  <a:lnTo>
                    <a:pt x="16658" y="667150"/>
                  </a:lnTo>
                  <a:lnTo>
                    <a:pt x="10971" y="648829"/>
                  </a:lnTo>
                  <a:close/>
                  <a:moveTo>
                    <a:pt x="1069907" y="640120"/>
                  </a:moveTo>
                  <a:lnTo>
                    <a:pt x="1069029" y="648829"/>
                  </a:lnTo>
                  <a:lnTo>
                    <a:pt x="1061577" y="672838"/>
                  </a:lnTo>
                  <a:close/>
                  <a:moveTo>
                    <a:pt x="2109" y="519082"/>
                  </a:moveTo>
                  <a:lnTo>
                    <a:pt x="690" y="546846"/>
                  </a:lnTo>
                  <a:lnTo>
                    <a:pt x="0" y="540000"/>
                  </a:lnTo>
                  <a:close/>
                  <a:moveTo>
                    <a:pt x="17052" y="411582"/>
                  </a:moveTo>
                  <a:lnTo>
                    <a:pt x="9320" y="447546"/>
                  </a:lnTo>
                  <a:lnTo>
                    <a:pt x="10971" y="431171"/>
                  </a:lnTo>
                  <a:close/>
                  <a:moveTo>
                    <a:pt x="48945" y="317816"/>
                  </a:moveTo>
                  <a:lnTo>
                    <a:pt x="35500" y="352153"/>
                  </a:lnTo>
                  <a:lnTo>
                    <a:pt x="42436" y="329808"/>
                  </a:lnTo>
                  <a:close/>
                  <a:moveTo>
                    <a:pt x="96245" y="233207"/>
                  </a:moveTo>
                  <a:lnTo>
                    <a:pt x="80548" y="259593"/>
                  </a:lnTo>
                  <a:lnTo>
                    <a:pt x="92224" y="238081"/>
                  </a:lnTo>
                  <a:close/>
                  <a:moveTo>
                    <a:pt x="158278" y="158067"/>
                  </a:moveTo>
                  <a:lnTo>
                    <a:pt x="156841" y="159764"/>
                  </a:lnTo>
                  <a:lnTo>
                    <a:pt x="158163" y="158162"/>
                  </a:lnTo>
                  <a:close/>
                  <a:moveTo>
                    <a:pt x="259412" y="80646"/>
                  </a:moveTo>
                  <a:lnTo>
                    <a:pt x="233433" y="96058"/>
                  </a:lnTo>
                  <a:lnTo>
                    <a:pt x="238081" y="92224"/>
                  </a:lnTo>
                  <a:close/>
                  <a:moveTo>
                    <a:pt x="809260" y="74496"/>
                  </a:moveTo>
                  <a:lnTo>
                    <a:pt x="841919" y="92224"/>
                  </a:lnTo>
                  <a:cubicBezTo>
                    <a:pt x="985560" y="189265"/>
                    <a:pt x="1080000" y="353604"/>
                    <a:pt x="1080000" y="540000"/>
                  </a:cubicBezTo>
                  <a:lnTo>
                    <a:pt x="540000" y="540000"/>
                  </a:lnTo>
                  <a:close/>
                  <a:moveTo>
                    <a:pt x="739585" y="39143"/>
                  </a:moveTo>
                  <a:lnTo>
                    <a:pt x="750193" y="42436"/>
                  </a:lnTo>
                  <a:lnTo>
                    <a:pt x="774457" y="55606"/>
                  </a:lnTo>
                  <a:close/>
                  <a:moveTo>
                    <a:pt x="352292" y="35456"/>
                  </a:moveTo>
                  <a:lnTo>
                    <a:pt x="318057" y="48814"/>
                  </a:lnTo>
                  <a:lnTo>
                    <a:pt x="329808" y="42436"/>
                  </a:lnTo>
                  <a:close/>
                  <a:moveTo>
                    <a:pt x="646120" y="10698"/>
                  </a:moveTo>
                  <a:lnTo>
                    <a:pt x="648829" y="10971"/>
                  </a:lnTo>
                  <a:lnTo>
                    <a:pt x="666273" y="16386"/>
                  </a:lnTo>
                  <a:close/>
                  <a:moveTo>
                    <a:pt x="447772" y="9298"/>
                  </a:moveTo>
                  <a:lnTo>
                    <a:pt x="411789" y="16988"/>
                  </a:lnTo>
                  <a:lnTo>
                    <a:pt x="431171" y="10971"/>
                  </a:lnTo>
                  <a:close/>
                  <a:moveTo>
                    <a:pt x="540000" y="0"/>
                  </a:moveTo>
                  <a:lnTo>
                    <a:pt x="547118" y="718"/>
                  </a:lnTo>
                  <a:lnTo>
                    <a:pt x="518939" y="2123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221" name="Straight Connector 1475">
              <a:extLst>
                <a:ext uri="{FF2B5EF4-FFF2-40B4-BE49-F238E27FC236}">
                  <a16:creationId xmlns:a16="http://schemas.microsoft.com/office/drawing/2014/main" xmlns="" id="{770679C0-73C9-4BFE-B9CD-951769DDD65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83400" y="3035572"/>
              <a:ext cx="539862" cy="935067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2" name="Straight Connector 1476">
              <a:extLst>
                <a:ext uri="{FF2B5EF4-FFF2-40B4-BE49-F238E27FC236}">
                  <a16:creationId xmlns:a16="http://schemas.microsoft.com/office/drawing/2014/main" xmlns="" id="{2F9F85EF-6C79-4A3F-9C4E-5A55CE65B92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12918" y="3503818"/>
              <a:ext cx="1076512" cy="2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3" name="Group 1477">
            <a:extLst>
              <a:ext uri="{FF2B5EF4-FFF2-40B4-BE49-F238E27FC236}">
                <a16:creationId xmlns:a16="http://schemas.microsoft.com/office/drawing/2014/main" xmlns="" id="{218E8345-4F62-49CF-92FE-6E1E506F59CB}"/>
              </a:ext>
            </a:extLst>
          </p:cNvPr>
          <p:cNvGrpSpPr/>
          <p:nvPr/>
        </p:nvGrpSpPr>
        <p:grpSpPr>
          <a:xfrm rot="14400000">
            <a:off x="1049695" y="3622441"/>
            <a:ext cx="810000" cy="810000"/>
            <a:chOff x="4912918" y="2963818"/>
            <a:chExt cx="1080000" cy="1080000"/>
          </a:xfrm>
          <a:solidFill>
            <a:srgbClr val="FBE5D6">
              <a:alpha val="1176"/>
            </a:srgbClr>
          </a:solidFill>
        </p:grpSpPr>
        <p:sp>
          <p:nvSpPr>
            <p:cNvPr id="224" name="Freeform: Shape 373">
              <a:extLst>
                <a:ext uri="{FF2B5EF4-FFF2-40B4-BE49-F238E27FC236}">
                  <a16:creationId xmlns:a16="http://schemas.microsoft.com/office/drawing/2014/main" xmlns="" id="{E3CC62C5-EFFD-4C3A-A1A4-D9B1B2082190}"/>
                </a:ext>
              </a:extLst>
            </p:cNvPr>
            <p:cNvSpPr/>
            <p:nvPr/>
          </p:nvSpPr>
          <p:spPr>
            <a:xfrm>
              <a:off x="4912918" y="2963818"/>
              <a:ext cx="1080000" cy="1080000"/>
            </a:xfrm>
            <a:custGeom>
              <a:avLst/>
              <a:gdLst>
                <a:gd name="connsiteX0" fmla="*/ 559576 w 1080000"/>
                <a:gd name="connsiteY0" fmla="*/ 1078027 h 1080000"/>
                <a:gd name="connsiteX1" fmla="*/ 540000 w 1080000"/>
                <a:gd name="connsiteY1" fmla="*/ 1080000 h 1080000"/>
                <a:gd name="connsiteX2" fmla="*/ 524673 w 1080000"/>
                <a:gd name="connsiteY2" fmla="*/ 1078455 h 1080000"/>
                <a:gd name="connsiteX3" fmla="*/ 423976 w 1080000"/>
                <a:gd name="connsiteY3" fmla="*/ 1066796 h 1080000"/>
                <a:gd name="connsiteX4" fmla="*/ 453235 w 1080000"/>
                <a:gd name="connsiteY4" fmla="*/ 1071254 h 1080000"/>
                <a:gd name="connsiteX5" fmla="*/ 431171 w 1080000"/>
                <a:gd name="connsiteY5" fmla="*/ 1069029 h 1080000"/>
                <a:gd name="connsiteX6" fmla="*/ 663007 w 1080000"/>
                <a:gd name="connsiteY6" fmla="*/ 1064628 h 1080000"/>
                <a:gd name="connsiteX7" fmla="*/ 648829 w 1080000"/>
                <a:gd name="connsiteY7" fmla="*/ 1069029 h 1080000"/>
                <a:gd name="connsiteX8" fmla="*/ 625567 w 1080000"/>
                <a:gd name="connsiteY8" fmla="*/ 1071374 h 1080000"/>
                <a:gd name="connsiteX9" fmla="*/ 757161 w 1080000"/>
                <a:gd name="connsiteY9" fmla="*/ 1033782 h 1080000"/>
                <a:gd name="connsiteX10" fmla="*/ 750193 w 1080000"/>
                <a:gd name="connsiteY10" fmla="*/ 1037564 h 1080000"/>
                <a:gd name="connsiteX11" fmla="*/ 724029 w 1080000"/>
                <a:gd name="connsiteY11" fmla="*/ 1045686 h 1080000"/>
                <a:gd name="connsiteX12" fmla="*/ 314454 w 1080000"/>
                <a:gd name="connsiteY12" fmla="*/ 1029230 h 1080000"/>
                <a:gd name="connsiteX13" fmla="*/ 332135 w 1080000"/>
                <a:gd name="connsiteY13" fmla="*/ 1038287 h 1080000"/>
                <a:gd name="connsiteX14" fmla="*/ 329808 w 1080000"/>
                <a:gd name="connsiteY14" fmla="*/ 1037564 h 1080000"/>
                <a:gd name="connsiteX15" fmla="*/ 842738 w 1080000"/>
                <a:gd name="connsiteY15" fmla="*/ 987101 h 1080000"/>
                <a:gd name="connsiteX16" fmla="*/ 841919 w 1080000"/>
                <a:gd name="connsiteY16" fmla="*/ 987777 h 1080000"/>
                <a:gd name="connsiteX17" fmla="*/ 841838 w 1080000"/>
                <a:gd name="connsiteY17" fmla="*/ 987821 h 1080000"/>
                <a:gd name="connsiteX18" fmla="*/ 219473 w 1080000"/>
                <a:gd name="connsiteY18" fmla="*/ 972423 h 1080000"/>
                <a:gd name="connsiteX19" fmla="*/ 246588 w 1080000"/>
                <a:gd name="connsiteY19" fmla="*/ 992394 h 1080000"/>
                <a:gd name="connsiteX20" fmla="*/ 238081 w 1080000"/>
                <a:gd name="connsiteY20" fmla="*/ 987777 h 1080000"/>
                <a:gd name="connsiteX21" fmla="*/ 144838 w 1080000"/>
                <a:gd name="connsiteY21" fmla="*/ 905688 h 1080000"/>
                <a:gd name="connsiteX22" fmla="*/ 170486 w 1080000"/>
                <a:gd name="connsiteY22" fmla="*/ 932006 h 1080000"/>
                <a:gd name="connsiteX23" fmla="*/ 158163 w 1080000"/>
                <a:gd name="connsiteY23" fmla="*/ 921838 h 1080000"/>
                <a:gd name="connsiteX24" fmla="*/ 936735 w 1080000"/>
                <a:gd name="connsiteY24" fmla="*/ 903783 h 1080000"/>
                <a:gd name="connsiteX25" fmla="*/ 921838 w 1080000"/>
                <a:gd name="connsiteY25" fmla="*/ 921838 h 1080000"/>
                <a:gd name="connsiteX26" fmla="*/ 916242 w 1080000"/>
                <a:gd name="connsiteY26" fmla="*/ 926455 h 1080000"/>
                <a:gd name="connsiteX27" fmla="*/ 83995 w 1080000"/>
                <a:gd name="connsiteY27" fmla="*/ 826759 h 1080000"/>
                <a:gd name="connsiteX28" fmla="*/ 106605 w 1080000"/>
                <a:gd name="connsiteY28" fmla="*/ 859350 h 1080000"/>
                <a:gd name="connsiteX29" fmla="*/ 92224 w 1080000"/>
                <a:gd name="connsiteY29" fmla="*/ 841919 h 1080000"/>
                <a:gd name="connsiteX30" fmla="*/ 998322 w 1080000"/>
                <a:gd name="connsiteY30" fmla="*/ 822492 h 1080000"/>
                <a:gd name="connsiteX31" fmla="*/ 987777 w 1080000"/>
                <a:gd name="connsiteY31" fmla="*/ 841919 h 1080000"/>
                <a:gd name="connsiteX32" fmla="*/ 978399 w 1080000"/>
                <a:gd name="connsiteY32" fmla="*/ 853285 h 1080000"/>
                <a:gd name="connsiteX33" fmla="*/ 39058 w 1080000"/>
                <a:gd name="connsiteY33" fmla="*/ 739309 h 1080000"/>
                <a:gd name="connsiteX34" fmla="*/ 55551 w 1080000"/>
                <a:gd name="connsiteY34" fmla="*/ 774354 h 1080000"/>
                <a:gd name="connsiteX35" fmla="*/ 42436 w 1080000"/>
                <a:gd name="connsiteY35" fmla="*/ 750193 h 1080000"/>
                <a:gd name="connsiteX36" fmla="*/ 1042433 w 1080000"/>
                <a:gd name="connsiteY36" fmla="*/ 734510 h 1080000"/>
                <a:gd name="connsiteX37" fmla="*/ 1037564 w 1080000"/>
                <a:gd name="connsiteY37" fmla="*/ 750193 h 1080000"/>
                <a:gd name="connsiteX38" fmla="*/ 1027209 w 1080000"/>
                <a:gd name="connsiteY38" fmla="*/ 769271 h 1080000"/>
                <a:gd name="connsiteX39" fmla="*/ 10669 w 1080000"/>
                <a:gd name="connsiteY39" fmla="*/ 645830 h 1080000"/>
                <a:gd name="connsiteX40" fmla="*/ 16658 w 1080000"/>
                <a:gd name="connsiteY40" fmla="*/ 667150 h 1080000"/>
                <a:gd name="connsiteX41" fmla="*/ 10971 w 1080000"/>
                <a:gd name="connsiteY41" fmla="*/ 648829 h 1080000"/>
                <a:gd name="connsiteX42" fmla="*/ 1069907 w 1080000"/>
                <a:gd name="connsiteY42" fmla="*/ 640120 h 1080000"/>
                <a:gd name="connsiteX43" fmla="*/ 1069029 w 1080000"/>
                <a:gd name="connsiteY43" fmla="*/ 648829 h 1080000"/>
                <a:gd name="connsiteX44" fmla="*/ 1061577 w 1080000"/>
                <a:gd name="connsiteY44" fmla="*/ 672838 h 1080000"/>
                <a:gd name="connsiteX45" fmla="*/ 2109 w 1080000"/>
                <a:gd name="connsiteY45" fmla="*/ 519082 h 1080000"/>
                <a:gd name="connsiteX46" fmla="*/ 690 w 1080000"/>
                <a:gd name="connsiteY46" fmla="*/ 546846 h 1080000"/>
                <a:gd name="connsiteX47" fmla="*/ 0 w 1080000"/>
                <a:gd name="connsiteY47" fmla="*/ 540000 h 1080000"/>
                <a:gd name="connsiteX48" fmla="*/ 17052 w 1080000"/>
                <a:gd name="connsiteY48" fmla="*/ 411582 h 1080000"/>
                <a:gd name="connsiteX49" fmla="*/ 9320 w 1080000"/>
                <a:gd name="connsiteY49" fmla="*/ 447546 h 1080000"/>
                <a:gd name="connsiteX50" fmla="*/ 10971 w 1080000"/>
                <a:gd name="connsiteY50" fmla="*/ 431171 h 1080000"/>
                <a:gd name="connsiteX51" fmla="*/ 48945 w 1080000"/>
                <a:gd name="connsiteY51" fmla="*/ 317816 h 1080000"/>
                <a:gd name="connsiteX52" fmla="*/ 35500 w 1080000"/>
                <a:gd name="connsiteY52" fmla="*/ 352153 h 1080000"/>
                <a:gd name="connsiteX53" fmla="*/ 42436 w 1080000"/>
                <a:gd name="connsiteY53" fmla="*/ 329808 h 1080000"/>
                <a:gd name="connsiteX54" fmla="*/ 96245 w 1080000"/>
                <a:gd name="connsiteY54" fmla="*/ 233207 h 1080000"/>
                <a:gd name="connsiteX55" fmla="*/ 80548 w 1080000"/>
                <a:gd name="connsiteY55" fmla="*/ 259593 h 1080000"/>
                <a:gd name="connsiteX56" fmla="*/ 92224 w 1080000"/>
                <a:gd name="connsiteY56" fmla="*/ 238081 h 1080000"/>
                <a:gd name="connsiteX57" fmla="*/ 158278 w 1080000"/>
                <a:gd name="connsiteY57" fmla="*/ 158067 h 1080000"/>
                <a:gd name="connsiteX58" fmla="*/ 156841 w 1080000"/>
                <a:gd name="connsiteY58" fmla="*/ 159764 h 1080000"/>
                <a:gd name="connsiteX59" fmla="*/ 158163 w 1080000"/>
                <a:gd name="connsiteY59" fmla="*/ 158162 h 1080000"/>
                <a:gd name="connsiteX60" fmla="*/ 259412 w 1080000"/>
                <a:gd name="connsiteY60" fmla="*/ 80646 h 1080000"/>
                <a:gd name="connsiteX61" fmla="*/ 233433 w 1080000"/>
                <a:gd name="connsiteY61" fmla="*/ 96058 h 1080000"/>
                <a:gd name="connsiteX62" fmla="*/ 238081 w 1080000"/>
                <a:gd name="connsiteY62" fmla="*/ 92224 h 1080000"/>
                <a:gd name="connsiteX63" fmla="*/ 809260 w 1080000"/>
                <a:gd name="connsiteY63" fmla="*/ 74496 h 1080000"/>
                <a:gd name="connsiteX64" fmla="*/ 841919 w 1080000"/>
                <a:gd name="connsiteY64" fmla="*/ 92224 h 1080000"/>
                <a:gd name="connsiteX65" fmla="*/ 1080000 w 1080000"/>
                <a:gd name="connsiteY65" fmla="*/ 540000 h 1080000"/>
                <a:gd name="connsiteX66" fmla="*/ 540000 w 1080000"/>
                <a:gd name="connsiteY66" fmla="*/ 540000 h 1080000"/>
                <a:gd name="connsiteX67" fmla="*/ 739585 w 1080000"/>
                <a:gd name="connsiteY67" fmla="*/ 39143 h 1080000"/>
                <a:gd name="connsiteX68" fmla="*/ 750193 w 1080000"/>
                <a:gd name="connsiteY68" fmla="*/ 42436 h 1080000"/>
                <a:gd name="connsiteX69" fmla="*/ 774457 w 1080000"/>
                <a:gd name="connsiteY69" fmla="*/ 55606 h 1080000"/>
                <a:gd name="connsiteX70" fmla="*/ 352292 w 1080000"/>
                <a:gd name="connsiteY70" fmla="*/ 35456 h 1080000"/>
                <a:gd name="connsiteX71" fmla="*/ 318057 w 1080000"/>
                <a:gd name="connsiteY71" fmla="*/ 48814 h 1080000"/>
                <a:gd name="connsiteX72" fmla="*/ 329808 w 1080000"/>
                <a:gd name="connsiteY72" fmla="*/ 42436 h 1080000"/>
                <a:gd name="connsiteX73" fmla="*/ 646120 w 1080000"/>
                <a:gd name="connsiteY73" fmla="*/ 10698 h 1080000"/>
                <a:gd name="connsiteX74" fmla="*/ 648829 w 1080000"/>
                <a:gd name="connsiteY74" fmla="*/ 10971 h 1080000"/>
                <a:gd name="connsiteX75" fmla="*/ 666273 w 1080000"/>
                <a:gd name="connsiteY75" fmla="*/ 16386 h 1080000"/>
                <a:gd name="connsiteX76" fmla="*/ 447772 w 1080000"/>
                <a:gd name="connsiteY76" fmla="*/ 9298 h 1080000"/>
                <a:gd name="connsiteX77" fmla="*/ 411789 w 1080000"/>
                <a:gd name="connsiteY77" fmla="*/ 16988 h 1080000"/>
                <a:gd name="connsiteX78" fmla="*/ 431171 w 1080000"/>
                <a:gd name="connsiteY78" fmla="*/ 10971 h 1080000"/>
                <a:gd name="connsiteX79" fmla="*/ 540000 w 1080000"/>
                <a:gd name="connsiteY79" fmla="*/ 0 h 1080000"/>
                <a:gd name="connsiteX80" fmla="*/ 547118 w 1080000"/>
                <a:gd name="connsiteY80" fmla="*/ 718 h 1080000"/>
                <a:gd name="connsiteX81" fmla="*/ 518939 w 1080000"/>
                <a:gd name="connsiteY81" fmla="*/ 2123 h 10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1080000" h="1080000">
                  <a:moveTo>
                    <a:pt x="559576" y="1078027"/>
                  </a:moveTo>
                  <a:lnTo>
                    <a:pt x="540000" y="1080000"/>
                  </a:lnTo>
                  <a:lnTo>
                    <a:pt x="524673" y="1078455"/>
                  </a:lnTo>
                  <a:close/>
                  <a:moveTo>
                    <a:pt x="423976" y="1066796"/>
                  </a:moveTo>
                  <a:lnTo>
                    <a:pt x="453235" y="1071254"/>
                  </a:lnTo>
                  <a:lnTo>
                    <a:pt x="431171" y="1069029"/>
                  </a:lnTo>
                  <a:close/>
                  <a:moveTo>
                    <a:pt x="663007" y="1064628"/>
                  </a:moveTo>
                  <a:lnTo>
                    <a:pt x="648829" y="1069029"/>
                  </a:lnTo>
                  <a:lnTo>
                    <a:pt x="625567" y="1071374"/>
                  </a:lnTo>
                  <a:close/>
                  <a:moveTo>
                    <a:pt x="757161" y="1033782"/>
                  </a:moveTo>
                  <a:lnTo>
                    <a:pt x="750193" y="1037564"/>
                  </a:lnTo>
                  <a:lnTo>
                    <a:pt x="724029" y="1045686"/>
                  </a:lnTo>
                  <a:close/>
                  <a:moveTo>
                    <a:pt x="314454" y="1029230"/>
                  </a:moveTo>
                  <a:lnTo>
                    <a:pt x="332135" y="1038287"/>
                  </a:lnTo>
                  <a:lnTo>
                    <a:pt x="329808" y="1037564"/>
                  </a:lnTo>
                  <a:close/>
                  <a:moveTo>
                    <a:pt x="842738" y="987101"/>
                  </a:moveTo>
                  <a:lnTo>
                    <a:pt x="841919" y="987777"/>
                  </a:lnTo>
                  <a:lnTo>
                    <a:pt x="841838" y="987821"/>
                  </a:lnTo>
                  <a:close/>
                  <a:moveTo>
                    <a:pt x="219473" y="972423"/>
                  </a:moveTo>
                  <a:lnTo>
                    <a:pt x="246588" y="992394"/>
                  </a:lnTo>
                  <a:lnTo>
                    <a:pt x="238081" y="987777"/>
                  </a:lnTo>
                  <a:close/>
                  <a:moveTo>
                    <a:pt x="144838" y="905688"/>
                  </a:moveTo>
                  <a:lnTo>
                    <a:pt x="170486" y="932006"/>
                  </a:lnTo>
                  <a:lnTo>
                    <a:pt x="158163" y="921838"/>
                  </a:lnTo>
                  <a:close/>
                  <a:moveTo>
                    <a:pt x="936735" y="903783"/>
                  </a:moveTo>
                  <a:lnTo>
                    <a:pt x="921838" y="921838"/>
                  </a:lnTo>
                  <a:lnTo>
                    <a:pt x="916242" y="926455"/>
                  </a:lnTo>
                  <a:close/>
                  <a:moveTo>
                    <a:pt x="83995" y="826759"/>
                  </a:moveTo>
                  <a:lnTo>
                    <a:pt x="106605" y="859350"/>
                  </a:lnTo>
                  <a:lnTo>
                    <a:pt x="92224" y="841919"/>
                  </a:lnTo>
                  <a:close/>
                  <a:moveTo>
                    <a:pt x="998322" y="822492"/>
                  </a:moveTo>
                  <a:lnTo>
                    <a:pt x="987777" y="841919"/>
                  </a:lnTo>
                  <a:lnTo>
                    <a:pt x="978399" y="853285"/>
                  </a:lnTo>
                  <a:close/>
                  <a:moveTo>
                    <a:pt x="39058" y="739309"/>
                  </a:moveTo>
                  <a:lnTo>
                    <a:pt x="55551" y="774354"/>
                  </a:lnTo>
                  <a:lnTo>
                    <a:pt x="42436" y="750193"/>
                  </a:lnTo>
                  <a:close/>
                  <a:moveTo>
                    <a:pt x="1042433" y="734510"/>
                  </a:moveTo>
                  <a:lnTo>
                    <a:pt x="1037564" y="750193"/>
                  </a:lnTo>
                  <a:lnTo>
                    <a:pt x="1027209" y="769271"/>
                  </a:lnTo>
                  <a:close/>
                  <a:moveTo>
                    <a:pt x="10669" y="645830"/>
                  </a:moveTo>
                  <a:lnTo>
                    <a:pt x="16658" y="667150"/>
                  </a:lnTo>
                  <a:lnTo>
                    <a:pt x="10971" y="648829"/>
                  </a:lnTo>
                  <a:close/>
                  <a:moveTo>
                    <a:pt x="1069907" y="640120"/>
                  </a:moveTo>
                  <a:lnTo>
                    <a:pt x="1069029" y="648829"/>
                  </a:lnTo>
                  <a:lnTo>
                    <a:pt x="1061577" y="672838"/>
                  </a:lnTo>
                  <a:close/>
                  <a:moveTo>
                    <a:pt x="2109" y="519082"/>
                  </a:moveTo>
                  <a:lnTo>
                    <a:pt x="690" y="546846"/>
                  </a:lnTo>
                  <a:lnTo>
                    <a:pt x="0" y="540000"/>
                  </a:lnTo>
                  <a:close/>
                  <a:moveTo>
                    <a:pt x="17052" y="411582"/>
                  </a:moveTo>
                  <a:lnTo>
                    <a:pt x="9320" y="447546"/>
                  </a:lnTo>
                  <a:lnTo>
                    <a:pt x="10971" y="431171"/>
                  </a:lnTo>
                  <a:close/>
                  <a:moveTo>
                    <a:pt x="48945" y="317816"/>
                  </a:moveTo>
                  <a:lnTo>
                    <a:pt x="35500" y="352153"/>
                  </a:lnTo>
                  <a:lnTo>
                    <a:pt x="42436" y="329808"/>
                  </a:lnTo>
                  <a:close/>
                  <a:moveTo>
                    <a:pt x="96245" y="233207"/>
                  </a:moveTo>
                  <a:lnTo>
                    <a:pt x="80548" y="259593"/>
                  </a:lnTo>
                  <a:lnTo>
                    <a:pt x="92224" y="238081"/>
                  </a:lnTo>
                  <a:close/>
                  <a:moveTo>
                    <a:pt x="158278" y="158067"/>
                  </a:moveTo>
                  <a:lnTo>
                    <a:pt x="156841" y="159764"/>
                  </a:lnTo>
                  <a:lnTo>
                    <a:pt x="158163" y="158162"/>
                  </a:lnTo>
                  <a:close/>
                  <a:moveTo>
                    <a:pt x="259412" y="80646"/>
                  </a:moveTo>
                  <a:lnTo>
                    <a:pt x="233433" y="96058"/>
                  </a:lnTo>
                  <a:lnTo>
                    <a:pt x="238081" y="92224"/>
                  </a:lnTo>
                  <a:close/>
                  <a:moveTo>
                    <a:pt x="809260" y="74496"/>
                  </a:moveTo>
                  <a:lnTo>
                    <a:pt x="841919" y="92224"/>
                  </a:lnTo>
                  <a:cubicBezTo>
                    <a:pt x="985560" y="189265"/>
                    <a:pt x="1080000" y="353604"/>
                    <a:pt x="1080000" y="540000"/>
                  </a:cubicBezTo>
                  <a:lnTo>
                    <a:pt x="540000" y="540000"/>
                  </a:lnTo>
                  <a:close/>
                  <a:moveTo>
                    <a:pt x="739585" y="39143"/>
                  </a:moveTo>
                  <a:lnTo>
                    <a:pt x="750193" y="42436"/>
                  </a:lnTo>
                  <a:lnTo>
                    <a:pt x="774457" y="55606"/>
                  </a:lnTo>
                  <a:close/>
                  <a:moveTo>
                    <a:pt x="352292" y="35456"/>
                  </a:moveTo>
                  <a:lnTo>
                    <a:pt x="318057" y="48814"/>
                  </a:lnTo>
                  <a:lnTo>
                    <a:pt x="329808" y="42436"/>
                  </a:lnTo>
                  <a:close/>
                  <a:moveTo>
                    <a:pt x="646120" y="10698"/>
                  </a:moveTo>
                  <a:lnTo>
                    <a:pt x="648829" y="10971"/>
                  </a:lnTo>
                  <a:lnTo>
                    <a:pt x="666273" y="16386"/>
                  </a:lnTo>
                  <a:close/>
                  <a:moveTo>
                    <a:pt x="447772" y="9298"/>
                  </a:moveTo>
                  <a:lnTo>
                    <a:pt x="411789" y="16988"/>
                  </a:lnTo>
                  <a:lnTo>
                    <a:pt x="431171" y="10971"/>
                  </a:lnTo>
                  <a:close/>
                  <a:moveTo>
                    <a:pt x="540000" y="0"/>
                  </a:moveTo>
                  <a:lnTo>
                    <a:pt x="547118" y="718"/>
                  </a:lnTo>
                  <a:lnTo>
                    <a:pt x="518939" y="2123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225" name="Straight Connector 1479">
              <a:extLst>
                <a:ext uri="{FF2B5EF4-FFF2-40B4-BE49-F238E27FC236}">
                  <a16:creationId xmlns:a16="http://schemas.microsoft.com/office/drawing/2014/main" xmlns="" id="{B68C2F11-E307-4218-96FE-1E9975CFB1D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83400" y="3035572"/>
              <a:ext cx="539862" cy="935067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1480">
              <a:extLst>
                <a:ext uri="{FF2B5EF4-FFF2-40B4-BE49-F238E27FC236}">
                  <a16:creationId xmlns:a16="http://schemas.microsoft.com/office/drawing/2014/main" xmlns="" id="{1CFF761B-02DB-4DF3-AF4B-50437145DE2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12918" y="3503818"/>
              <a:ext cx="1076512" cy="2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7" name="Group 1481">
            <a:extLst>
              <a:ext uri="{FF2B5EF4-FFF2-40B4-BE49-F238E27FC236}">
                <a16:creationId xmlns:a16="http://schemas.microsoft.com/office/drawing/2014/main" xmlns="" id="{8D2859B2-31AE-4978-9377-C3AD8B34DAF1}"/>
              </a:ext>
            </a:extLst>
          </p:cNvPr>
          <p:cNvGrpSpPr/>
          <p:nvPr/>
        </p:nvGrpSpPr>
        <p:grpSpPr>
          <a:xfrm rot="10800000">
            <a:off x="1049695" y="3622441"/>
            <a:ext cx="810000" cy="810000"/>
            <a:chOff x="4912918" y="2963818"/>
            <a:chExt cx="1080000" cy="1080000"/>
          </a:xfrm>
          <a:solidFill>
            <a:srgbClr val="FBE5D6">
              <a:alpha val="1176"/>
            </a:srgbClr>
          </a:solidFill>
        </p:grpSpPr>
        <p:sp>
          <p:nvSpPr>
            <p:cNvPr id="228" name="Freeform: Shape 377">
              <a:extLst>
                <a:ext uri="{FF2B5EF4-FFF2-40B4-BE49-F238E27FC236}">
                  <a16:creationId xmlns:a16="http://schemas.microsoft.com/office/drawing/2014/main" xmlns="" id="{753BC9C4-9A7B-4F22-894D-31F2EB954C85}"/>
                </a:ext>
              </a:extLst>
            </p:cNvPr>
            <p:cNvSpPr/>
            <p:nvPr/>
          </p:nvSpPr>
          <p:spPr>
            <a:xfrm>
              <a:off x="4912918" y="2963818"/>
              <a:ext cx="1080000" cy="1080000"/>
            </a:xfrm>
            <a:custGeom>
              <a:avLst/>
              <a:gdLst>
                <a:gd name="connsiteX0" fmla="*/ 559576 w 1080000"/>
                <a:gd name="connsiteY0" fmla="*/ 1078027 h 1080000"/>
                <a:gd name="connsiteX1" fmla="*/ 540000 w 1080000"/>
                <a:gd name="connsiteY1" fmla="*/ 1080000 h 1080000"/>
                <a:gd name="connsiteX2" fmla="*/ 524673 w 1080000"/>
                <a:gd name="connsiteY2" fmla="*/ 1078455 h 1080000"/>
                <a:gd name="connsiteX3" fmla="*/ 423976 w 1080000"/>
                <a:gd name="connsiteY3" fmla="*/ 1066796 h 1080000"/>
                <a:gd name="connsiteX4" fmla="*/ 453235 w 1080000"/>
                <a:gd name="connsiteY4" fmla="*/ 1071254 h 1080000"/>
                <a:gd name="connsiteX5" fmla="*/ 431171 w 1080000"/>
                <a:gd name="connsiteY5" fmla="*/ 1069029 h 1080000"/>
                <a:gd name="connsiteX6" fmla="*/ 663007 w 1080000"/>
                <a:gd name="connsiteY6" fmla="*/ 1064628 h 1080000"/>
                <a:gd name="connsiteX7" fmla="*/ 648829 w 1080000"/>
                <a:gd name="connsiteY7" fmla="*/ 1069029 h 1080000"/>
                <a:gd name="connsiteX8" fmla="*/ 625567 w 1080000"/>
                <a:gd name="connsiteY8" fmla="*/ 1071374 h 1080000"/>
                <a:gd name="connsiteX9" fmla="*/ 757161 w 1080000"/>
                <a:gd name="connsiteY9" fmla="*/ 1033782 h 1080000"/>
                <a:gd name="connsiteX10" fmla="*/ 750193 w 1080000"/>
                <a:gd name="connsiteY10" fmla="*/ 1037564 h 1080000"/>
                <a:gd name="connsiteX11" fmla="*/ 724029 w 1080000"/>
                <a:gd name="connsiteY11" fmla="*/ 1045686 h 1080000"/>
                <a:gd name="connsiteX12" fmla="*/ 314454 w 1080000"/>
                <a:gd name="connsiteY12" fmla="*/ 1029230 h 1080000"/>
                <a:gd name="connsiteX13" fmla="*/ 332135 w 1080000"/>
                <a:gd name="connsiteY13" fmla="*/ 1038287 h 1080000"/>
                <a:gd name="connsiteX14" fmla="*/ 329808 w 1080000"/>
                <a:gd name="connsiteY14" fmla="*/ 1037564 h 1080000"/>
                <a:gd name="connsiteX15" fmla="*/ 842738 w 1080000"/>
                <a:gd name="connsiteY15" fmla="*/ 987101 h 1080000"/>
                <a:gd name="connsiteX16" fmla="*/ 841919 w 1080000"/>
                <a:gd name="connsiteY16" fmla="*/ 987777 h 1080000"/>
                <a:gd name="connsiteX17" fmla="*/ 841838 w 1080000"/>
                <a:gd name="connsiteY17" fmla="*/ 987821 h 1080000"/>
                <a:gd name="connsiteX18" fmla="*/ 219473 w 1080000"/>
                <a:gd name="connsiteY18" fmla="*/ 972423 h 1080000"/>
                <a:gd name="connsiteX19" fmla="*/ 246588 w 1080000"/>
                <a:gd name="connsiteY19" fmla="*/ 992394 h 1080000"/>
                <a:gd name="connsiteX20" fmla="*/ 238081 w 1080000"/>
                <a:gd name="connsiteY20" fmla="*/ 987777 h 1080000"/>
                <a:gd name="connsiteX21" fmla="*/ 144838 w 1080000"/>
                <a:gd name="connsiteY21" fmla="*/ 905688 h 1080000"/>
                <a:gd name="connsiteX22" fmla="*/ 170486 w 1080000"/>
                <a:gd name="connsiteY22" fmla="*/ 932006 h 1080000"/>
                <a:gd name="connsiteX23" fmla="*/ 158163 w 1080000"/>
                <a:gd name="connsiteY23" fmla="*/ 921838 h 1080000"/>
                <a:gd name="connsiteX24" fmla="*/ 936735 w 1080000"/>
                <a:gd name="connsiteY24" fmla="*/ 903783 h 1080000"/>
                <a:gd name="connsiteX25" fmla="*/ 921838 w 1080000"/>
                <a:gd name="connsiteY25" fmla="*/ 921838 h 1080000"/>
                <a:gd name="connsiteX26" fmla="*/ 916242 w 1080000"/>
                <a:gd name="connsiteY26" fmla="*/ 926455 h 1080000"/>
                <a:gd name="connsiteX27" fmla="*/ 83995 w 1080000"/>
                <a:gd name="connsiteY27" fmla="*/ 826759 h 1080000"/>
                <a:gd name="connsiteX28" fmla="*/ 106605 w 1080000"/>
                <a:gd name="connsiteY28" fmla="*/ 859350 h 1080000"/>
                <a:gd name="connsiteX29" fmla="*/ 92224 w 1080000"/>
                <a:gd name="connsiteY29" fmla="*/ 841919 h 1080000"/>
                <a:gd name="connsiteX30" fmla="*/ 998322 w 1080000"/>
                <a:gd name="connsiteY30" fmla="*/ 822492 h 1080000"/>
                <a:gd name="connsiteX31" fmla="*/ 987777 w 1080000"/>
                <a:gd name="connsiteY31" fmla="*/ 841919 h 1080000"/>
                <a:gd name="connsiteX32" fmla="*/ 978399 w 1080000"/>
                <a:gd name="connsiteY32" fmla="*/ 853285 h 1080000"/>
                <a:gd name="connsiteX33" fmla="*/ 39058 w 1080000"/>
                <a:gd name="connsiteY33" fmla="*/ 739309 h 1080000"/>
                <a:gd name="connsiteX34" fmla="*/ 55551 w 1080000"/>
                <a:gd name="connsiteY34" fmla="*/ 774354 h 1080000"/>
                <a:gd name="connsiteX35" fmla="*/ 42436 w 1080000"/>
                <a:gd name="connsiteY35" fmla="*/ 750193 h 1080000"/>
                <a:gd name="connsiteX36" fmla="*/ 1042433 w 1080000"/>
                <a:gd name="connsiteY36" fmla="*/ 734510 h 1080000"/>
                <a:gd name="connsiteX37" fmla="*/ 1037564 w 1080000"/>
                <a:gd name="connsiteY37" fmla="*/ 750193 h 1080000"/>
                <a:gd name="connsiteX38" fmla="*/ 1027209 w 1080000"/>
                <a:gd name="connsiteY38" fmla="*/ 769271 h 1080000"/>
                <a:gd name="connsiteX39" fmla="*/ 10669 w 1080000"/>
                <a:gd name="connsiteY39" fmla="*/ 645830 h 1080000"/>
                <a:gd name="connsiteX40" fmla="*/ 16658 w 1080000"/>
                <a:gd name="connsiteY40" fmla="*/ 667150 h 1080000"/>
                <a:gd name="connsiteX41" fmla="*/ 10971 w 1080000"/>
                <a:gd name="connsiteY41" fmla="*/ 648829 h 1080000"/>
                <a:gd name="connsiteX42" fmla="*/ 1069907 w 1080000"/>
                <a:gd name="connsiteY42" fmla="*/ 640120 h 1080000"/>
                <a:gd name="connsiteX43" fmla="*/ 1069029 w 1080000"/>
                <a:gd name="connsiteY43" fmla="*/ 648829 h 1080000"/>
                <a:gd name="connsiteX44" fmla="*/ 1061577 w 1080000"/>
                <a:gd name="connsiteY44" fmla="*/ 672838 h 1080000"/>
                <a:gd name="connsiteX45" fmla="*/ 2109 w 1080000"/>
                <a:gd name="connsiteY45" fmla="*/ 519082 h 1080000"/>
                <a:gd name="connsiteX46" fmla="*/ 690 w 1080000"/>
                <a:gd name="connsiteY46" fmla="*/ 546846 h 1080000"/>
                <a:gd name="connsiteX47" fmla="*/ 0 w 1080000"/>
                <a:gd name="connsiteY47" fmla="*/ 540000 h 1080000"/>
                <a:gd name="connsiteX48" fmla="*/ 17052 w 1080000"/>
                <a:gd name="connsiteY48" fmla="*/ 411582 h 1080000"/>
                <a:gd name="connsiteX49" fmla="*/ 9320 w 1080000"/>
                <a:gd name="connsiteY49" fmla="*/ 447546 h 1080000"/>
                <a:gd name="connsiteX50" fmla="*/ 10971 w 1080000"/>
                <a:gd name="connsiteY50" fmla="*/ 431171 h 1080000"/>
                <a:gd name="connsiteX51" fmla="*/ 48945 w 1080000"/>
                <a:gd name="connsiteY51" fmla="*/ 317816 h 1080000"/>
                <a:gd name="connsiteX52" fmla="*/ 35500 w 1080000"/>
                <a:gd name="connsiteY52" fmla="*/ 352153 h 1080000"/>
                <a:gd name="connsiteX53" fmla="*/ 42436 w 1080000"/>
                <a:gd name="connsiteY53" fmla="*/ 329808 h 1080000"/>
                <a:gd name="connsiteX54" fmla="*/ 96245 w 1080000"/>
                <a:gd name="connsiteY54" fmla="*/ 233207 h 1080000"/>
                <a:gd name="connsiteX55" fmla="*/ 80548 w 1080000"/>
                <a:gd name="connsiteY55" fmla="*/ 259593 h 1080000"/>
                <a:gd name="connsiteX56" fmla="*/ 92224 w 1080000"/>
                <a:gd name="connsiteY56" fmla="*/ 238081 h 1080000"/>
                <a:gd name="connsiteX57" fmla="*/ 158278 w 1080000"/>
                <a:gd name="connsiteY57" fmla="*/ 158067 h 1080000"/>
                <a:gd name="connsiteX58" fmla="*/ 156841 w 1080000"/>
                <a:gd name="connsiteY58" fmla="*/ 159764 h 1080000"/>
                <a:gd name="connsiteX59" fmla="*/ 158163 w 1080000"/>
                <a:gd name="connsiteY59" fmla="*/ 158162 h 1080000"/>
                <a:gd name="connsiteX60" fmla="*/ 259412 w 1080000"/>
                <a:gd name="connsiteY60" fmla="*/ 80646 h 1080000"/>
                <a:gd name="connsiteX61" fmla="*/ 233433 w 1080000"/>
                <a:gd name="connsiteY61" fmla="*/ 96058 h 1080000"/>
                <a:gd name="connsiteX62" fmla="*/ 238081 w 1080000"/>
                <a:gd name="connsiteY62" fmla="*/ 92224 h 1080000"/>
                <a:gd name="connsiteX63" fmla="*/ 809260 w 1080000"/>
                <a:gd name="connsiteY63" fmla="*/ 74496 h 1080000"/>
                <a:gd name="connsiteX64" fmla="*/ 841919 w 1080000"/>
                <a:gd name="connsiteY64" fmla="*/ 92224 h 1080000"/>
                <a:gd name="connsiteX65" fmla="*/ 1080000 w 1080000"/>
                <a:gd name="connsiteY65" fmla="*/ 540000 h 1080000"/>
                <a:gd name="connsiteX66" fmla="*/ 540000 w 1080000"/>
                <a:gd name="connsiteY66" fmla="*/ 540000 h 1080000"/>
                <a:gd name="connsiteX67" fmla="*/ 739585 w 1080000"/>
                <a:gd name="connsiteY67" fmla="*/ 39143 h 1080000"/>
                <a:gd name="connsiteX68" fmla="*/ 750193 w 1080000"/>
                <a:gd name="connsiteY68" fmla="*/ 42436 h 1080000"/>
                <a:gd name="connsiteX69" fmla="*/ 774457 w 1080000"/>
                <a:gd name="connsiteY69" fmla="*/ 55606 h 1080000"/>
                <a:gd name="connsiteX70" fmla="*/ 352292 w 1080000"/>
                <a:gd name="connsiteY70" fmla="*/ 35456 h 1080000"/>
                <a:gd name="connsiteX71" fmla="*/ 318057 w 1080000"/>
                <a:gd name="connsiteY71" fmla="*/ 48814 h 1080000"/>
                <a:gd name="connsiteX72" fmla="*/ 329808 w 1080000"/>
                <a:gd name="connsiteY72" fmla="*/ 42436 h 1080000"/>
                <a:gd name="connsiteX73" fmla="*/ 646120 w 1080000"/>
                <a:gd name="connsiteY73" fmla="*/ 10698 h 1080000"/>
                <a:gd name="connsiteX74" fmla="*/ 648829 w 1080000"/>
                <a:gd name="connsiteY74" fmla="*/ 10971 h 1080000"/>
                <a:gd name="connsiteX75" fmla="*/ 666273 w 1080000"/>
                <a:gd name="connsiteY75" fmla="*/ 16386 h 1080000"/>
                <a:gd name="connsiteX76" fmla="*/ 447772 w 1080000"/>
                <a:gd name="connsiteY76" fmla="*/ 9298 h 1080000"/>
                <a:gd name="connsiteX77" fmla="*/ 411789 w 1080000"/>
                <a:gd name="connsiteY77" fmla="*/ 16988 h 1080000"/>
                <a:gd name="connsiteX78" fmla="*/ 431171 w 1080000"/>
                <a:gd name="connsiteY78" fmla="*/ 10971 h 1080000"/>
                <a:gd name="connsiteX79" fmla="*/ 540000 w 1080000"/>
                <a:gd name="connsiteY79" fmla="*/ 0 h 1080000"/>
                <a:gd name="connsiteX80" fmla="*/ 547118 w 1080000"/>
                <a:gd name="connsiteY80" fmla="*/ 718 h 1080000"/>
                <a:gd name="connsiteX81" fmla="*/ 518939 w 1080000"/>
                <a:gd name="connsiteY81" fmla="*/ 2123 h 10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1080000" h="1080000">
                  <a:moveTo>
                    <a:pt x="559576" y="1078027"/>
                  </a:moveTo>
                  <a:lnTo>
                    <a:pt x="540000" y="1080000"/>
                  </a:lnTo>
                  <a:lnTo>
                    <a:pt x="524673" y="1078455"/>
                  </a:lnTo>
                  <a:close/>
                  <a:moveTo>
                    <a:pt x="423976" y="1066796"/>
                  </a:moveTo>
                  <a:lnTo>
                    <a:pt x="453235" y="1071254"/>
                  </a:lnTo>
                  <a:lnTo>
                    <a:pt x="431171" y="1069029"/>
                  </a:lnTo>
                  <a:close/>
                  <a:moveTo>
                    <a:pt x="663007" y="1064628"/>
                  </a:moveTo>
                  <a:lnTo>
                    <a:pt x="648829" y="1069029"/>
                  </a:lnTo>
                  <a:lnTo>
                    <a:pt x="625567" y="1071374"/>
                  </a:lnTo>
                  <a:close/>
                  <a:moveTo>
                    <a:pt x="757161" y="1033782"/>
                  </a:moveTo>
                  <a:lnTo>
                    <a:pt x="750193" y="1037564"/>
                  </a:lnTo>
                  <a:lnTo>
                    <a:pt x="724029" y="1045686"/>
                  </a:lnTo>
                  <a:close/>
                  <a:moveTo>
                    <a:pt x="314454" y="1029230"/>
                  </a:moveTo>
                  <a:lnTo>
                    <a:pt x="332135" y="1038287"/>
                  </a:lnTo>
                  <a:lnTo>
                    <a:pt x="329808" y="1037564"/>
                  </a:lnTo>
                  <a:close/>
                  <a:moveTo>
                    <a:pt x="842738" y="987101"/>
                  </a:moveTo>
                  <a:lnTo>
                    <a:pt x="841919" y="987777"/>
                  </a:lnTo>
                  <a:lnTo>
                    <a:pt x="841838" y="987821"/>
                  </a:lnTo>
                  <a:close/>
                  <a:moveTo>
                    <a:pt x="219473" y="972423"/>
                  </a:moveTo>
                  <a:lnTo>
                    <a:pt x="246588" y="992394"/>
                  </a:lnTo>
                  <a:lnTo>
                    <a:pt x="238081" y="987777"/>
                  </a:lnTo>
                  <a:close/>
                  <a:moveTo>
                    <a:pt x="144838" y="905688"/>
                  </a:moveTo>
                  <a:lnTo>
                    <a:pt x="170486" y="932006"/>
                  </a:lnTo>
                  <a:lnTo>
                    <a:pt x="158163" y="921838"/>
                  </a:lnTo>
                  <a:close/>
                  <a:moveTo>
                    <a:pt x="936735" y="903783"/>
                  </a:moveTo>
                  <a:lnTo>
                    <a:pt x="921838" y="921838"/>
                  </a:lnTo>
                  <a:lnTo>
                    <a:pt x="916242" y="926455"/>
                  </a:lnTo>
                  <a:close/>
                  <a:moveTo>
                    <a:pt x="83995" y="826759"/>
                  </a:moveTo>
                  <a:lnTo>
                    <a:pt x="106605" y="859350"/>
                  </a:lnTo>
                  <a:lnTo>
                    <a:pt x="92224" y="841919"/>
                  </a:lnTo>
                  <a:close/>
                  <a:moveTo>
                    <a:pt x="998322" y="822492"/>
                  </a:moveTo>
                  <a:lnTo>
                    <a:pt x="987777" y="841919"/>
                  </a:lnTo>
                  <a:lnTo>
                    <a:pt x="978399" y="853285"/>
                  </a:lnTo>
                  <a:close/>
                  <a:moveTo>
                    <a:pt x="39058" y="739309"/>
                  </a:moveTo>
                  <a:lnTo>
                    <a:pt x="55551" y="774354"/>
                  </a:lnTo>
                  <a:lnTo>
                    <a:pt x="42436" y="750193"/>
                  </a:lnTo>
                  <a:close/>
                  <a:moveTo>
                    <a:pt x="1042433" y="734510"/>
                  </a:moveTo>
                  <a:lnTo>
                    <a:pt x="1037564" y="750193"/>
                  </a:lnTo>
                  <a:lnTo>
                    <a:pt x="1027209" y="769271"/>
                  </a:lnTo>
                  <a:close/>
                  <a:moveTo>
                    <a:pt x="10669" y="645830"/>
                  </a:moveTo>
                  <a:lnTo>
                    <a:pt x="16658" y="667150"/>
                  </a:lnTo>
                  <a:lnTo>
                    <a:pt x="10971" y="648829"/>
                  </a:lnTo>
                  <a:close/>
                  <a:moveTo>
                    <a:pt x="1069907" y="640120"/>
                  </a:moveTo>
                  <a:lnTo>
                    <a:pt x="1069029" y="648829"/>
                  </a:lnTo>
                  <a:lnTo>
                    <a:pt x="1061577" y="672838"/>
                  </a:lnTo>
                  <a:close/>
                  <a:moveTo>
                    <a:pt x="2109" y="519082"/>
                  </a:moveTo>
                  <a:lnTo>
                    <a:pt x="690" y="546846"/>
                  </a:lnTo>
                  <a:lnTo>
                    <a:pt x="0" y="540000"/>
                  </a:lnTo>
                  <a:close/>
                  <a:moveTo>
                    <a:pt x="17052" y="411582"/>
                  </a:moveTo>
                  <a:lnTo>
                    <a:pt x="9320" y="447546"/>
                  </a:lnTo>
                  <a:lnTo>
                    <a:pt x="10971" y="431171"/>
                  </a:lnTo>
                  <a:close/>
                  <a:moveTo>
                    <a:pt x="48945" y="317816"/>
                  </a:moveTo>
                  <a:lnTo>
                    <a:pt x="35500" y="352153"/>
                  </a:lnTo>
                  <a:lnTo>
                    <a:pt x="42436" y="329808"/>
                  </a:lnTo>
                  <a:close/>
                  <a:moveTo>
                    <a:pt x="96245" y="233207"/>
                  </a:moveTo>
                  <a:lnTo>
                    <a:pt x="80548" y="259593"/>
                  </a:lnTo>
                  <a:lnTo>
                    <a:pt x="92224" y="238081"/>
                  </a:lnTo>
                  <a:close/>
                  <a:moveTo>
                    <a:pt x="158278" y="158067"/>
                  </a:moveTo>
                  <a:lnTo>
                    <a:pt x="156841" y="159764"/>
                  </a:lnTo>
                  <a:lnTo>
                    <a:pt x="158163" y="158162"/>
                  </a:lnTo>
                  <a:close/>
                  <a:moveTo>
                    <a:pt x="259412" y="80646"/>
                  </a:moveTo>
                  <a:lnTo>
                    <a:pt x="233433" y="96058"/>
                  </a:lnTo>
                  <a:lnTo>
                    <a:pt x="238081" y="92224"/>
                  </a:lnTo>
                  <a:close/>
                  <a:moveTo>
                    <a:pt x="809260" y="74496"/>
                  </a:moveTo>
                  <a:lnTo>
                    <a:pt x="841919" y="92224"/>
                  </a:lnTo>
                  <a:cubicBezTo>
                    <a:pt x="985560" y="189265"/>
                    <a:pt x="1080000" y="353604"/>
                    <a:pt x="1080000" y="540000"/>
                  </a:cubicBezTo>
                  <a:lnTo>
                    <a:pt x="540000" y="540000"/>
                  </a:lnTo>
                  <a:close/>
                  <a:moveTo>
                    <a:pt x="739585" y="39143"/>
                  </a:moveTo>
                  <a:lnTo>
                    <a:pt x="750193" y="42436"/>
                  </a:lnTo>
                  <a:lnTo>
                    <a:pt x="774457" y="55606"/>
                  </a:lnTo>
                  <a:close/>
                  <a:moveTo>
                    <a:pt x="352292" y="35456"/>
                  </a:moveTo>
                  <a:lnTo>
                    <a:pt x="318057" y="48814"/>
                  </a:lnTo>
                  <a:lnTo>
                    <a:pt x="329808" y="42436"/>
                  </a:lnTo>
                  <a:close/>
                  <a:moveTo>
                    <a:pt x="646120" y="10698"/>
                  </a:moveTo>
                  <a:lnTo>
                    <a:pt x="648829" y="10971"/>
                  </a:lnTo>
                  <a:lnTo>
                    <a:pt x="666273" y="16386"/>
                  </a:lnTo>
                  <a:close/>
                  <a:moveTo>
                    <a:pt x="447772" y="9298"/>
                  </a:moveTo>
                  <a:lnTo>
                    <a:pt x="411789" y="16988"/>
                  </a:lnTo>
                  <a:lnTo>
                    <a:pt x="431171" y="10971"/>
                  </a:lnTo>
                  <a:close/>
                  <a:moveTo>
                    <a:pt x="540000" y="0"/>
                  </a:moveTo>
                  <a:lnTo>
                    <a:pt x="547118" y="718"/>
                  </a:lnTo>
                  <a:lnTo>
                    <a:pt x="518939" y="2123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229" name="Straight Connector 1483">
              <a:extLst>
                <a:ext uri="{FF2B5EF4-FFF2-40B4-BE49-F238E27FC236}">
                  <a16:creationId xmlns:a16="http://schemas.microsoft.com/office/drawing/2014/main" xmlns="" id="{AC98D4D9-BF00-49B3-97D7-F1E5D9768B1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83400" y="3035572"/>
              <a:ext cx="539862" cy="935067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1484">
              <a:extLst>
                <a:ext uri="{FF2B5EF4-FFF2-40B4-BE49-F238E27FC236}">
                  <a16:creationId xmlns:a16="http://schemas.microsoft.com/office/drawing/2014/main" xmlns="" id="{4C8F8D16-B74D-41BB-A851-315B25E1C18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12918" y="3503818"/>
              <a:ext cx="1076512" cy="2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1" name="Group 1485">
            <a:extLst>
              <a:ext uri="{FF2B5EF4-FFF2-40B4-BE49-F238E27FC236}">
                <a16:creationId xmlns:a16="http://schemas.microsoft.com/office/drawing/2014/main" xmlns="" id="{28E96D40-A98A-409D-A8CF-EF192EB17FF0}"/>
              </a:ext>
            </a:extLst>
          </p:cNvPr>
          <p:cNvGrpSpPr/>
          <p:nvPr/>
        </p:nvGrpSpPr>
        <p:grpSpPr>
          <a:xfrm rot="7200000">
            <a:off x="1049695" y="3622441"/>
            <a:ext cx="810000" cy="810000"/>
            <a:chOff x="4912918" y="2963818"/>
            <a:chExt cx="1080000" cy="1080000"/>
          </a:xfrm>
          <a:solidFill>
            <a:srgbClr val="FBE5D6">
              <a:alpha val="1176"/>
            </a:srgbClr>
          </a:solidFill>
        </p:grpSpPr>
        <p:sp>
          <p:nvSpPr>
            <p:cNvPr id="232" name="Freeform: Shape 381">
              <a:extLst>
                <a:ext uri="{FF2B5EF4-FFF2-40B4-BE49-F238E27FC236}">
                  <a16:creationId xmlns:a16="http://schemas.microsoft.com/office/drawing/2014/main" xmlns="" id="{4EE33A32-D96E-4A96-8C2F-BEF9099DC3A7}"/>
                </a:ext>
              </a:extLst>
            </p:cNvPr>
            <p:cNvSpPr/>
            <p:nvPr/>
          </p:nvSpPr>
          <p:spPr>
            <a:xfrm>
              <a:off x="4912918" y="2963818"/>
              <a:ext cx="1080000" cy="1080000"/>
            </a:xfrm>
            <a:custGeom>
              <a:avLst/>
              <a:gdLst>
                <a:gd name="connsiteX0" fmla="*/ 559576 w 1080000"/>
                <a:gd name="connsiteY0" fmla="*/ 1078027 h 1080000"/>
                <a:gd name="connsiteX1" fmla="*/ 540000 w 1080000"/>
                <a:gd name="connsiteY1" fmla="*/ 1080000 h 1080000"/>
                <a:gd name="connsiteX2" fmla="*/ 524673 w 1080000"/>
                <a:gd name="connsiteY2" fmla="*/ 1078455 h 1080000"/>
                <a:gd name="connsiteX3" fmla="*/ 423976 w 1080000"/>
                <a:gd name="connsiteY3" fmla="*/ 1066796 h 1080000"/>
                <a:gd name="connsiteX4" fmla="*/ 453235 w 1080000"/>
                <a:gd name="connsiteY4" fmla="*/ 1071254 h 1080000"/>
                <a:gd name="connsiteX5" fmla="*/ 431171 w 1080000"/>
                <a:gd name="connsiteY5" fmla="*/ 1069029 h 1080000"/>
                <a:gd name="connsiteX6" fmla="*/ 663007 w 1080000"/>
                <a:gd name="connsiteY6" fmla="*/ 1064628 h 1080000"/>
                <a:gd name="connsiteX7" fmla="*/ 648829 w 1080000"/>
                <a:gd name="connsiteY7" fmla="*/ 1069029 h 1080000"/>
                <a:gd name="connsiteX8" fmla="*/ 625567 w 1080000"/>
                <a:gd name="connsiteY8" fmla="*/ 1071374 h 1080000"/>
                <a:gd name="connsiteX9" fmla="*/ 757161 w 1080000"/>
                <a:gd name="connsiteY9" fmla="*/ 1033782 h 1080000"/>
                <a:gd name="connsiteX10" fmla="*/ 750193 w 1080000"/>
                <a:gd name="connsiteY10" fmla="*/ 1037564 h 1080000"/>
                <a:gd name="connsiteX11" fmla="*/ 724029 w 1080000"/>
                <a:gd name="connsiteY11" fmla="*/ 1045686 h 1080000"/>
                <a:gd name="connsiteX12" fmla="*/ 314454 w 1080000"/>
                <a:gd name="connsiteY12" fmla="*/ 1029230 h 1080000"/>
                <a:gd name="connsiteX13" fmla="*/ 332135 w 1080000"/>
                <a:gd name="connsiteY13" fmla="*/ 1038287 h 1080000"/>
                <a:gd name="connsiteX14" fmla="*/ 329808 w 1080000"/>
                <a:gd name="connsiteY14" fmla="*/ 1037564 h 1080000"/>
                <a:gd name="connsiteX15" fmla="*/ 842738 w 1080000"/>
                <a:gd name="connsiteY15" fmla="*/ 987101 h 1080000"/>
                <a:gd name="connsiteX16" fmla="*/ 841919 w 1080000"/>
                <a:gd name="connsiteY16" fmla="*/ 987777 h 1080000"/>
                <a:gd name="connsiteX17" fmla="*/ 841838 w 1080000"/>
                <a:gd name="connsiteY17" fmla="*/ 987821 h 1080000"/>
                <a:gd name="connsiteX18" fmla="*/ 219473 w 1080000"/>
                <a:gd name="connsiteY18" fmla="*/ 972423 h 1080000"/>
                <a:gd name="connsiteX19" fmla="*/ 246588 w 1080000"/>
                <a:gd name="connsiteY19" fmla="*/ 992394 h 1080000"/>
                <a:gd name="connsiteX20" fmla="*/ 238081 w 1080000"/>
                <a:gd name="connsiteY20" fmla="*/ 987777 h 1080000"/>
                <a:gd name="connsiteX21" fmla="*/ 144838 w 1080000"/>
                <a:gd name="connsiteY21" fmla="*/ 905688 h 1080000"/>
                <a:gd name="connsiteX22" fmla="*/ 170486 w 1080000"/>
                <a:gd name="connsiteY22" fmla="*/ 932006 h 1080000"/>
                <a:gd name="connsiteX23" fmla="*/ 158163 w 1080000"/>
                <a:gd name="connsiteY23" fmla="*/ 921838 h 1080000"/>
                <a:gd name="connsiteX24" fmla="*/ 936735 w 1080000"/>
                <a:gd name="connsiteY24" fmla="*/ 903783 h 1080000"/>
                <a:gd name="connsiteX25" fmla="*/ 921838 w 1080000"/>
                <a:gd name="connsiteY25" fmla="*/ 921838 h 1080000"/>
                <a:gd name="connsiteX26" fmla="*/ 916242 w 1080000"/>
                <a:gd name="connsiteY26" fmla="*/ 926455 h 1080000"/>
                <a:gd name="connsiteX27" fmla="*/ 83995 w 1080000"/>
                <a:gd name="connsiteY27" fmla="*/ 826759 h 1080000"/>
                <a:gd name="connsiteX28" fmla="*/ 106605 w 1080000"/>
                <a:gd name="connsiteY28" fmla="*/ 859350 h 1080000"/>
                <a:gd name="connsiteX29" fmla="*/ 92224 w 1080000"/>
                <a:gd name="connsiteY29" fmla="*/ 841919 h 1080000"/>
                <a:gd name="connsiteX30" fmla="*/ 998322 w 1080000"/>
                <a:gd name="connsiteY30" fmla="*/ 822492 h 1080000"/>
                <a:gd name="connsiteX31" fmla="*/ 987777 w 1080000"/>
                <a:gd name="connsiteY31" fmla="*/ 841919 h 1080000"/>
                <a:gd name="connsiteX32" fmla="*/ 978399 w 1080000"/>
                <a:gd name="connsiteY32" fmla="*/ 853285 h 1080000"/>
                <a:gd name="connsiteX33" fmla="*/ 39058 w 1080000"/>
                <a:gd name="connsiteY33" fmla="*/ 739309 h 1080000"/>
                <a:gd name="connsiteX34" fmla="*/ 55551 w 1080000"/>
                <a:gd name="connsiteY34" fmla="*/ 774354 h 1080000"/>
                <a:gd name="connsiteX35" fmla="*/ 42436 w 1080000"/>
                <a:gd name="connsiteY35" fmla="*/ 750193 h 1080000"/>
                <a:gd name="connsiteX36" fmla="*/ 1042433 w 1080000"/>
                <a:gd name="connsiteY36" fmla="*/ 734510 h 1080000"/>
                <a:gd name="connsiteX37" fmla="*/ 1037564 w 1080000"/>
                <a:gd name="connsiteY37" fmla="*/ 750193 h 1080000"/>
                <a:gd name="connsiteX38" fmla="*/ 1027209 w 1080000"/>
                <a:gd name="connsiteY38" fmla="*/ 769271 h 1080000"/>
                <a:gd name="connsiteX39" fmla="*/ 10669 w 1080000"/>
                <a:gd name="connsiteY39" fmla="*/ 645830 h 1080000"/>
                <a:gd name="connsiteX40" fmla="*/ 16658 w 1080000"/>
                <a:gd name="connsiteY40" fmla="*/ 667150 h 1080000"/>
                <a:gd name="connsiteX41" fmla="*/ 10971 w 1080000"/>
                <a:gd name="connsiteY41" fmla="*/ 648829 h 1080000"/>
                <a:gd name="connsiteX42" fmla="*/ 1069907 w 1080000"/>
                <a:gd name="connsiteY42" fmla="*/ 640120 h 1080000"/>
                <a:gd name="connsiteX43" fmla="*/ 1069029 w 1080000"/>
                <a:gd name="connsiteY43" fmla="*/ 648829 h 1080000"/>
                <a:gd name="connsiteX44" fmla="*/ 1061577 w 1080000"/>
                <a:gd name="connsiteY44" fmla="*/ 672838 h 1080000"/>
                <a:gd name="connsiteX45" fmla="*/ 2109 w 1080000"/>
                <a:gd name="connsiteY45" fmla="*/ 519082 h 1080000"/>
                <a:gd name="connsiteX46" fmla="*/ 690 w 1080000"/>
                <a:gd name="connsiteY46" fmla="*/ 546846 h 1080000"/>
                <a:gd name="connsiteX47" fmla="*/ 0 w 1080000"/>
                <a:gd name="connsiteY47" fmla="*/ 540000 h 1080000"/>
                <a:gd name="connsiteX48" fmla="*/ 17052 w 1080000"/>
                <a:gd name="connsiteY48" fmla="*/ 411582 h 1080000"/>
                <a:gd name="connsiteX49" fmla="*/ 9320 w 1080000"/>
                <a:gd name="connsiteY49" fmla="*/ 447546 h 1080000"/>
                <a:gd name="connsiteX50" fmla="*/ 10971 w 1080000"/>
                <a:gd name="connsiteY50" fmla="*/ 431171 h 1080000"/>
                <a:gd name="connsiteX51" fmla="*/ 48945 w 1080000"/>
                <a:gd name="connsiteY51" fmla="*/ 317816 h 1080000"/>
                <a:gd name="connsiteX52" fmla="*/ 35500 w 1080000"/>
                <a:gd name="connsiteY52" fmla="*/ 352153 h 1080000"/>
                <a:gd name="connsiteX53" fmla="*/ 42436 w 1080000"/>
                <a:gd name="connsiteY53" fmla="*/ 329808 h 1080000"/>
                <a:gd name="connsiteX54" fmla="*/ 96245 w 1080000"/>
                <a:gd name="connsiteY54" fmla="*/ 233207 h 1080000"/>
                <a:gd name="connsiteX55" fmla="*/ 80548 w 1080000"/>
                <a:gd name="connsiteY55" fmla="*/ 259593 h 1080000"/>
                <a:gd name="connsiteX56" fmla="*/ 92224 w 1080000"/>
                <a:gd name="connsiteY56" fmla="*/ 238081 h 1080000"/>
                <a:gd name="connsiteX57" fmla="*/ 158278 w 1080000"/>
                <a:gd name="connsiteY57" fmla="*/ 158067 h 1080000"/>
                <a:gd name="connsiteX58" fmla="*/ 156841 w 1080000"/>
                <a:gd name="connsiteY58" fmla="*/ 159764 h 1080000"/>
                <a:gd name="connsiteX59" fmla="*/ 158163 w 1080000"/>
                <a:gd name="connsiteY59" fmla="*/ 158162 h 1080000"/>
                <a:gd name="connsiteX60" fmla="*/ 259412 w 1080000"/>
                <a:gd name="connsiteY60" fmla="*/ 80646 h 1080000"/>
                <a:gd name="connsiteX61" fmla="*/ 233433 w 1080000"/>
                <a:gd name="connsiteY61" fmla="*/ 96058 h 1080000"/>
                <a:gd name="connsiteX62" fmla="*/ 238081 w 1080000"/>
                <a:gd name="connsiteY62" fmla="*/ 92224 h 1080000"/>
                <a:gd name="connsiteX63" fmla="*/ 809260 w 1080000"/>
                <a:gd name="connsiteY63" fmla="*/ 74496 h 1080000"/>
                <a:gd name="connsiteX64" fmla="*/ 841919 w 1080000"/>
                <a:gd name="connsiteY64" fmla="*/ 92224 h 1080000"/>
                <a:gd name="connsiteX65" fmla="*/ 1080000 w 1080000"/>
                <a:gd name="connsiteY65" fmla="*/ 540000 h 1080000"/>
                <a:gd name="connsiteX66" fmla="*/ 540000 w 1080000"/>
                <a:gd name="connsiteY66" fmla="*/ 540000 h 1080000"/>
                <a:gd name="connsiteX67" fmla="*/ 739585 w 1080000"/>
                <a:gd name="connsiteY67" fmla="*/ 39143 h 1080000"/>
                <a:gd name="connsiteX68" fmla="*/ 750193 w 1080000"/>
                <a:gd name="connsiteY68" fmla="*/ 42436 h 1080000"/>
                <a:gd name="connsiteX69" fmla="*/ 774457 w 1080000"/>
                <a:gd name="connsiteY69" fmla="*/ 55606 h 1080000"/>
                <a:gd name="connsiteX70" fmla="*/ 352292 w 1080000"/>
                <a:gd name="connsiteY70" fmla="*/ 35456 h 1080000"/>
                <a:gd name="connsiteX71" fmla="*/ 318057 w 1080000"/>
                <a:gd name="connsiteY71" fmla="*/ 48814 h 1080000"/>
                <a:gd name="connsiteX72" fmla="*/ 329808 w 1080000"/>
                <a:gd name="connsiteY72" fmla="*/ 42436 h 1080000"/>
                <a:gd name="connsiteX73" fmla="*/ 646120 w 1080000"/>
                <a:gd name="connsiteY73" fmla="*/ 10698 h 1080000"/>
                <a:gd name="connsiteX74" fmla="*/ 648829 w 1080000"/>
                <a:gd name="connsiteY74" fmla="*/ 10971 h 1080000"/>
                <a:gd name="connsiteX75" fmla="*/ 666273 w 1080000"/>
                <a:gd name="connsiteY75" fmla="*/ 16386 h 1080000"/>
                <a:gd name="connsiteX76" fmla="*/ 447772 w 1080000"/>
                <a:gd name="connsiteY76" fmla="*/ 9298 h 1080000"/>
                <a:gd name="connsiteX77" fmla="*/ 411789 w 1080000"/>
                <a:gd name="connsiteY77" fmla="*/ 16988 h 1080000"/>
                <a:gd name="connsiteX78" fmla="*/ 431171 w 1080000"/>
                <a:gd name="connsiteY78" fmla="*/ 10971 h 1080000"/>
                <a:gd name="connsiteX79" fmla="*/ 540000 w 1080000"/>
                <a:gd name="connsiteY79" fmla="*/ 0 h 1080000"/>
                <a:gd name="connsiteX80" fmla="*/ 547118 w 1080000"/>
                <a:gd name="connsiteY80" fmla="*/ 718 h 1080000"/>
                <a:gd name="connsiteX81" fmla="*/ 518939 w 1080000"/>
                <a:gd name="connsiteY81" fmla="*/ 2123 h 10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1080000" h="1080000">
                  <a:moveTo>
                    <a:pt x="559576" y="1078027"/>
                  </a:moveTo>
                  <a:lnTo>
                    <a:pt x="540000" y="1080000"/>
                  </a:lnTo>
                  <a:lnTo>
                    <a:pt x="524673" y="1078455"/>
                  </a:lnTo>
                  <a:close/>
                  <a:moveTo>
                    <a:pt x="423976" y="1066796"/>
                  </a:moveTo>
                  <a:lnTo>
                    <a:pt x="453235" y="1071254"/>
                  </a:lnTo>
                  <a:lnTo>
                    <a:pt x="431171" y="1069029"/>
                  </a:lnTo>
                  <a:close/>
                  <a:moveTo>
                    <a:pt x="663007" y="1064628"/>
                  </a:moveTo>
                  <a:lnTo>
                    <a:pt x="648829" y="1069029"/>
                  </a:lnTo>
                  <a:lnTo>
                    <a:pt x="625567" y="1071374"/>
                  </a:lnTo>
                  <a:close/>
                  <a:moveTo>
                    <a:pt x="757161" y="1033782"/>
                  </a:moveTo>
                  <a:lnTo>
                    <a:pt x="750193" y="1037564"/>
                  </a:lnTo>
                  <a:lnTo>
                    <a:pt x="724029" y="1045686"/>
                  </a:lnTo>
                  <a:close/>
                  <a:moveTo>
                    <a:pt x="314454" y="1029230"/>
                  </a:moveTo>
                  <a:lnTo>
                    <a:pt x="332135" y="1038287"/>
                  </a:lnTo>
                  <a:lnTo>
                    <a:pt x="329808" y="1037564"/>
                  </a:lnTo>
                  <a:close/>
                  <a:moveTo>
                    <a:pt x="842738" y="987101"/>
                  </a:moveTo>
                  <a:lnTo>
                    <a:pt x="841919" y="987777"/>
                  </a:lnTo>
                  <a:lnTo>
                    <a:pt x="841838" y="987821"/>
                  </a:lnTo>
                  <a:close/>
                  <a:moveTo>
                    <a:pt x="219473" y="972423"/>
                  </a:moveTo>
                  <a:lnTo>
                    <a:pt x="246588" y="992394"/>
                  </a:lnTo>
                  <a:lnTo>
                    <a:pt x="238081" y="987777"/>
                  </a:lnTo>
                  <a:close/>
                  <a:moveTo>
                    <a:pt x="144838" y="905688"/>
                  </a:moveTo>
                  <a:lnTo>
                    <a:pt x="170486" y="932006"/>
                  </a:lnTo>
                  <a:lnTo>
                    <a:pt x="158163" y="921838"/>
                  </a:lnTo>
                  <a:close/>
                  <a:moveTo>
                    <a:pt x="936735" y="903783"/>
                  </a:moveTo>
                  <a:lnTo>
                    <a:pt x="921838" y="921838"/>
                  </a:lnTo>
                  <a:lnTo>
                    <a:pt x="916242" y="926455"/>
                  </a:lnTo>
                  <a:close/>
                  <a:moveTo>
                    <a:pt x="83995" y="826759"/>
                  </a:moveTo>
                  <a:lnTo>
                    <a:pt x="106605" y="859350"/>
                  </a:lnTo>
                  <a:lnTo>
                    <a:pt x="92224" y="841919"/>
                  </a:lnTo>
                  <a:close/>
                  <a:moveTo>
                    <a:pt x="998322" y="822492"/>
                  </a:moveTo>
                  <a:lnTo>
                    <a:pt x="987777" y="841919"/>
                  </a:lnTo>
                  <a:lnTo>
                    <a:pt x="978399" y="853285"/>
                  </a:lnTo>
                  <a:close/>
                  <a:moveTo>
                    <a:pt x="39058" y="739309"/>
                  </a:moveTo>
                  <a:lnTo>
                    <a:pt x="55551" y="774354"/>
                  </a:lnTo>
                  <a:lnTo>
                    <a:pt x="42436" y="750193"/>
                  </a:lnTo>
                  <a:close/>
                  <a:moveTo>
                    <a:pt x="1042433" y="734510"/>
                  </a:moveTo>
                  <a:lnTo>
                    <a:pt x="1037564" y="750193"/>
                  </a:lnTo>
                  <a:lnTo>
                    <a:pt x="1027209" y="769271"/>
                  </a:lnTo>
                  <a:close/>
                  <a:moveTo>
                    <a:pt x="10669" y="645830"/>
                  </a:moveTo>
                  <a:lnTo>
                    <a:pt x="16658" y="667150"/>
                  </a:lnTo>
                  <a:lnTo>
                    <a:pt x="10971" y="648829"/>
                  </a:lnTo>
                  <a:close/>
                  <a:moveTo>
                    <a:pt x="1069907" y="640120"/>
                  </a:moveTo>
                  <a:lnTo>
                    <a:pt x="1069029" y="648829"/>
                  </a:lnTo>
                  <a:lnTo>
                    <a:pt x="1061577" y="672838"/>
                  </a:lnTo>
                  <a:close/>
                  <a:moveTo>
                    <a:pt x="2109" y="519082"/>
                  </a:moveTo>
                  <a:lnTo>
                    <a:pt x="690" y="546846"/>
                  </a:lnTo>
                  <a:lnTo>
                    <a:pt x="0" y="540000"/>
                  </a:lnTo>
                  <a:close/>
                  <a:moveTo>
                    <a:pt x="17052" y="411582"/>
                  </a:moveTo>
                  <a:lnTo>
                    <a:pt x="9320" y="447546"/>
                  </a:lnTo>
                  <a:lnTo>
                    <a:pt x="10971" y="431171"/>
                  </a:lnTo>
                  <a:close/>
                  <a:moveTo>
                    <a:pt x="48945" y="317816"/>
                  </a:moveTo>
                  <a:lnTo>
                    <a:pt x="35500" y="352153"/>
                  </a:lnTo>
                  <a:lnTo>
                    <a:pt x="42436" y="329808"/>
                  </a:lnTo>
                  <a:close/>
                  <a:moveTo>
                    <a:pt x="96245" y="233207"/>
                  </a:moveTo>
                  <a:lnTo>
                    <a:pt x="80548" y="259593"/>
                  </a:lnTo>
                  <a:lnTo>
                    <a:pt x="92224" y="238081"/>
                  </a:lnTo>
                  <a:close/>
                  <a:moveTo>
                    <a:pt x="158278" y="158067"/>
                  </a:moveTo>
                  <a:lnTo>
                    <a:pt x="156841" y="159764"/>
                  </a:lnTo>
                  <a:lnTo>
                    <a:pt x="158163" y="158162"/>
                  </a:lnTo>
                  <a:close/>
                  <a:moveTo>
                    <a:pt x="259412" y="80646"/>
                  </a:moveTo>
                  <a:lnTo>
                    <a:pt x="233433" y="96058"/>
                  </a:lnTo>
                  <a:lnTo>
                    <a:pt x="238081" y="92224"/>
                  </a:lnTo>
                  <a:close/>
                  <a:moveTo>
                    <a:pt x="809260" y="74496"/>
                  </a:moveTo>
                  <a:lnTo>
                    <a:pt x="841919" y="92224"/>
                  </a:lnTo>
                  <a:cubicBezTo>
                    <a:pt x="985560" y="189265"/>
                    <a:pt x="1080000" y="353604"/>
                    <a:pt x="1080000" y="540000"/>
                  </a:cubicBezTo>
                  <a:lnTo>
                    <a:pt x="540000" y="540000"/>
                  </a:lnTo>
                  <a:close/>
                  <a:moveTo>
                    <a:pt x="739585" y="39143"/>
                  </a:moveTo>
                  <a:lnTo>
                    <a:pt x="750193" y="42436"/>
                  </a:lnTo>
                  <a:lnTo>
                    <a:pt x="774457" y="55606"/>
                  </a:lnTo>
                  <a:close/>
                  <a:moveTo>
                    <a:pt x="352292" y="35456"/>
                  </a:moveTo>
                  <a:lnTo>
                    <a:pt x="318057" y="48814"/>
                  </a:lnTo>
                  <a:lnTo>
                    <a:pt x="329808" y="42436"/>
                  </a:lnTo>
                  <a:close/>
                  <a:moveTo>
                    <a:pt x="646120" y="10698"/>
                  </a:moveTo>
                  <a:lnTo>
                    <a:pt x="648829" y="10971"/>
                  </a:lnTo>
                  <a:lnTo>
                    <a:pt x="666273" y="16386"/>
                  </a:lnTo>
                  <a:close/>
                  <a:moveTo>
                    <a:pt x="447772" y="9298"/>
                  </a:moveTo>
                  <a:lnTo>
                    <a:pt x="411789" y="16988"/>
                  </a:lnTo>
                  <a:lnTo>
                    <a:pt x="431171" y="10971"/>
                  </a:lnTo>
                  <a:close/>
                  <a:moveTo>
                    <a:pt x="540000" y="0"/>
                  </a:moveTo>
                  <a:lnTo>
                    <a:pt x="547118" y="718"/>
                  </a:lnTo>
                  <a:lnTo>
                    <a:pt x="518939" y="2123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233" name="Straight Connector 1487">
              <a:extLst>
                <a:ext uri="{FF2B5EF4-FFF2-40B4-BE49-F238E27FC236}">
                  <a16:creationId xmlns:a16="http://schemas.microsoft.com/office/drawing/2014/main" xmlns="" id="{286F3ABA-3DEE-477F-9AC9-1925D6D0F15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83400" y="3035572"/>
              <a:ext cx="539862" cy="935067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1488">
              <a:extLst>
                <a:ext uri="{FF2B5EF4-FFF2-40B4-BE49-F238E27FC236}">
                  <a16:creationId xmlns:a16="http://schemas.microsoft.com/office/drawing/2014/main" xmlns="" id="{AB5AAE0D-BE9E-4DE3-892C-EAC7CF45876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12918" y="3503818"/>
              <a:ext cx="1076512" cy="2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5" name="Group 1489">
            <a:extLst>
              <a:ext uri="{FF2B5EF4-FFF2-40B4-BE49-F238E27FC236}">
                <a16:creationId xmlns:a16="http://schemas.microsoft.com/office/drawing/2014/main" xmlns="" id="{750126E7-1B12-430A-A574-CB414125E6CA}"/>
              </a:ext>
            </a:extLst>
          </p:cNvPr>
          <p:cNvGrpSpPr/>
          <p:nvPr/>
        </p:nvGrpSpPr>
        <p:grpSpPr>
          <a:xfrm rot="3600000">
            <a:off x="1049695" y="3622441"/>
            <a:ext cx="810000" cy="810000"/>
            <a:chOff x="4912918" y="2963818"/>
            <a:chExt cx="1080000" cy="1080000"/>
          </a:xfrm>
          <a:solidFill>
            <a:srgbClr val="FBE5D6">
              <a:alpha val="1176"/>
            </a:srgbClr>
          </a:solidFill>
        </p:grpSpPr>
        <p:sp>
          <p:nvSpPr>
            <p:cNvPr id="236" name="Freeform: Shape 385">
              <a:extLst>
                <a:ext uri="{FF2B5EF4-FFF2-40B4-BE49-F238E27FC236}">
                  <a16:creationId xmlns:a16="http://schemas.microsoft.com/office/drawing/2014/main" xmlns="" id="{1DF7E145-49BD-4453-B07E-A63980EA7EEF}"/>
                </a:ext>
              </a:extLst>
            </p:cNvPr>
            <p:cNvSpPr/>
            <p:nvPr/>
          </p:nvSpPr>
          <p:spPr>
            <a:xfrm>
              <a:off x="4912918" y="2963818"/>
              <a:ext cx="1080000" cy="1080000"/>
            </a:xfrm>
            <a:custGeom>
              <a:avLst/>
              <a:gdLst>
                <a:gd name="connsiteX0" fmla="*/ 559576 w 1080000"/>
                <a:gd name="connsiteY0" fmla="*/ 1078027 h 1080000"/>
                <a:gd name="connsiteX1" fmla="*/ 540000 w 1080000"/>
                <a:gd name="connsiteY1" fmla="*/ 1080000 h 1080000"/>
                <a:gd name="connsiteX2" fmla="*/ 524673 w 1080000"/>
                <a:gd name="connsiteY2" fmla="*/ 1078455 h 1080000"/>
                <a:gd name="connsiteX3" fmla="*/ 423976 w 1080000"/>
                <a:gd name="connsiteY3" fmla="*/ 1066796 h 1080000"/>
                <a:gd name="connsiteX4" fmla="*/ 453235 w 1080000"/>
                <a:gd name="connsiteY4" fmla="*/ 1071254 h 1080000"/>
                <a:gd name="connsiteX5" fmla="*/ 431171 w 1080000"/>
                <a:gd name="connsiteY5" fmla="*/ 1069029 h 1080000"/>
                <a:gd name="connsiteX6" fmla="*/ 663007 w 1080000"/>
                <a:gd name="connsiteY6" fmla="*/ 1064628 h 1080000"/>
                <a:gd name="connsiteX7" fmla="*/ 648829 w 1080000"/>
                <a:gd name="connsiteY7" fmla="*/ 1069029 h 1080000"/>
                <a:gd name="connsiteX8" fmla="*/ 625567 w 1080000"/>
                <a:gd name="connsiteY8" fmla="*/ 1071374 h 1080000"/>
                <a:gd name="connsiteX9" fmla="*/ 757161 w 1080000"/>
                <a:gd name="connsiteY9" fmla="*/ 1033782 h 1080000"/>
                <a:gd name="connsiteX10" fmla="*/ 750193 w 1080000"/>
                <a:gd name="connsiteY10" fmla="*/ 1037564 h 1080000"/>
                <a:gd name="connsiteX11" fmla="*/ 724029 w 1080000"/>
                <a:gd name="connsiteY11" fmla="*/ 1045686 h 1080000"/>
                <a:gd name="connsiteX12" fmla="*/ 314454 w 1080000"/>
                <a:gd name="connsiteY12" fmla="*/ 1029230 h 1080000"/>
                <a:gd name="connsiteX13" fmla="*/ 332135 w 1080000"/>
                <a:gd name="connsiteY13" fmla="*/ 1038287 h 1080000"/>
                <a:gd name="connsiteX14" fmla="*/ 329808 w 1080000"/>
                <a:gd name="connsiteY14" fmla="*/ 1037564 h 1080000"/>
                <a:gd name="connsiteX15" fmla="*/ 842738 w 1080000"/>
                <a:gd name="connsiteY15" fmla="*/ 987101 h 1080000"/>
                <a:gd name="connsiteX16" fmla="*/ 841919 w 1080000"/>
                <a:gd name="connsiteY16" fmla="*/ 987777 h 1080000"/>
                <a:gd name="connsiteX17" fmla="*/ 841838 w 1080000"/>
                <a:gd name="connsiteY17" fmla="*/ 987821 h 1080000"/>
                <a:gd name="connsiteX18" fmla="*/ 219473 w 1080000"/>
                <a:gd name="connsiteY18" fmla="*/ 972423 h 1080000"/>
                <a:gd name="connsiteX19" fmla="*/ 246588 w 1080000"/>
                <a:gd name="connsiteY19" fmla="*/ 992394 h 1080000"/>
                <a:gd name="connsiteX20" fmla="*/ 238081 w 1080000"/>
                <a:gd name="connsiteY20" fmla="*/ 987777 h 1080000"/>
                <a:gd name="connsiteX21" fmla="*/ 144838 w 1080000"/>
                <a:gd name="connsiteY21" fmla="*/ 905688 h 1080000"/>
                <a:gd name="connsiteX22" fmla="*/ 170486 w 1080000"/>
                <a:gd name="connsiteY22" fmla="*/ 932006 h 1080000"/>
                <a:gd name="connsiteX23" fmla="*/ 158163 w 1080000"/>
                <a:gd name="connsiteY23" fmla="*/ 921838 h 1080000"/>
                <a:gd name="connsiteX24" fmla="*/ 936735 w 1080000"/>
                <a:gd name="connsiteY24" fmla="*/ 903783 h 1080000"/>
                <a:gd name="connsiteX25" fmla="*/ 921838 w 1080000"/>
                <a:gd name="connsiteY25" fmla="*/ 921838 h 1080000"/>
                <a:gd name="connsiteX26" fmla="*/ 916242 w 1080000"/>
                <a:gd name="connsiteY26" fmla="*/ 926455 h 1080000"/>
                <a:gd name="connsiteX27" fmla="*/ 83995 w 1080000"/>
                <a:gd name="connsiteY27" fmla="*/ 826759 h 1080000"/>
                <a:gd name="connsiteX28" fmla="*/ 106605 w 1080000"/>
                <a:gd name="connsiteY28" fmla="*/ 859350 h 1080000"/>
                <a:gd name="connsiteX29" fmla="*/ 92224 w 1080000"/>
                <a:gd name="connsiteY29" fmla="*/ 841919 h 1080000"/>
                <a:gd name="connsiteX30" fmla="*/ 998322 w 1080000"/>
                <a:gd name="connsiteY30" fmla="*/ 822492 h 1080000"/>
                <a:gd name="connsiteX31" fmla="*/ 987777 w 1080000"/>
                <a:gd name="connsiteY31" fmla="*/ 841919 h 1080000"/>
                <a:gd name="connsiteX32" fmla="*/ 978399 w 1080000"/>
                <a:gd name="connsiteY32" fmla="*/ 853285 h 1080000"/>
                <a:gd name="connsiteX33" fmla="*/ 39058 w 1080000"/>
                <a:gd name="connsiteY33" fmla="*/ 739309 h 1080000"/>
                <a:gd name="connsiteX34" fmla="*/ 55551 w 1080000"/>
                <a:gd name="connsiteY34" fmla="*/ 774354 h 1080000"/>
                <a:gd name="connsiteX35" fmla="*/ 42436 w 1080000"/>
                <a:gd name="connsiteY35" fmla="*/ 750193 h 1080000"/>
                <a:gd name="connsiteX36" fmla="*/ 1042433 w 1080000"/>
                <a:gd name="connsiteY36" fmla="*/ 734510 h 1080000"/>
                <a:gd name="connsiteX37" fmla="*/ 1037564 w 1080000"/>
                <a:gd name="connsiteY37" fmla="*/ 750193 h 1080000"/>
                <a:gd name="connsiteX38" fmla="*/ 1027209 w 1080000"/>
                <a:gd name="connsiteY38" fmla="*/ 769271 h 1080000"/>
                <a:gd name="connsiteX39" fmla="*/ 10669 w 1080000"/>
                <a:gd name="connsiteY39" fmla="*/ 645830 h 1080000"/>
                <a:gd name="connsiteX40" fmla="*/ 16658 w 1080000"/>
                <a:gd name="connsiteY40" fmla="*/ 667150 h 1080000"/>
                <a:gd name="connsiteX41" fmla="*/ 10971 w 1080000"/>
                <a:gd name="connsiteY41" fmla="*/ 648829 h 1080000"/>
                <a:gd name="connsiteX42" fmla="*/ 1069907 w 1080000"/>
                <a:gd name="connsiteY42" fmla="*/ 640120 h 1080000"/>
                <a:gd name="connsiteX43" fmla="*/ 1069029 w 1080000"/>
                <a:gd name="connsiteY43" fmla="*/ 648829 h 1080000"/>
                <a:gd name="connsiteX44" fmla="*/ 1061577 w 1080000"/>
                <a:gd name="connsiteY44" fmla="*/ 672838 h 1080000"/>
                <a:gd name="connsiteX45" fmla="*/ 2109 w 1080000"/>
                <a:gd name="connsiteY45" fmla="*/ 519082 h 1080000"/>
                <a:gd name="connsiteX46" fmla="*/ 690 w 1080000"/>
                <a:gd name="connsiteY46" fmla="*/ 546846 h 1080000"/>
                <a:gd name="connsiteX47" fmla="*/ 0 w 1080000"/>
                <a:gd name="connsiteY47" fmla="*/ 540000 h 1080000"/>
                <a:gd name="connsiteX48" fmla="*/ 17052 w 1080000"/>
                <a:gd name="connsiteY48" fmla="*/ 411582 h 1080000"/>
                <a:gd name="connsiteX49" fmla="*/ 9320 w 1080000"/>
                <a:gd name="connsiteY49" fmla="*/ 447546 h 1080000"/>
                <a:gd name="connsiteX50" fmla="*/ 10971 w 1080000"/>
                <a:gd name="connsiteY50" fmla="*/ 431171 h 1080000"/>
                <a:gd name="connsiteX51" fmla="*/ 48945 w 1080000"/>
                <a:gd name="connsiteY51" fmla="*/ 317816 h 1080000"/>
                <a:gd name="connsiteX52" fmla="*/ 35500 w 1080000"/>
                <a:gd name="connsiteY52" fmla="*/ 352153 h 1080000"/>
                <a:gd name="connsiteX53" fmla="*/ 42436 w 1080000"/>
                <a:gd name="connsiteY53" fmla="*/ 329808 h 1080000"/>
                <a:gd name="connsiteX54" fmla="*/ 96245 w 1080000"/>
                <a:gd name="connsiteY54" fmla="*/ 233207 h 1080000"/>
                <a:gd name="connsiteX55" fmla="*/ 80548 w 1080000"/>
                <a:gd name="connsiteY55" fmla="*/ 259593 h 1080000"/>
                <a:gd name="connsiteX56" fmla="*/ 92224 w 1080000"/>
                <a:gd name="connsiteY56" fmla="*/ 238081 h 1080000"/>
                <a:gd name="connsiteX57" fmla="*/ 158278 w 1080000"/>
                <a:gd name="connsiteY57" fmla="*/ 158067 h 1080000"/>
                <a:gd name="connsiteX58" fmla="*/ 156841 w 1080000"/>
                <a:gd name="connsiteY58" fmla="*/ 159764 h 1080000"/>
                <a:gd name="connsiteX59" fmla="*/ 158163 w 1080000"/>
                <a:gd name="connsiteY59" fmla="*/ 158162 h 1080000"/>
                <a:gd name="connsiteX60" fmla="*/ 259412 w 1080000"/>
                <a:gd name="connsiteY60" fmla="*/ 80646 h 1080000"/>
                <a:gd name="connsiteX61" fmla="*/ 233433 w 1080000"/>
                <a:gd name="connsiteY61" fmla="*/ 96058 h 1080000"/>
                <a:gd name="connsiteX62" fmla="*/ 238081 w 1080000"/>
                <a:gd name="connsiteY62" fmla="*/ 92224 h 1080000"/>
                <a:gd name="connsiteX63" fmla="*/ 809260 w 1080000"/>
                <a:gd name="connsiteY63" fmla="*/ 74496 h 1080000"/>
                <a:gd name="connsiteX64" fmla="*/ 841919 w 1080000"/>
                <a:gd name="connsiteY64" fmla="*/ 92224 h 1080000"/>
                <a:gd name="connsiteX65" fmla="*/ 1080000 w 1080000"/>
                <a:gd name="connsiteY65" fmla="*/ 540000 h 1080000"/>
                <a:gd name="connsiteX66" fmla="*/ 540000 w 1080000"/>
                <a:gd name="connsiteY66" fmla="*/ 540000 h 1080000"/>
                <a:gd name="connsiteX67" fmla="*/ 739585 w 1080000"/>
                <a:gd name="connsiteY67" fmla="*/ 39143 h 1080000"/>
                <a:gd name="connsiteX68" fmla="*/ 750193 w 1080000"/>
                <a:gd name="connsiteY68" fmla="*/ 42436 h 1080000"/>
                <a:gd name="connsiteX69" fmla="*/ 774457 w 1080000"/>
                <a:gd name="connsiteY69" fmla="*/ 55606 h 1080000"/>
                <a:gd name="connsiteX70" fmla="*/ 352292 w 1080000"/>
                <a:gd name="connsiteY70" fmla="*/ 35456 h 1080000"/>
                <a:gd name="connsiteX71" fmla="*/ 318057 w 1080000"/>
                <a:gd name="connsiteY71" fmla="*/ 48814 h 1080000"/>
                <a:gd name="connsiteX72" fmla="*/ 329808 w 1080000"/>
                <a:gd name="connsiteY72" fmla="*/ 42436 h 1080000"/>
                <a:gd name="connsiteX73" fmla="*/ 646120 w 1080000"/>
                <a:gd name="connsiteY73" fmla="*/ 10698 h 1080000"/>
                <a:gd name="connsiteX74" fmla="*/ 648829 w 1080000"/>
                <a:gd name="connsiteY74" fmla="*/ 10971 h 1080000"/>
                <a:gd name="connsiteX75" fmla="*/ 666273 w 1080000"/>
                <a:gd name="connsiteY75" fmla="*/ 16386 h 1080000"/>
                <a:gd name="connsiteX76" fmla="*/ 447772 w 1080000"/>
                <a:gd name="connsiteY76" fmla="*/ 9298 h 1080000"/>
                <a:gd name="connsiteX77" fmla="*/ 411789 w 1080000"/>
                <a:gd name="connsiteY77" fmla="*/ 16988 h 1080000"/>
                <a:gd name="connsiteX78" fmla="*/ 431171 w 1080000"/>
                <a:gd name="connsiteY78" fmla="*/ 10971 h 1080000"/>
                <a:gd name="connsiteX79" fmla="*/ 540000 w 1080000"/>
                <a:gd name="connsiteY79" fmla="*/ 0 h 1080000"/>
                <a:gd name="connsiteX80" fmla="*/ 547118 w 1080000"/>
                <a:gd name="connsiteY80" fmla="*/ 718 h 1080000"/>
                <a:gd name="connsiteX81" fmla="*/ 518939 w 1080000"/>
                <a:gd name="connsiteY81" fmla="*/ 2123 h 108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1080000" h="1080000">
                  <a:moveTo>
                    <a:pt x="559576" y="1078027"/>
                  </a:moveTo>
                  <a:lnTo>
                    <a:pt x="540000" y="1080000"/>
                  </a:lnTo>
                  <a:lnTo>
                    <a:pt x="524673" y="1078455"/>
                  </a:lnTo>
                  <a:close/>
                  <a:moveTo>
                    <a:pt x="423976" y="1066796"/>
                  </a:moveTo>
                  <a:lnTo>
                    <a:pt x="453235" y="1071254"/>
                  </a:lnTo>
                  <a:lnTo>
                    <a:pt x="431171" y="1069029"/>
                  </a:lnTo>
                  <a:close/>
                  <a:moveTo>
                    <a:pt x="663007" y="1064628"/>
                  </a:moveTo>
                  <a:lnTo>
                    <a:pt x="648829" y="1069029"/>
                  </a:lnTo>
                  <a:lnTo>
                    <a:pt x="625567" y="1071374"/>
                  </a:lnTo>
                  <a:close/>
                  <a:moveTo>
                    <a:pt x="757161" y="1033782"/>
                  </a:moveTo>
                  <a:lnTo>
                    <a:pt x="750193" y="1037564"/>
                  </a:lnTo>
                  <a:lnTo>
                    <a:pt x="724029" y="1045686"/>
                  </a:lnTo>
                  <a:close/>
                  <a:moveTo>
                    <a:pt x="314454" y="1029230"/>
                  </a:moveTo>
                  <a:lnTo>
                    <a:pt x="332135" y="1038287"/>
                  </a:lnTo>
                  <a:lnTo>
                    <a:pt x="329808" y="1037564"/>
                  </a:lnTo>
                  <a:close/>
                  <a:moveTo>
                    <a:pt x="842738" y="987101"/>
                  </a:moveTo>
                  <a:lnTo>
                    <a:pt x="841919" y="987777"/>
                  </a:lnTo>
                  <a:lnTo>
                    <a:pt x="841838" y="987821"/>
                  </a:lnTo>
                  <a:close/>
                  <a:moveTo>
                    <a:pt x="219473" y="972423"/>
                  </a:moveTo>
                  <a:lnTo>
                    <a:pt x="246588" y="992394"/>
                  </a:lnTo>
                  <a:lnTo>
                    <a:pt x="238081" y="987777"/>
                  </a:lnTo>
                  <a:close/>
                  <a:moveTo>
                    <a:pt x="144838" y="905688"/>
                  </a:moveTo>
                  <a:lnTo>
                    <a:pt x="170486" y="932006"/>
                  </a:lnTo>
                  <a:lnTo>
                    <a:pt x="158163" y="921838"/>
                  </a:lnTo>
                  <a:close/>
                  <a:moveTo>
                    <a:pt x="936735" y="903783"/>
                  </a:moveTo>
                  <a:lnTo>
                    <a:pt x="921838" y="921838"/>
                  </a:lnTo>
                  <a:lnTo>
                    <a:pt x="916242" y="926455"/>
                  </a:lnTo>
                  <a:close/>
                  <a:moveTo>
                    <a:pt x="83995" y="826759"/>
                  </a:moveTo>
                  <a:lnTo>
                    <a:pt x="106605" y="859350"/>
                  </a:lnTo>
                  <a:lnTo>
                    <a:pt x="92224" y="841919"/>
                  </a:lnTo>
                  <a:close/>
                  <a:moveTo>
                    <a:pt x="998322" y="822492"/>
                  </a:moveTo>
                  <a:lnTo>
                    <a:pt x="987777" y="841919"/>
                  </a:lnTo>
                  <a:lnTo>
                    <a:pt x="978399" y="853285"/>
                  </a:lnTo>
                  <a:close/>
                  <a:moveTo>
                    <a:pt x="39058" y="739309"/>
                  </a:moveTo>
                  <a:lnTo>
                    <a:pt x="55551" y="774354"/>
                  </a:lnTo>
                  <a:lnTo>
                    <a:pt x="42436" y="750193"/>
                  </a:lnTo>
                  <a:close/>
                  <a:moveTo>
                    <a:pt x="1042433" y="734510"/>
                  </a:moveTo>
                  <a:lnTo>
                    <a:pt x="1037564" y="750193"/>
                  </a:lnTo>
                  <a:lnTo>
                    <a:pt x="1027209" y="769271"/>
                  </a:lnTo>
                  <a:close/>
                  <a:moveTo>
                    <a:pt x="10669" y="645830"/>
                  </a:moveTo>
                  <a:lnTo>
                    <a:pt x="16658" y="667150"/>
                  </a:lnTo>
                  <a:lnTo>
                    <a:pt x="10971" y="648829"/>
                  </a:lnTo>
                  <a:close/>
                  <a:moveTo>
                    <a:pt x="1069907" y="640120"/>
                  </a:moveTo>
                  <a:lnTo>
                    <a:pt x="1069029" y="648829"/>
                  </a:lnTo>
                  <a:lnTo>
                    <a:pt x="1061577" y="672838"/>
                  </a:lnTo>
                  <a:close/>
                  <a:moveTo>
                    <a:pt x="2109" y="519082"/>
                  </a:moveTo>
                  <a:lnTo>
                    <a:pt x="690" y="546846"/>
                  </a:lnTo>
                  <a:lnTo>
                    <a:pt x="0" y="540000"/>
                  </a:lnTo>
                  <a:close/>
                  <a:moveTo>
                    <a:pt x="17052" y="411582"/>
                  </a:moveTo>
                  <a:lnTo>
                    <a:pt x="9320" y="447546"/>
                  </a:lnTo>
                  <a:lnTo>
                    <a:pt x="10971" y="431171"/>
                  </a:lnTo>
                  <a:close/>
                  <a:moveTo>
                    <a:pt x="48945" y="317816"/>
                  </a:moveTo>
                  <a:lnTo>
                    <a:pt x="35500" y="352153"/>
                  </a:lnTo>
                  <a:lnTo>
                    <a:pt x="42436" y="329808"/>
                  </a:lnTo>
                  <a:close/>
                  <a:moveTo>
                    <a:pt x="96245" y="233207"/>
                  </a:moveTo>
                  <a:lnTo>
                    <a:pt x="80548" y="259593"/>
                  </a:lnTo>
                  <a:lnTo>
                    <a:pt x="92224" y="238081"/>
                  </a:lnTo>
                  <a:close/>
                  <a:moveTo>
                    <a:pt x="158278" y="158067"/>
                  </a:moveTo>
                  <a:lnTo>
                    <a:pt x="156841" y="159764"/>
                  </a:lnTo>
                  <a:lnTo>
                    <a:pt x="158163" y="158162"/>
                  </a:lnTo>
                  <a:close/>
                  <a:moveTo>
                    <a:pt x="259412" y="80646"/>
                  </a:moveTo>
                  <a:lnTo>
                    <a:pt x="233433" y="96058"/>
                  </a:lnTo>
                  <a:lnTo>
                    <a:pt x="238081" y="92224"/>
                  </a:lnTo>
                  <a:close/>
                  <a:moveTo>
                    <a:pt x="809260" y="74496"/>
                  </a:moveTo>
                  <a:lnTo>
                    <a:pt x="841919" y="92224"/>
                  </a:lnTo>
                  <a:cubicBezTo>
                    <a:pt x="985560" y="189265"/>
                    <a:pt x="1080000" y="353604"/>
                    <a:pt x="1080000" y="540000"/>
                  </a:cubicBezTo>
                  <a:lnTo>
                    <a:pt x="540000" y="540000"/>
                  </a:lnTo>
                  <a:close/>
                  <a:moveTo>
                    <a:pt x="739585" y="39143"/>
                  </a:moveTo>
                  <a:lnTo>
                    <a:pt x="750193" y="42436"/>
                  </a:lnTo>
                  <a:lnTo>
                    <a:pt x="774457" y="55606"/>
                  </a:lnTo>
                  <a:close/>
                  <a:moveTo>
                    <a:pt x="352292" y="35456"/>
                  </a:moveTo>
                  <a:lnTo>
                    <a:pt x="318057" y="48814"/>
                  </a:lnTo>
                  <a:lnTo>
                    <a:pt x="329808" y="42436"/>
                  </a:lnTo>
                  <a:close/>
                  <a:moveTo>
                    <a:pt x="646120" y="10698"/>
                  </a:moveTo>
                  <a:lnTo>
                    <a:pt x="648829" y="10971"/>
                  </a:lnTo>
                  <a:lnTo>
                    <a:pt x="666273" y="16386"/>
                  </a:lnTo>
                  <a:close/>
                  <a:moveTo>
                    <a:pt x="447772" y="9298"/>
                  </a:moveTo>
                  <a:lnTo>
                    <a:pt x="411789" y="16988"/>
                  </a:lnTo>
                  <a:lnTo>
                    <a:pt x="431171" y="10971"/>
                  </a:lnTo>
                  <a:close/>
                  <a:moveTo>
                    <a:pt x="540000" y="0"/>
                  </a:moveTo>
                  <a:lnTo>
                    <a:pt x="547118" y="718"/>
                  </a:lnTo>
                  <a:lnTo>
                    <a:pt x="518939" y="2123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237" name="Straight Connector 1491">
              <a:extLst>
                <a:ext uri="{FF2B5EF4-FFF2-40B4-BE49-F238E27FC236}">
                  <a16:creationId xmlns:a16="http://schemas.microsoft.com/office/drawing/2014/main" xmlns="" id="{E2974A2E-5660-4C42-85AA-233348673FA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183400" y="3035572"/>
              <a:ext cx="539862" cy="935067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1492">
              <a:extLst>
                <a:ext uri="{FF2B5EF4-FFF2-40B4-BE49-F238E27FC236}">
                  <a16:creationId xmlns:a16="http://schemas.microsoft.com/office/drawing/2014/main" xmlns="" id="{ACA13758-8CBE-4A22-8A58-061DC6C15C9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912918" y="3503818"/>
              <a:ext cx="1076512" cy="2"/>
            </a:xfrm>
            <a:prstGeom prst="line">
              <a:avLst/>
            </a:prstGeom>
            <a:grpFill/>
            <a:ln w="3175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9" name="Rectangle: Rounded Corners 363">
            <a:extLst>
              <a:ext uri="{FF2B5EF4-FFF2-40B4-BE49-F238E27FC236}">
                <a16:creationId xmlns:a16="http://schemas.microsoft.com/office/drawing/2014/main" xmlns="" id="{8F421F1B-226E-4BA6-92D9-03C36C0B978A}"/>
              </a:ext>
            </a:extLst>
          </p:cNvPr>
          <p:cNvSpPr/>
          <p:nvPr/>
        </p:nvSpPr>
        <p:spPr>
          <a:xfrm>
            <a:off x="1087369" y="4709875"/>
            <a:ext cx="675000" cy="2160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bg1">
                <a:lumMod val="9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050" b="1" dirty="0">
                <a:solidFill>
                  <a:srgbClr val="C00000"/>
                </a:solidFill>
              </a:rPr>
              <a:t>CLEAR</a:t>
            </a:r>
            <a:endParaRPr lang="en-US" sz="1050" b="1" dirty="0">
              <a:solidFill>
                <a:srgbClr val="C00000"/>
              </a:solidFill>
            </a:endParaRPr>
          </a:p>
        </p:txBody>
      </p:sp>
      <p:sp>
        <p:nvSpPr>
          <p:cNvPr id="264" name="Tròn Xanh">
            <a:extLst>
              <a:ext uri="{FF2B5EF4-FFF2-40B4-BE49-F238E27FC236}">
                <a16:creationId xmlns:a16="http://schemas.microsoft.com/office/drawing/2014/main" xmlns="" id="{125A0A74-2131-43C5-9572-72319EA1E203}"/>
              </a:ext>
            </a:extLst>
          </p:cNvPr>
          <p:cNvSpPr/>
          <p:nvPr/>
        </p:nvSpPr>
        <p:spPr>
          <a:xfrm>
            <a:off x="4117840" y="4823831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265" name="tròn đỏ">
            <a:extLst>
              <a:ext uri="{FF2B5EF4-FFF2-40B4-BE49-F238E27FC236}">
                <a16:creationId xmlns:a16="http://schemas.microsoft.com/office/drawing/2014/main" xmlns="" id="{5D5DDD70-44D1-4F59-8493-97F5AF804C1C}"/>
              </a:ext>
            </a:extLst>
          </p:cNvPr>
          <p:cNvSpPr/>
          <p:nvPr/>
        </p:nvSpPr>
        <p:spPr>
          <a:xfrm>
            <a:off x="4401836" y="4823831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262" name="câu 1">
            <a:hlinkClick r:id="rId18" action="ppaction://hlinksldjump"/>
            <a:extLst>
              <a:ext uri="{FF2B5EF4-FFF2-40B4-BE49-F238E27FC236}">
                <a16:creationId xmlns:a16="http://schemas.microsoft.com/office/drawing/2014/main" xmlns="" id="{A5B8512E-580D-45DB-A3E0-8614A3A21AA2}"/>
              </a:ext>
            </a:extLst>
          </p:cNvPr>
          <p:cNvSpPr/>
          <p:nvPr/>
        </p:nvSpPr>
        <p:spPr>
          <a:xfrm>
            <a:off x="2228598" y="590262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</a:t>
            </a:r>
            <a:endParaRPr lang="vi-VN" sz="1050" dirty="0"/>
          </a:p>
        </p:txBody>
      </p:sp>
      <p:sp>
        <p:nvSpPr>
          <p:cNvPr id="263" name="câu 3">
            <a:hlinkClick r:id="rId19" action="ppaction://hlinksldjump"/>
            <a:extLst>
              <a:ext uri="{FF2B5EF4-FFF2-40B4-BE49-F238E27FC236}">
                <a16:creationId xmlns:a16="http://schemas.microsoft.com/office/drawing/2014/main" xmlns="" id="{A68965B2-1C2E-4760-ACB0-72BD788733DF}"/>
              </a:ext>
            </a:extLst>
          </p:cNvPr>
          <p:cNvSpPr/>
          <p:nvPr/>
        </p:nvSpPr>
        <p:spPr>
          <a:xfrm>
            <a:off x="2226848" y="941548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3</a:t>
            </a:r>
            <a:endParaRPr lang="vi-VN" sz="1050" dirty="0"/>
          </a:p>
        </p:txBody>
      </p:sp>
      <p:sp>
        <p:nvSpPr>
          <p:cNvPr id="266" name="câu 5">
            <a:hlinkClick r:id="rId20" action="ppaction://hlinksldjump"/>
            <a:extLst>
              <a:ext uri="{FF2B5EF4-FFF2-40B4-BE49-F238E27FC236}">
                <a16:creationId xmlns:a16="http://schemas.microsoft.com/office/drawing/2014/main" xmlns="" id="{22F6418D-0D28-48FB-97E3-20835B7DA222}"/>
              </a:ext>
            </a:extLst>
          </p:cNvPr>
          <p:cNvSpPr/>
          <p:nvPr/>
        </p:nvSpPr>
        <p:spPr>
          <a:xfrm>
            <a:off x="2225665" y="1293996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5</a:t>
            </a:r>
            <a:endParaRPr lang="vi-VN" sz="1050" dirty="0"/>
          </a:p>
        </p:txBody>
      </p:sp>
      <p:sp>
        <p:nvSpPr>
          <p:cNvPr id="267" name="câu 7">
            <a:hlinkClick r:id="rId21" action="ppaction://hlinksldjump"/>
            <a:extLst>
              <a:ext uri="{FF2B5EF4-FFF2-40B4-BE49-F238E27FC236}">
                <a16:creationId xmlns:a16="http://schemas.microsoft.com/office/drawing/2014/main" xmlns="" id="{960BFAE1-E26F-4182-914F-F3648C9BD958}"/>
              </a:ext>
            </a:extLst>
          </p:cNvPr>
          <p:cNvSpPr/>
          <p:nvPr/>
        </p:nvSpPr>
        <p:spPr>
          <a:xfrm>
            <a:off x="2223915" y="1645283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7</a:t>
            </a:r>
            <a:endParaRPr lang="vi-VN" sz="1050" dirty="0"/>
          </a:p>
        </p:txBody>
      </p:sp>
      <p:sp>
        <p:nvSpPr>
          <p:cNvPr id="268" name="câu 9">
            <a:hlinkClick r:id="rId22" action="ppaction://hlinksldjump"/>
            <a:extLst>
              <a:ext uri="{FF2B5EF4-FFF2-40B4-BE49-F238E27FC236}">
                <a16:creationId xmlns:a16="http://schemas.microsoft.com/office/drawing/2014/main" xmlns="" id="{9F409A51-69CE-4470-AA61-FA91F7F68921}"/>
              </a:ext>
            </a:extLst>
          </p:cNvPr>
          <p:cNvSpPr/>
          <p:nvPr/>
        </p:nvSpPr>
        <p:spPr>
          <a:xfrm>
            <a:off x="2226547" y="1947870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9</a:t>
            </a:r>
            <a:endParaRPr lang="vi-VN" sz="1050" dirty="0"/>
          </a:p>
        </p:txBody>
      </p:sp>
      <p:sp>
        <p:nvSpPr>
          <p:cNvPr id="269" name="câu 11">
            <a:hlinkClick r:id="rId23" action="ppaction://hlinksldjump"/>
            <a:extLst>
              <a:ext uri="{FF2B5EF4-FFF2-40B4-BE49-F238E27FC236}">
                <a16:creationId xmlns:a16="http://schemas.microsoft.com/office/drawing/2014/main" xmlns="" id="{E004055C-360A-4270-8E12-9B8EC66D91B3}"/>
              </a:ext>
            </a:extLst>
          </p:cNvPr>
          <p:cNvSpPr/>
          <p:nvPr/>
        </p:nvSpPr>
        <p:spPr>
          <a:xfrm>
            <a:off x="2224797" y="2299157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1</a:t>
            </a:r>
            <a:endParaRPr lang="vi-VN" sz="1050" dirty="0"/>
          </a:p>
        </p:txBody>
      </p:sp>
      <p:sp>
        <p:nvSpPr>
          <p:cNvPr id="270" name="câu 13">
            <a:hlinkClick r:id="rId24" action="ppaction://hlinksldjump"/>
            <a:extLst>
              <a:ext uri="{FF2B5EF4-FFF2-40B4-BE49-F238E27FC236}">
                <a16:creationId xmlns:a16="http://schemas.microsoft.com/office/drawing/2014/main" xmlns="" id="{494AD98F-F36A-4F1E-85E9-D5B34388F59E}"/>
              </a:ext>
            </a:extLst>
          </p:cNvPr>
          <p:cNvSpPr/>
          <p:nvPr/>
        </p:nvSpPr>
        <p:spPr>
          <a:xfrm>
            <a:off x="2223615" y="2651605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3</a:t>
            </a:r>
            <a:endParaRPr lang="vi-VN" sz="1050" dirty="0"/>
          </a:p>
        </p:txBody>
      </p:sp>
      <p:sp>
        <p:nvSpPr>
          <p:cNvPr id="271" name="câu 15">
            <a:hlinkClick r:id="rId25" action="ppaction://hlinksldjump"/>
            <a:extLst>
              <a:ext uri="{FF2B5EF4-FFF2-40B4-BE49-F238E27FC236}">
                <a16:creationId xmlns:a16="http://schemas.microsoft.com/office/drawing/2014/main" xmlns="" id="{22838A8C-45B7-47C2-83E5-544281652BD9}"/>
              </a:ext>
            </a:extLst>
          </p:cNvPr>
          <p:cNvSpPr/>
          <p:nvPr/>
        </p:nvSpPr>
        <p:spPr>
          <a:xfrm>
            <a:off x="2221865" y="3002892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5</a:t>
            </a:r>
            <a:endParaRPr lang="vi-VN" sz="1050" dirty="0"/>
          </a:p>
        </p:txBody>
      </p:sp>
      <p:sp>
        <p:nvSpPr>
          <p:cNvPr id="272" name="câu 17">
            <a:hlinkClick r:id="rId26" action="ppaction://hlinksldjump"/>
            <a:extLst>
              <a:ext uri="{FF2B5EF4-FFF2-40B4-BE49-F238E27FC236}">
                <a16:creationId xmlns:a16="http://schemas.microsoft.com/office/drawing/2014/main" xmlns="" id="{59CCB590-7FD8-4CCD-AF49-E14CF2D99CC5}"/>
              </a:ext>
            </a:extLst>
          </p:cNvPr>
          <p:cNvSpPr/>
          <p:nvPr/>
        </p:nvSpPr>
        <p:spPr>
          <a:xfrm>
            <a:off x="2232616" y="3355340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7</a:t>
            </a:r>
            <a:endParaRPr lang="vi-VN" sz="1050" dirty="0"/>
          </a:p>
        </p:txBody>
      </p:sp>
      <p:sp>
        <p:nvSpPr>
          <p:cNvPr id="273" name="câu 19">
            <a:hlinkClick r:id="rId27" action="ppaction://hlinksldjump"/>
            <a:extLst>
              <a:ext uri="{FF2B5EF4-FFF2-40B4-BE49-F238E27FC236}">
                <a16:creationId xmlns:a16="http://schemas.microsoft.com/office/drawing/2014/main" xmlns="" id="{B5BD7D29-F680-442B-B79E-A84E8AE654CF}"/>
              </a:ext>
            </a:extLst>
          </p:cNvPr>
          <p:cNvSpPr/>
          <p:nvPr/>
        </p:nvSpPr>
        <p:spPr>
          <a:xfrm>
            <a:off x="2230866" y="3706626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9</a:t>
            </a:r>
            <a:endParaRPr lang="vi-VN" sz="1050" dirty="0"/>
          </a:p>
        </p:txBody>
      </p:sp>
      <p:sp>
        <p:nvSpPr>
          <p:cNvPr id="274" name="câu 2">
            <a:hlinkClick r:id="rId28" action="ppaction://hlinksldjump"/>
            <a:extLst>
              <a:ext uri="{FF2B5EF4-FFF2-40B4-BE49-F238E27FC236}">
                <a16:creationId xmlns:a16="http://schemas.microsoft.com/office/drawing/2014/main" xmlns="" id="{236B578E-6C4F-47AF-9B53-7D005495FD81}"/>
              </a:ext>
            </a:extLst>
          </p:cNvPr>
          <p:cNvSpPr/>
          <p:nvPr/>
        </p:nvSpPr>
        <p:spPr>
          <a:xfrm>
            <a:off x="3123582" y="589143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2</a:t>
            </a:r>
            <a:endParaRPr lang="vi-VN" sz="1050" dirty="0"/>
          </a:p>
        </p:txBody>
      </p:sp>
      <p:sp>
        <p:nvSpPr>
          <p:cNvPr id="275" name="câu 4">
            <a:hlinkClick r:id="rId29" action="ppaction://hlinksldjump"/>
            <a:extLst>
              <a:ext uri="{FF2B5EF4-FFF2-40B4-BE49-F238E27FC236}">
                <a16:creationId xmlns:a16="http://schemas.microsoft.com/office/drawing/2014/main" xmlns="" id="{DE8BD44D-5BCA-4FF2-9DF4-578C0F1CD406}"/>
              </a:ext>
            </a:extLst>
          </p:cNvPr>
          <p:cNvSpPr/>
          <p:nvPr/>
        </p:nvSpPr>
        <p:spPr>
          <a:xfrm>
            <a:off x="3121833" y="940430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4</a:t>
            </a:r>
            <a:endParaRPr lang="vi-VN" sz="1050" dirty="0"/>
          </a:p>
        </p:txBody>
      </p:sp>
      <p:sp>
        <p:nvSpPr>
          <p:cNvPr id="276" name="câu 6">
            <a:hlinkClick r:id="rId30" action="ppaction://hlinksldjump"/>
            <a:extLst>
              <a:ext uri="{FF2B5EF4-FFF2-40B4-BE49-F238E27FC236}">
                <a16:creationId xmlns:a16="http://schemas.microsoft.com/office/drawing/2014/main" xmlns="" id="{60DD4BFE-13A0-4E0C-AD28-EE63DEE24CB1}"/>
              </a:ext>
            </a:extLst>
          </p:cNvPr>
          <p:cNvSpPr/>
          <p:nvPr/>
        </p:nvSpPr>
        <p:spPr>
          <a:xfrm>
            <a:off x="3120650" y="1292878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6</a:t>
            </a:r>
            <a:endParaRPr lang="vi-VN" sz="1050" dirty="0"/>
          </a:p>
        </p:txBody>
      </p:sp>
      <p:sp>
        <p:nvSpPr>
          <p:cNvPr id="277" name="câu 8">
            <a:hlinkClick r:id="rId31" action="ppaction://hlinksldjump"/>
            <a:extLst>
              <a:ext uri="{FF2B5EF4-FFF2-40B4-BE49-F238E27FC236}">
                <a16:creationId xmlns:a16="http://schemas.microsoft.com/office/drawing/2014/main" xmlns="" id="{41790DBD-679D-4E1D-A0C9-05CF58066EC4}"/>
              </a:ext>
            </a:extLst>
          </p:cNvPr>
          <p:cNvSpPr/>
          <p:nvPr/>
        </p:nvSpPr>
        <p:spPr>
          <a:xfrm>
            <a:off x="3118900" y="1644165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8</a:t>
            </a:r>
            <a:endParaRPr lang="vi-VN" sz="1050" dirty="0"/>
          </a:p>
        </p:txBody>
      </p:sp>
      <p:sp>
        <p:nvSpPr>
          <p:cNvPr id="278" name="câu10">
            <a:hlinkClick r:id="rId32" action="ppaction://hlinksldjump"/>
            <a:extLst>
              <a:ext uri="{FF2B5EF4-FFF2-40B4-BE49-F238E27FC236}">
                <a16:creationId xmlns:a16="http://schemas.microsoft.com/office/drawing/2014/main" xmlns="" id="{69D35ACD-D453-4978-A8FB-2872C5159CE3}"/>
              </a:ext>
            </a:extLst>
          </p:cNvPr>
          <p:cNvSpPr/>
          <p:nvPr/>
        </p:nvSpPr>
        <p:spPr>
          <a:xfrm>
            <a:off x="3121532" y="1946752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0</a:t>
            </a:r>
            <a:endParaRPr lang="vi-VN" sz="1050" dirty="0"/>
          </a:p>
        </p:txBody>
      </p:sp>
      <p:sp>
        <p:nvSpPr>
          <p:cNvPr id="279" name="câu 12">
            <a:hlinkClick r:id="rId33" action="ppaction://hlinksldjump"/>
            <a:extLst>
              <a:ext uri="{FF2B5EF4-FFF2-40B4-BE49-F238E27FC236}">
                <a16:creationId xmlns:a16="http://schemas.microsoft.com/office/drawing/2014/main" xmlns="" id="{601DC5B4-8C7B-45FD-A3E6-DB4D54EF2766}"/>
              </a:ext>
            </a:extLst>
          </p:cNvPr>
          <p:cNvSpPr/>
          <p:nvPr/>
        </p:nvSpPr>
        <p:spPr>
          <a:xfrm>
            <a:off x="3119782" y="2298039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2</a:t>
            </a:r>
            <a:endParaRPr lang="vi-VN" sz="1050" dirty="0"/>
          </a:p>
        </p:txBody>
      </p:sp>
      <p:sp>
        <p:nvSpPr>
          <p:cNvPr id="280" name="câu 14">
            <a:hlinkClick r:id="rId34" action="ppaction://hlinksldjump"/>
            <a:extLst>
              <a:ext uri="{FF2B5EF4-FFF2-40B4-BE49-F238E27FC236}">
                <a16:creationId xmlns:a16="http://schemas.microsoft.com/office/drawing/2014/main" xmlns="" id="{47824B9E-95AD-4709-9C60-79F83ED8772F}"/>
              </a:ext>
            </a:extLst>
          </p:cNvPr>
          <p:cNvSpPr/>
          <p:nvPr/>
        </p:nvSpPr>
        <p:spPr>
          <a:xfrm>
            <a:off x="3118599" y="2650487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4</a:t>
            </a:r>
            <a:endParaRPr lang="vi-VN" sz="1050" dirty="0"/>
          </a:p>
        </p:txBody>
      </p:sp>
      <p:sp>
        <p:nvSpPr>
          <p:cNvPr id="281" name="câu 16">
            <a:hlinkClick r:id="rId35" action="ppaction://hlinksldjump"/>
            <a:extLst>
              <a:ext uri="{FF2B5EF4-FFF2-40B4-BE49-F238E27FC236}">
                <a16:creationId xmlns:a16="http://schemas.microsoft.com/office/drawing/2014/main" xmlns="" id="{CBBC0894-A39C-4A48-8DB5-F236FAE23F05}"/>
              </a:ext>
            </a:extLst>
          </p:cNvPr>
          <p:cNvSpPr/>
          <p:nvPr/>
        </p:nvSpPr>
        <p:spPr>
          <a:xfrm>
            <a:off x="3116850" y="3001773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6</a:t>
            </a:r>
            <a:endParaRPr lang="vi-VN" sz="1050" dirty="0"/>
          </a:p>
        </p:txBody>
      </p:sp>
      <p:sp>
        <p:nvSpPr>
          <p:cNvPr id="282" name="câu 18">
            <a:hlinkClick r:id="rId36" action="ppaction://hlinksldjump"/>
            <a:extLst>
              <a:ext uri="{FF2B5EF4-FFF2-40B4-BE49-F238E27FC236}">
                <a16:creationId xmlns:a16="http://schemas.microsoft.com/office/drawing/2014/main" xmlns="" id="{2ADB4A44-725B-460E-BC83-FA599A55B35E}"/>
              </a:ext>
            </a:extLst>
          </p:cNvPr>
          <p:cNvSpPr/>
          <p:nvPr/>
        </p:nvSpPr>
        <p:spPr>
          <a:xfrm>
            <a:off x="3127601" y="3354222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18</a:t>
            </a:r>
            <a:endParaRPr lang="vi-VN" sz="1050" dirty="0"/>
          </a:p>
        </p:txBody>
      </p:sp>
      <p:sp>
        <p:nvSpPr>
          <p:cNvPr id="283" name="câu 20">
            <a:hlinkClick r:id="rId37" action="ppaction://hlinksldjump"/>
            <a:extLst>
              <a:ext uri="{FF2B5EF4-FFF2-40B4-BE49-F238E27FC236}">
                <a16:creationId xmlns:a16="http://schemas.microsoft.com/office/drawing/2014/main" xmlns="" id="{93588970-3499-4192-8CED-A11DD55D62DB}"/>
              </a:ext>
            </a:extLst>
          </p:cNvPr>
          <p:cNvSpPr/>
          <p:nvPr/>
        </p:nvSpPr>
        <p:spPr>
          <a:xfrm>
            <a:off x="3125851" y="3705508"/>
            <a:ext cx="701903" cy="207551"/>
          </a:xfrm>
          <a:prstGeom prst="roundRect">
            <a:avLst/>
          </a:prstGeom>
          <a:solidFill>
            <a:srgbClr val="00B0F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050" dirty="0"/>
              <a:t>20</a:t>
            </a:r>
            <a:endParaRPr lang="vi-VN" sz="1050" dirty="0"/>
          </a:p>
        </p:txBody>
      </p:sp>
      <p:cxnSp>
        <p:nvCxnSpPr>
          <p:cNvPr id="5" name="Đường kết nối Mũi tên Thẳng 4">
            <a:extLst>
              <a:ext uri="{FF2B5EF4-FFF2-40B4-BE49-F238E27FC236}">
                <a16:creationId xmlns:a16="http://schemas.microsoft.com/office/drawing/2014/main" xmlns="" id="{3774C4D7-B298-4EA5-A11F-8B96C49A4DF2}"/>
              </a:ext>
            </a:extLst>
          </p:cNvPr>
          <p:cNvCxnSpPr>
            <a:cxnSpLocks/>
          </p:cNvCxnSpPr>
          <p:nvPr/>
        </p:nvCxnSpPr>
        <p:spPr>
          <a:xfrm flipH="1">
            <a:off x="3249233" y="4483100"/>
            <a:ext cx="505734" cy="80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Đường kết nối Mũi tên Thẳng 8">
            <a:extLst>
              <a:ext uri="{FF2B5EF4-FFF2-40B4-BE49-F238E27FC236}">
                <a16:creationId xmlns:a16="http://schemas.microsoft.com/office/drawing/2014/main" xmlns="" id="{428E7A2E-CBFE-44DD-B8D5-58E66423AE48}"/>
              </a:ext>
            </a:extLst>
          </p:cNvPr>
          <p:cNvCxnSpPr/>
          <p:nvPr/>
        </p:nvCxnSpPr>
        <p:spPr>
          <a:xfrm>
            <a:off x="2476500" y="4491150"/>
            <a:ext cx="3810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Đường nối Thẳng 10">
            <a:extLst>
              <a:ext uri="{FF2B5EF4-FFF2-40B4-BE49-F238E27FC236}">
                <a16:creationId xmlns:a16="http://schemas.microsoft.com/office/drawing/2014/main" xmlns="" id="{4CFDFF02-0840-45ED-BCD6-3544ABFC2B9F}"/>
              </a:ext>
            </a:extLst>
          </p:cNvPr>
          <p:cNvCxnSpPr/>
          <p:nvPr/>
        </p:nvCxnSpPr>
        <p:spPr>
          <a:xfrm>
            <a:off x="3048519" y="4175734"/>
            <a:ext cx="0" cy="630832"/>
          </a:xfrm>
          <a:prstGeom prst="line">
            <a:avLst/>
          </a:prstGeom>
          <a:ln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5" name="Tròn Xanh">
            <a:extLst>
              <a:ext uri="{FF2B5EF4-FFF2-40B4-BE49-F238E27FC236}">
                <a16:creationId xmlns:a16="http://schemas.microsoft.com/office/drawing/2014/main" xmlns="" id="{98267178-9B93-4CFD-A81B-1311D1E96605}"/>
              </a:ext>
            </a:extLst>
          </p:cNvPr>
          <p:cNvSpPr/>
          <p:nvPr/>
        </p:nvSpPr>
        <p:spPr>
          <a:xfrm>
            <a:off x="151774" y="1638767"/>
            <a:ext cx="204088" cy="204088"/>
          </a:xfrm>
          <a:prstGeom prst="ellipse">
            <a:avLst/>
          </a:prstGeom>
          <a:solidFill>
            <a:srgbClr val="0070C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/>
          </a:p>
        </p:txBody>
      </p:sp>
      <p:sp>
        <p:nvSpPr>
          <p:cNvPr id="306" name="tròn đỏ">
            <a:extLst>
              <a:ext uri="{FF2B5EF4-FFF2-40B4-BE49-F238E27FC236}">
                <a16:creationId xmlns:a16="http://schemas.microsoft.com/office/drawing/2014/main" xmlns="" id="{73D56FE5-63B1-456A-9D18-26BBB71EB6EF}"/>
              </a:ext>
            </a:extLst>
          </p:cNvPr>
          <p:cNvSpPr/>
          <p:nvPr/>
        </p:nvSpPr>
        <p:spPr>
          <a:xfrm>
            <a:off x="151774" y="2109205"/>
            <a:ext cx="204088" cy="204088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05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xmlns="" id="{079C9F6C-2FD5-4E16-A1BC-3A592DC6B137}"/>
              </a:ext>
            </a:extLst>
          </p:cNvPr>
          <p:cNvSpPr txBox="1"/>
          <p:nvPr/>
        </p:nvSpPr>
        <p:spPr>
          <a:xfrm>
            <a:off x="382385" y="1610798"/>
            <a:ext cx="9675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Xanh</a:t>
            </a:r>
            <a:endParaRPr lang="vi-VN" dirty="0"/>
          </a:p>
        </p:txBody>
      </p:sp>
      <p:sp>
        <p:nvSpPr>
          <p:cNvPr id="307" name="Hộp Văn bản 306">
            <a:extLst>
              <a:ext uri="{FF2B5EF4-FFF2-40B4-BE49-F238E27FC236}">
                <a16:creationId xmlns:a16="http://schemas.microsoft.com/office/drawing/2014/main" xmlns="" id="{0C0CC42C-7F59-42FB-8050-D5AB8292A711}"/>
              </a:ext>
            </a:extLst>
          </p:cNvPr>
          <p:cNvSpPr txBox="1"/>
          <p:nvPr/>
        </p:nvSpPr>
        <p:spPr>
          <a:xfrm>
            <a:off x="384458" y="2054632"/>
            <a:ext cx="9675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Đỏ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74169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7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70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70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70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70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7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4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5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6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5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-0.00162 L 0.00026 -0.00162 L 0.01406 0.00093 L 0.03542 0.00463 C 0.03581 0.0176 0.03672 0.03264 0.0349 0.04538 C 0.03464 0.04723 0.03321 0.04769 0.03242 0.04908 C 0.02865 0.05579 0.03242 0.05232 0.02735 0.05533 C 0.02643 0.05672 0.02565 0.05811 0.02474 0.05903 C 0.02396 0.05996 0.02305 0.06019 0.02227 0.06088 C 0.02084 0.06204 0.01953 0.0632 0.0181 0.06436 C 0.01524 0.072 0.01992 0.06019 0.01406 0.07176 C 0.01328 0.07315 0.01146 0.07848 0.01094 0.08079 C 0.01029 0.08426 0.00899 0.09167 0.00899 0.09167 C 0.00873 0.09399 0.00873 0.09653 0.00847 0.09885 C 0.00821 0.10116 0.00768 0.10301 0.00742 0.10533 C 0.00716 0.10788 0.00716 0.11065 0.0069 0.11343 C 0.00677 0.11459 0.00677 0.11598 0.00638 0.11713 C 0.0056 0.11922 0.00417 0.12038 0.00339 0.12246 C 0.00287 0.12362 0.00261 0.12547 0.00183 0.12616 C 0.00039 0.12732 -0.0013 0.12732 -0.00273 0.12801 C -0.00625 0.12917 -0.00429 0.12825 -0.0069 0.12987 C -0.00872 0.12917 -0.01067 0.12894 -0.0125 0.12801 C -0.01328 0.12755 -0.0138 0.12593 -0.01445 0.12524 C -0.01627 0.12338 -0.01705 0.12362 -0.01862 0.12061 C -0.02109 0.11575 -0.02031 0.11389 -0.0237 0.11158 C -0.02461 0.11112 -0.02578 0.11088 -0.02669 0.11065 C -0.03281 0.10996 -0.03893 0.1095 -0.04505 0.1088 C -0.04844 0.10741 -0.04857 0.10695 -0.05325 0.1088 C -0.05508 0.10973 -0.05664 0.11158 -0.05833 0.1125 C -0.0625 0.11459 -0.0608 0.11366 -0.06341 0.11528 C -0.06719 0.12385 -0.06562 0.11991 -0.0681 0.12709 C -0.06862 0.13218 -0.06771 0.13149 -0.06953 0.13149 L -0.06953 0.13149 " pathEditMode="relative" ptsTypes="AAAAAAAAAAAAAAAAAAAAAAAAAAAAAAAAA">
                                      <p:cBhvr>
                                        <p:cTn id="60" dur="2000" fill="hold"/>
                                        <p:tgtEl>
                                          <p:spTgt spid="4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50"/>
                                        <p:tgtEl>
                                          <p:spTgt spid="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00024 L -0.00013 0.00024 C 0.00052 0.00255 0.0013 0.00487 0.00196 0.00741 C 0.00222 0.00857 0.00222 0.00973 0.00248 0.01112 C 0.00339 0.0169 0.003 0.01528 0.00456 0.01922 C 0.0043 0.02894 0.0043 0.03843 0.00404 0.04815 C 0.00391 0.04908 0.00378 0.05024 0.00352 0.05093 C 0.00313 0.05186 0.00248 0.05209 0.00196 0.05278 C 0.00078 0.05857 0.00235 0.05278 -0.00013 0.05625 C -0.00052 0.05695 -0.00065 0.05834 -0.00117 0.05903 C -0.00156 0.05973 -0.00208 0.05973 -0.0026 0.05996 C -0.00469 0.06088 -0.00677 0.06135 -0.00872 0.06181 C -0.01263 0.06413 -0.00807 0.06065 -0.01133 0.06551 C -0.01172 0.06598 -0.01237 0.06598 -0.01289 0.06621 C -0.01328 0.06852 -0.01341 0.06991 -0.01432 0.07176 C -0.01484 0.07246 -0.01536 0.07292 -0.01588 0.07362 C -0.01627 0.07454 -0.01666 0.07524 -0.01693 0.07639 C -0.01719 0.07709 -0.01706 0.07825 -0.01745 0.07894 C -0.01784 0.07987 -0.01849 0.08033 -0.01901 0.08079 C -0.01914 0.08172 -0.01927 0.08264 -0.01953 0.08357 C -0.01979 0.0845 -0.02031 0.08519 -0.02044 0.08635 C -0.02096 0.08797 -0.02148 0.09167 -0.02148 0.09167 C -0.02174 0.09422 -0.02174 0.09653 -0.022 0.09908 C -0.02213 0.1 -0.02239 0.1007 -0.02252 0.10163 C -0.02278 0.10278 -0.02291 0.10417 -0.02304 0.10533 C -0.02396 0.11297 -0.02304 0.10672 -0.02461 0.11528 L -0.02513 0.11806 C -0.02565 0.12084 -0.02617 0.12431 -0.0276 0.12616 L -0.02916 0.12801 C -0.02956 0.12894 -0.02969 0.1301 -0.03021 0.13079 C -0.0306 0.13125 -0.03359 0.13241 -0.03372 0.13264 C -0.03672 0.13218 -0.03958 0.13218 -0.04245 0.13172 C -0.04349 0.13149 -0.04544 0.12987 -0.04544 0.12987 C -0.0457 0.12894 -0.04583 0.12801 -0.04596 0.12709 C -0.04622 0.12593 -0.04609 0.12454 -0.04648 0.12338 C -0.04687 0.12246 -0.04752 0.12246 -0.04804 0.12153 C -0.04857 0.12084 -0.04896 0.11945 -0.04961 0.11899 C -0.05052 0.11806 -0.05169 0.11783 -0.0526 0.11713 L -0.05729 0.11436 C -0.05781 0.11413 -0.0582 0.11366 -0.05872 0.11343 C -0.06185 0.11227 -0.06054 0.11297 -0.06289 0.11158 C -0.06341 0.11227 -0.06419 0.1125 -0.06432 0.11343 C -0.06497 0.11598 -0.06458 0.11899 -0.06484 0.12153 C -0.06497 0.12269 -0.06523 0.12338 -0.06536 0.12431 C -0.06562 0.12593 -0.06549 0.12755 -0.06588 0.12894 C -0.06627 0.12963 -0.06693 0.12963 -0.06745 0.12987 C -0.06849 0.1301 -0.06953 0.12987 -0.07044 0.12987 L -0.06953 0.13079 " pathEditMode="relative" ptsTypes="AAAAAAAAAAAAAAAAAAAAAAAAAAAAAAAAAAAAAAAAAAAAAAAA">
                                      <p:cBhvr>
                                        <p:cTn id="74" dur="20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5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5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7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0.00139 L -0.00052 0.00139 C -0.00209 -0.0118 -0.00248 -0.01111 -0.00091 -0.03009 C -0.00091 -0.03101 2.29167E-6 -0.03125 0.00052 -0.03171 C 0.00156 -0.03264 0.00351 -0.0331 0.00442 -0.03356 C 0.00885 -0.03333 0.01328 -0.0331 0.01771 -0.03264 C 0.01836 -0.03264 0.01888 -0.03171 0.01966 -0.03171 C 0.02357 -0.03171 0.02747 -0.0324 0.03138 -0.03264 C 0.03229 -0.03333 0.03346 -0.03333 0.03424 -0.03449 C 0.03528 -0.03564 0.03607 -0.0375 0.03724 -0.03796 L 0.04023 -0.03865 C 0.04192 -0.04351 0.04023 -0.03958 0.04258 -0.04305 C 0.04635 -0.04861 0.04192 -0.04305 0.04557 -0.04745 C 0.04804 -0.05393 0.04492 -0.04606 0.04804 -0.05277 C 0.04844 -0.05347 0.04857 -0.05439 0.04896 -0.05532 C 0.04948 -0.05625 0.05013 -0.05694 0.05052 -0.05787 C 0.05091 -0.05902 0.05104 -0.06018 0.05143 -0.06134 C 0.05286 -0.06574 0.05208 -0.06226 0.05338 -0.06759 C 0.05364 -0.06828 0.05364 -0.06944 0.0539 -0.07014 C 0.05429 -0.07106 0.05482 -0.07176 0.05534 -0.07268 C 0.05664 -0.07939 0.05495 -0.07129 0.0569 -0.07801 C 0.05885 -0.08518 0.05521 -0.075 0.05833 -0.08402 C 0.05885 -0.08588 0.06028 -0.08935 0.06028 -0.08935 C 0.06146 -0.09537 0.06067 -0.09305 0.06224 -0.09699 C 0.06354 -0.10625 0.06172 -0.09537 0.06367 -0.10324 C 0.06601 -0.1125 0.06341 -0.10509 0.06562 -0.11111 C 0.06706 -0.11828 0.06666 -0.11435 0.06666 -0.12222 L 0.06719 -0.12152 " pathEditMode="relative" ptsTypes="AAAAAAAAAAAAAAAAAAAAAAAAAAAA">
                                      <p:cBhvr>
                                        <p:cTn id="88" dur="2000" fill="hold"/>
                                        <p:tgtEl>
                                          <p:spTgt spid="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2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50"/>
                                        <p:tgtEl>
                                          <p:spTgt spid="4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4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-3.7037E-6 L 2.70833E-6 0.00024 C -0.00039 -0.00254 -0.00091 -0.00463 -0.00143 -0.00694 C -0.00157 -0.00764 -0.0017 -0.00833 -0.0017 -0.00926 C -0.0017 -0.01111 -0.00157 -0.01273 -0.00143 -0.01435 C -0.0013 -0.01504 -0.00117 -0.01597 -0.00091 -0.01689 C -0.00039 -0.01851 0.00091 -0.02152 0.00091 -0.02129 C 0.00195 -0.02754 0.00039 -0.0206 0.00273 -0.02662 C 0.00442 -0.03148 0.00143 -0.02708 0.00442 -0.03078 C 0.00455 -0.02963 0.00442 -0.02824 0.00495 -0.02754 C 0.00534 -0.02685 0.00586 -0.02777 0.00625 -0.02847 C 0.00664 -0.02893 0.00651 -0.02986 0.00677 -0.03078 C 0.00742 -0.03379 0.00755 -0.03402 0.00859 -0.03657 C 0.00963 -0.04236 0.00885 -0.04004 0.01028 -0.04398 C 0.01041 -0.0449 0.01054 -0.04583 0.0108 -0.04652 C 0.01107 -0.04768 0.01146 -0.04861 0.01172 -0.04976 C 0.01237 -0.05347 0.01172 -0.05301 0.01315 -0.05648 C 0.01341 -0.0574 0.01406 -0.0581 0.01445 -0.05902 C 0.01497 -0.06041 0.01614 -0.06365 0.01614 -0.06365 C 0.01705 -0.06851 0.01601 -0.06412 0.01797 -0.06875 C 0.01862 -0.07037 0.01914 -0.07222 0.01979 -0.07384 C 0.02226 -0.08078 0.01927 -0.07199 0.02109 -0.0787 C 0.02135 -0.07963 0.02174 -0.08055 0.02213 -0.08101 C 0.02213 -0.08194 0.02226 -0.08287 0.02239 -0.08379 C 0.02304 -0.08541 0.02396 -0.0868 0.02422 -0.08865 C 0.025 -0.09213 0.02448 -0.09027 0.02565 -0.09351 C 0.02578 -0.09444 0.02591 -0.09537 0.02617 -0.09606 C 0.02747 -0.10069 0.0276 -0.10046 0.02929 -0.10347 C 0.02995 -0.10787 0.02942 -0.10532 0.03151 -0.11088 C 0.03177 -0.1118 0.0319 -0.11296 0.03242 -0.11342 C 0.0345 -0.11597 0.0332 -0.11481 0.03646 -0.11666 C 0.03958 -0.11875 0.03567 -0.11643 0.03997 -0.11851 C 0.04049 -0.11875 0.04088 -0.11898 0.0414 -0.11921 C 0.047 -0.11967 0.05247 -0.11967 0.05794 -0.1199 C 0.05846 -0.12014 0.06419 -0.12152 0.06484 -0.12176 C 0.06497 -0.12176 0.0651 -0.12222 0.06536 -0.12268 L 0.06484 -0.12314 " pathEditMode="relative" rAng="0" ptsTypes="AAAAAAAAAAAAAAAAAAAAAAAAAAAAAAAAAAAAA">
                                      <p:cBhvr>
                                        <p:cTn id="102" dur="2000" fill="hold"/>
                                        <p:tgtEl>
                                          <p:spTgt spid="4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7" y="-6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50"/>
                                        <p:tgtEl>
                                          <p:spTgt spid="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5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4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069 L -0.00156 -0.00046 C -0.00195 -0.00255 -0.00286 -0.00648 -0.00312 -0.00926 C -0.00312 -0.01065 -0.00312 -0.01227 -0.00325 -0.01366 C -0.00351 -0.01528 -0.0039 -0.01829 -0.0039 -0.01805 C -0.0039 -0.02083 -0.00403 -0.02338 -0.00416 -0.02592 C -0.00416 -0.02662 -0.00429 -0.02731 -0.00442 -0.02801 C -0.00508 -0.03542 -0.00429 -0.02893 -0.00482 -0.03426 C -0.00482 -0.04352 -0.00482 -0.05324 -0.00469 -0.06273 C -0.00469 -0.06481 -0.00456 -0.0669 -0.00442 -0.06875 C -0.00416 -0.07037 -0.00403 -0.07176 -0.0039 -0.07338 C -0.00377 -0.0743 -0.00351 -0.07755 -0.00325 -0.0787 C -0.00312 -0.0794 -0.00286 -0.07986 -0.00273 -0.08079 C -0.0026 -0.08171 -0.00247 -0.08264 -0.00247 -0.0838 C -0.00221 -0.08611 -0.00182 -0.08819 -0.00156 -0.09051 L -0.00052 -0.09954 L 0.00039 -0.10648 C 0.00052 -0.10717 0.00052 -0.1081 0.00052 -0.1088 L 0.00117 -0.11088 C 0.00169 -0.11528 0.00156 -0.1125 0.00156 -0.11898 L 0.00156 -0.11898 " pathEditMode="relative" rAng="0" ptsTypes="AAAAAAAAAAAAAAAAAAAAA">
                                      <p:cBhvr>
                                        <p:cTn id="116" dur="20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-59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6"/>
                  </p:tgtEl>
                </p:cond>
              </p:nextCondLst>
            </p:seq>
            <p:seq concurrent="1" nextAc="seek">
              <p:cTn id="117" restart="whenNotActive" fill="hold" evtFilter="cancelBubble" nodeType="interactiveSeq">
                <p:stCondLst>
                  <p:cond evt="onClick" delay="0">
                    <p:tgtEl>
                      <p:spTgt spid="4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" fill="hold">
                      <p:stCondLst>
                        <p:cond delay="0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5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8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4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-0.00231 L -0.00013 -0.00231 C -0.01146 -0.00046 -0.00638 -0.00092 -0.02695 -0.00231 C -0.02734 -0.00231 -0.02786 -0.00278 -0.02825 -0.00301 C -0.03008 -0.00417 -0.03021 -0.00463 -0.03203 -0.00532 C -0.03398 -0.00579 -0.03568 -0.00602 -0.03763 -0.00671 C -0.03802 -0.00694 -0.03841 -0.00741 -0.0388 -0.00764 C -0.03867 -0.01921 -0.03867 -0.03079 -0.03841 -0.04236 C -0.03841 -0.04375 -0.03724 -0.05208 -0.03711 -0.05231 C -0.03685 -0.05486 -0.03659 -0.05741 -0.03633 -0.05995 C -0.03581 -0.06528 -0.0362 -0.06296 -0.03541 -0.06667 C -0.03528 -0.06875 -0.03528 -0.07083 -0.03502 -0.07268 C -0.03476 -0.07477 -0.03437 -0.07685 -0.03424 -0.07893 C -0.03398 -0.08032 -0.03398 -0.08194 -0.03372 -0.08333 C -0.03346 -0.08542 -0.03307 -0.0875 -0.03294 -0.08958 C -0.03281 -0.09074 -0.03255 -0.0919 -0.03242 -0.09329 C -0.03229 -0.09514 -0.03229 -0.09676 -0.03203 -0.09861 C -0.0319 -0.09954 -0.03177 -0.10069 -0.03164 -0.10162 C -0.03086 -0.10833 -0.03164 -0.10393 -0.03073 -0.10833 C -0.02995 -0.12731 -0.03086 -0.1125 -0.02995 -0.1213 C -0.02982 -0.12292 -0.02969 -0.1243 -0.02956 -0.12592 C -0.0293 -0.12708 -0.0289 -0.12847 -0.02864 -0.12963 C -0.02851 -0.13032 -0.02838 -0.13125 -0.02825 -0.13194 C -0.02786 -0.13449 -0.02799 -0.13542 -0.02695 -0.13727 C -0.02656 -0.13796 -0.02604 -0.13819 -0.02565 -0.13866 C -0.02252 -0.13842 -0.0194 -0.13842 -0.01627 -0.13796 C -0.0138 -0.13773 -0.01432 -0.1375 -0.0125 -0.13657 C -0.00872 -0.13449 -0.0125 -0.1368 -0.0095 -0.13495 C -0.00937 -0.13426 -0.00911 -0.13356 -0.00911 -0.13264 C -0.00885 -0.13055 -0.00911 -0.12801 -0.00859 -0.12592 C -0.00846 -0.125 -0.00781 -0.125 -0.00742 -0.1243 C -0.00312 -0.11805 -0.00859 -0.12569 -0.00521 -0.11991 C -0.00482 -0.11921 -0.00443 -0.11875 -0.0039 -0.11829 C -0.00312 -0.11759 -0.00143 -0.11667 -0.00143 -0.11667 C 0.00143 -0.11852 0.00195 -0.11759 0.00026 -0.11898 L 0.00026 -0.11898 " pathEditMode="relative" ptsTypes="AAAAAAAAAAAAAAAAAAAAAAAAAAAAAAAAAAAA">
                                      <p:cBhvr>
                                        <p:cTn id="130" dur="2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7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4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5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-0.00092 L -0.00026 -0.00092 C 0.00169 -0.00069 0.00365 -0.00023 0.0056 -0.00023 C 0.01432 0.00023 0.02357 -0.00416 0.03203 0.00047 C 0.03451 0.00185 0.03177 0.00972 0.03164 0.01435 C 0.03151 0.01968 0.03151 0.025 0.03125 0.03009 C 0.03112 0.03172 0.03086 0.0331 0.03047 0.03426 L 0.02969 0.03634 C 0.02956 0.03704 0.02943 0.03773 0.0293 0.03843 C 0.02878 0.03982 0.028 0.04097 0.02774 0.04259 C 0.02669 0.04792 0.02813 0.04144 0.02656 0.04676 C 0.02643 0.04746 0.0263 0.04815 0.02617 0.04884 C 0.02565 0.0507 0.02513 0.05139 0.02422 0.05301 C 0.02383 0.05509 0.02344 0.05787 0.02227 0.05926 L 0.0211 0.06065 C 0.01784 0.06042 0.01458 0.06019 0.01146 0.05996 C 0.01094 0.05972 0.01055 0.05949 0.01029 0.05926 C 0.00977 0.0588 0.00951 0.05834 0.00912 0.05787 C 0.00729 0.05301 0.00833 0.05463 0.00638 0.05232 C 0.00612 0.05162 0.00586 0.05093 0.0056 0.05023 C 0.00482 0.04861 0.00313 0.04607 0.00208 0.04537 L 0.00091 0.04468 C -0.0013 0.0419 -0.00039 0.04259 -0.00495 0.04259 C -0.00547 0.04259 -0.00599 0.04306 -0.00651 0.04329 C -0.00729 0.04375 -0.00885 0.04468 -0.00885 0.04468 C -0.00898 0.04537 -0.00898 0.04607 -0.00924 0.04676 C -0.01042 0.05 -0.01029 0.04746 -0.0112 0.05093 C -0.01146 0.05232 -0.01172 0.05371 -0.01198 0.05509 L -0.01224 0.05718 C -0.01185 0.07315 -0.01276 0.06713 -0.0112 0.0757 C -0.01081 0.07732 -0.01068 0.07871 -0.01002 0.07986 C -0.00833 0.08241 -0.00807 0.08241 -0.00651 0.08334 C -0.00612 0.0838 -0.00573 0.08449 -0.00534 0.08472 C -0.00208 0.0875 -0.00638 0.08287 -0.00299 0.08681 L 0.01445 0.08611 C 0.01498 0.08611 0.01524 0.08565 0.01563 0.08542 C 0.01784 0.08449 0.01719 0.08519 0.01914 0.08403 C 0.01992 0.08357 0.02149 0.08264 0.02149 0.08264 C 0.02578 0.08287 0.03008 0.08287 0.03438 0.08334 C 0.03477 0.08334 0.03516 0.08357 0.03555 0.08403 C 0.0362 0.08519 0.03711 0.0882 0.03711 0.0882 C 0.03802 0.09306 0.03737 0.09121 0.03867 0.09445 C 0.03854 0.09908 0.03854 0.10371 0.03828 0.10834 C 0.03802 0.11181 0.03698 0.11366 0.03594 0.11644 L 0.03516 0.11852 C 0.03438 0.1206 0.0336 0.12338 0.03203 0.12338 L 0.02383 0.12408 C 0.02201 0.12639 0.02318 0.1257 0.02031 0.12408 L 0.01797 0.12269 C 0.01758 0.12246 0.01719 0.12246 0.0168 0.12199 C 0.01498 0.11991 0.01615 0.12084 0.01328 0.11922 C 0.01302 0.11898 0.01263 0.11875 0.01224 0.11852 L 0.00677 0.11783 C 0.00508 0.11806 0.00339 0.11829 0.00169 0.11852 C 0.0013 0.11875 0.00078 0.11875 0.00052 0.11922 C -0.00195 0.12292 0.00156 0.12037 -0.00143 0.12199 C -0.00273 0.12361 -0.00208 0.12338 -0.00299 0.12338 L -0.00299 0.12338 " pathEditMode="relative" ptsTypes="AAAAAAAAAAAAAAAAAAAAAAAAAAAAAAAAAAAAAAAAAAAAAAAAAAAAAAAAAA">
                                      <p:cBhvr>
                                        <p:cTn id="144" dur="2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0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4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5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2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4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-2.22222E-6 L -0.00013 -2.22222E-6 C -0.00026 0.01019 -0.00026 0.0206 -0.00052 0.03102 C -0.00078 0.03565 -0.0013 0.03403 -0.00208 0.03727 C -0.00247 0.03843 -0.00234 0.04028 -0.00286 0.04121 C -0.00378 0.04283 -0.0043 0.04352 -0.00482 0.04537 C -0.00508 0.04607 -0.00508 0.04699 -0.00521 0.04746 C -0.00573 0.04908 -0.00651 0.05 -0.00677 0.05162 C -0.00716 0.05371 -0.00755 0.05648 -0.00872 0.05787 L -0.00989 0.05926 C -0.01094 0.06482 -0.00937 0.05834 -0.01146 0.06204 C -0.01458 0.06759 -0.01159 0.06528 -0.01419 0.0669 C -0.01497 0.06644 -0.01588 0.06597 -0.01654 0.06482 C -0.01706 0.06343 -0.01758 0.06204 -0.0181 0.06065 L -0.01888 0.05857 C -0.01914 0.05787 -0.01927 0.05695 -0.01966 0.05648 L -0.02187 0.05371 C -0.02422 0.04769 -0.02122 0.05486 -0.02383 0.05093 C -0.02422 0.05047 -0.02422 0.04931 -0.02461 0.04884 C -0.02539 0.04815 -0.02617 0.04792 -0.02695 0.04746 L -0.02812 0.04676 C -0.03021 0.04445 -0.02838 0.04607 -0.03125 0.04468 C -0.03203 0.04445 -0.03359 0.04329 -0.03359 0.04329 C -0.03607 0.04352 -0.03867 0.04283 -0.04101 0.04398 C -0.0418 0.04445 -0.04271 0.04861 -0.04297 0.05023 C -0.0431 0.05139 -0.04323 0.05255 -0.04323 0.05371 C -0.04323 0.0588 -0.0431 0.06389 -0.04297 0.06898 C -0.04284 0.07153 -0.04271 0.07408 -0.04258 0.07662 C -0.04245 0.07732 -0.04232 0.07801 -0.04219 0.07847 C -0.04193 0.0794 -0.04167 0.08009 -0.04141 0.08056 C -0.04101 0.08125 -0.04062 0.08172 -0.04023 0.08195 C -0.03763 0.08403 -0.03581 0.08403 -0.03281 0.08403 C -0.02474 0.08449 -0.0168 0.08449 -0.00872 0.08472 C -0.00794 0.08496 -0.00716 0.08542 -0.00638 0.08542 C -0.00547 0.08565 0.00052 0.08519 0.00247 0.0875 L 0.00365 0.08889 C 0.0043 0.09815 0.00482 0.10486 0.00365 0.11528 C 0.00352 0.11644 0.00234 0.11528 0.00169 0.11597 C 0.00156 0.11621 0.00169 0.1169 0.00169 0.11736 L 0.00169 0.11736 " pathEditMode="relative" ptsTypes="AAAAAAAAAAAAAAAAAAAAAAAAAAAAAAAAAAAAAAAA">
                                      <p:cBhvr>
                                        <p:cTn id="158" dur="2000" fill="hold"/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"/>
                  </p:tgtEl>
                </p:cond>
              </p:nextCondLst>
            </p:seq>
            <p:seq concurrent="1" nextAc="seek">
              <p:cTn id="159" restart="whenNotActive" fill="hold" evtFilter="cancelBubble" nodeType="interactiveSeq">
                <p:stCondLst>
                  <p:cond evt="onClick" delay="0">
                    <p:tgtEl>
                      <p:spTgt spid="4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0" fill="hold">
                      <p:stCondLst>
                        <p:cond delay="0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5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3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4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024 L 0.00013 -0.00024 L 0.00677 0.00208 C 0.00807 0.00254 0.00937 0.00347 0.01068 0.00347 C 0.01914 0.00347 0.0276 0.00254 0.03594 0.00208 C 0.03659 0.00046 0.03802 -0.00255 0.03802 -0.00487 C 0.03802 -0.01112 0.03763 -0.0169 0.03659 -0.02269 C 0.0362 -0.025 0.03581 -0.02732 0.03528 -0.02963 C 0.03502 -0.03079 0.03502 -0.03218 0.03463 -0.03334 C 0.03424 -0.0345 0.03372 -0.03565 0.03333 -0.03681 C 0.03281 -0.03843 0.03255 -0.04005 0.03203 -0.04144 C 0.02877 -0.0507 0.03125 -0.04283 0.02864 -0.04862 C 0.02812 -0.04977 0.02786 -0.05116 0.02734 -0.05209 C 0.02669 -0.05348 0.02591 -0.0544 0.02539 -0.05579 C 0.02291 -0.06065 0.02526 -0.05811 0.022 -0.06274 C 0.01979 -0.06621 0.01979 -0.06436 0.01732 -0.06875 C 0.01289 -0.07663 0.0194 -0.06829 0.01406 -0.07454 C 0.01237 -0.0838 0.0151 -0.07038 0.01002 -0.08403 C 0.00599 -0.09491 0.0112 -0.08149 0.00742 -0.08982 C 0.0069 -0.09098 0.00664 -0.09237 0.00612 -0.09352 C 0.00482 -0.09607 0.00299 -0.09746 0.00208 -0.10047 C 0.00156 -0.10232 0.00039 -0.10718 -0.00052 -0.1088 C -0.00117 -0.10973 -0.00196 -0.11019 -0.00261 -0.11112 C -0.00586 -0.11713 -0.003 -0.11505 -0.00716 -0.12061 C -0.00794 -0.12176 -0.00899 -0.122 -0.0099 -0.12292 C -0.0112 -0.12454 -0.0125 -0.12593 -0.0138 -0.12778 C -0.01472 -0.12894 -0.01563 -0.1301 -0.01654 -0.13125 C -0.01719 -0.13218 -0.01784 -0.13264 -0.01849 -0.13357 C -0.02357 -0.14121 -0.01758 -0.13357 -0.0224 -0.13959 C -0.02591 -0.14862 -0.02149 -0.13843 -0.02578 -0.14422 C -0.02709 -0.14584 -0.02826 -0.14792 -0.02904 -0.15024 C -0.02956 -0.15139 -0.02982 -0.15278 -0.03047 -0.15371 C -0.03099 -0.1544 -0.03177 -0.1544 -0.03242 -0.15487 C -0.03347 -0.15672 -0.03438 -0.15926 -0.03568 -0.16065 L -0.03972 -0.16551 C -0.04037 -0.16621 -0.04115 -0.1669 -0.04167 -0.16783 C -0.0431 -0.17014 -0.04466 -0.17223 -0.04571 -0.175 C -0.0461 -0.17616 -0.04649 -0.17755 -0.04701 -0.17848 C -0.04753 -0.1794 -0.04831 -0.1801 -0.04896 -0.18079 C -0.04987 -0.18195 -0.05078 -0.18311 -0.05169 -0.18426 C -0.05287 -0.18612 -0.05417 -0.18797 -0.05495 -0.19028 C -0.05547 -0.19144 -0.05573 -0.19283 -0.05638 -0.19375 C -0.0569 -0.19468 -0.05768 -0.19468 -0.05834 -0.19491 C -0.05886 -0.19792 -0.05899 -0.19977 -0.06029 -0.20209 C -0.06081 -0.20301 -0.06159 -0.20371 -0.06224 -0.2044 C -0.06341 -0.21065 -0.06224 -0.20556 -0.06498 -0.21158 C -0.06901 -0.22014 -0.06289 -0.20926 -0.06823 -0.21968 C -0.07175 -0.22663 -0.07123 -0.2257 -0.07422 -0.22917 C -0.078 -0.23936 -0.07305 -0.22755 -0.07761 -0.23403 C -0.07813 -0.23496 -0.07826 -0.23658 -0.07891 -0.2375 C -0.07943 -0.2382 -0.08021 -0.23797 -0.08086 -0.23866 C -0.08229 -0.24005 -0.0836 -0.2419 -0.0849 -0.24329 C -0.08555 -0.24422 -0.08607 -0.24538 -0.08685 -0.24584 L -0.09089 -0.24815 C -0.09805 -0.25232 -0.08711 -0.24561 -0.09479 -0.25163 C -0.0961 -0.25278 -0.09753 -0.25325 -0.09883 -0.25394 L -0.10078 -0.2551 C -0.10794 -0.25487 -0.11498 -0.25463 -0.12201 -0.25394 C -0.12318 -0.25394 -0.12839 -0.2507 -0.12865 -0.25047 C -0.13099 -0.24838 -0.13347 -0.24584 -0.13594 -0.24468 C -0.1362 -0.24445 -0.13646 -0.24468 -0.13659 -0.24468 L -0.13659 -0.24468 " pathEditMode="relative" ptsTypes="AAAAAAAAAAAAAAAAAAAAAAAAAAAAAAAAAAAAAAAAAAAAAAAAAAAAAAAAAAAAAA">
                                      <p:cBhvr>
                                        <p:cTn id="172" dur="2000" fill="hold"/>
                                        <p:tgtEl>
                                          <p:spTgt spid="4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4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4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5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6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4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-0.00139 L 0.00026 -0.00139 C 0.00052 -0.0051 0.00065 -0.00857 0.00091 -0.01204 C 0.00143 -0.01783 0.00156 -0.01551 0.00221 -0.02038 L 0.00364 -0.02987 C 0.00338 -0.03357 0.00364 -0.04792 0.00156 -0.05348 C 0.00117 -0.05463 0.00065 -0.05579 0.00026 -0.05695 C -0.00143 -0.06297 0.00091 -0.05834 -0.0017 -0.06297 C -0.00326 -0.0713 -0.00196 -0.06852 -0.00508 -0.07223 C -0.00755 -0.07894 -0.00495 -0.07362 -0.00834 -0.07709 C -0.00977 -0.07848 -0.0112 -0.07963 -0.01237 -0.08172 C -0.01302 -0.08288 -0.01354 -0.0845 -0.01433 -0.08519 C -0.01511 -0.08612 -0.01615 -0.08612 -0.01706 -0.08635 C -0.01771 -0.08774 -0.01823 -0.08889 -0.01901 -0.09005 C -0.02031 -0.09167 -0.02292 -0.09468 -0.02292 -0.09468 C -0.02435 -0.09815 -0.02409 -0.09862 -0.0263 -0.1007 C -0.02696 -0.10116 -0.02774 -0.10116 -0.02826 -0.10186 C -0.02969 -0.10325 -0.03099 -0.10487 -0.03229 -0.10649 C -0.03295 -0.10718 -0.0336 -0.10834 -0.03425 -0.1088 L -0.03959 -0.11366 C -0.04102 -0.11621 -0.04167 -0.11783 -0.04362 -0.11945 C -0.04414 -0.12014 -0.04492 -0.12038 -0.04558 -0.12061 C -0.04623 -0.12176 -0.04675 -0.12338 -0.04753 -0.12431 C -0.04818 -0.125 -0.04896 -0.12454 -0.04948 -0.12547 C -0.05378 -0.13149 -0.04779 -0.12709 -0.05287 -0.1301 L -0.05677 -0.13727 C -0.05729 -0.13797 -0.05755 -0.13913 -0.05821 -0.13959 L -0.06016 -0.14075 C -0.06602 -0.15116 -0.0586 -0.13843 -0.0642 -0.14653 C -0.06485 -0.14769 -0.06537 -0.14908 -0.06615 -0.15024 C -0.0668 -0.15116 -0.06745 -0.15163 -0.0681 -0.15255 C -0.06888 -0.15348 -0.0694 -0.1551 -0.07005 -0.15602 C -0.07071 -0.15695 -0.07149 -0.15741 -0.07214 -0.15834 C -0.07292 -0.15973 -0.07344 -0.16158 -0.07409 -0.1632 C -0.07591 -0.17269 -0.07279 -0.15788 -0.07878 -0.17385 C -0.07917 -0.175 -0.07969 -0.17593 -0.08008 -0.17732 C -0.08034 -0.17848 -0.08034 -0.17963 -0.08073 -0.18079 C -0.08255 -0.18681 -0.08268 -0.18658 -0.08477 -0.19028 C -0.0849 -0.19144 -0.08516 -0.1926 -0.08542 -0.19375 C -0.08581 -0.19653 -0.08594 -0.20047 -0.08672 -0.20325 C -0.08711 -0.2044 -0.0875 -0.20579 -0.08802 -0.20672 C -0.0892 -0.20857 -0.09206 -0.21158 -0.09206 -0.21158 C -0.09466 -0.21852 -0.0918 -0.2125 -0.09531 -0.21621 C -0.09584 -0.2169 -0.09623 -0.21783 -0.09662 -0.21852 C -0.09727 -0.21945 -0.09805 -0.22014 -0.0987 -0.22084 C -0.09909 -0.22153 -0.09948 -0.22269 -0.1 -0.22338 C -0.10365 -0.22825 -0.10287 -0.22732 -0.10599 -0.22917 C -0.10664 -0.23033 -0.10716 -0.23195 -0.10795 -0.23264 C -0.11393 -0.23866 -0.11003 -0.23195 -0.11393 -0.2375 C -0.11615 -0.24075 -0.11524 -0.24213 -0.11927 -0.24445 L -0.12318 -0.247 L -0.12526 -0.24815 C -0.1319 -0.24723 -0.13308 -0.25116 -0.13516 -0.24329 C -0.13529 -0.24306 -0.13516 -0.2426 -0.13516 -0.24213 L -0.13516 -0.24213 " pathEditMode="relative" ptsTypes="AAAAAAAAAAAAAAAAAAAAAAAAAAAAAAAAAAAAAAAAAAAAAAAAAAAAAAA">
                                      <p:cBhvr>
                                        <p:cTn id="186" dur="2000" fill="hold"/>
                                        <p:tgtEl>
                                          <p:spTgt spid="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5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4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50"/>
                                        <p:tgtEl>
                                          <p:spTgt spid="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7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4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092 L 0.00052 0.00092 C -0.00065 -0.00255 -0.00273 -0.00556 -0.00299 -0.00949 C -0.00352 -0.01898 -0.00417 -0.04121 -0.0013 -0.05463 C -0.00078 -0.05671 1.11022E-16 -0.05857 0.00052 -0.06065 C 0.00091 -0.0625 0.00104 -0.06435 0.00169 -0.06597 C 0.00221 -0.06783 0.00326 -0.06921 0.00391 -0.07107 C 0.00469 -0.07292 0.00495 -0.07523 0.00573 -0.07708 C 0.00781 -0.0831 0.01068 -0.08912 0.0138 -0.09352 C 0.03047 -0.11736 0.00378 -0.07963 0.01953 -0.1007 C 0.02383 -0.10648 0.02591 -0.10903 0.02878 -0.11621 C 0.02943 -0.11783 0.02995 -0.11945 0.03047 -0.1213 C 0.03099 -0.12292 0.03268 -0.12616 0.03164 -0.12639 C 0.02109 -0.12824 0.01055 -0.12639 -0.00013 -0.12639 L -0.00013 -0.12639 " pathEditMode="relative" ptsTypes="AAAAAAAAAAAAAAA">
                                      <p:cBhvr>
                                        <p:cTn id="200" dur="2000" fill="hold"/>
                                        <p:tgtEl>
                                          <p:spTgt spid="4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8"/>
                  </p:tgtEl>
                </p:cond>
              </p:nextCondLst>
            </p:seq>
            <p:seq concurrent="1" nextAc="seek">
              <p:cTn id="201" restart="whenNotActive" fill="hold" evtFilter="cancelBubble" nodeType="interactiveSeq">
                <p:stCondLst>
                  <p:cond evt="onClick" delay="0">
                    <p:tgtEl>
                      <p:spTgt spid="4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2" fill="hold">
                      <p:stCondLst>
                        <p:cond delay="0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25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0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4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0.00092 L 0.00065 0.00092 C -0.00104 0.00046 -0.00286 0.00046 -0.00456 -0.00023 C -0.00521 -0.00046 -0.0056 -0.00208 -0.00625 -0.00232 C -0.00898 -0.00301 -0.01172 -0.00301 -0.01432 -0.00324 C -0.0151 -0.00371 -0.01589 -0.00394 -0.01667 -0.0044 C -0.01784 -0.00486 -0.02018 -0.00625 -0.02018 -0.00625 C -0.02044 -0.00741 -0.0207 -0.0088 -0.02122 -0.00949 C -0.02227 -0.01065 -0.0237 -0.01019 -0.02474 -0.01158 L -0.02643 -0.01343 C -0.02682 -0.01458 -0.02708 -0.01574 -0.0276 -0.01667 C -0.02813 -0.01759 -0.02891 -0.01783 -0.0293 -0.01875 C -0.03151 -0.02292 -0.03138 -0.02361 -0.03216 -0.02778 C -0.03203 -0.02963 -0.03203 -0.03148 -0.03164 -0.0331 C -0.03138 -0.03426 -0.03073 -0.03496 -0.03047 -0.03611 C -0.02995 -0.03796 -0.02969 -0.04028 -0.0293 -0.04213 L -0.0276 -0.05139 C -0.02747 -0.05255 -0.02734 -0.05371 -0.02708 -0.05463 L -0.02591 -0.05764 L -0.02422 -0.0669 C -0.02396 -0.06783 -0.02396 -0.06898 -0.02357 -0.06991 L -0.0224 -0.07292 C -0.02227 -0.07408 -0.02214 -0.07523 -0.02188 -0.07616 C -0.02122 -0.07824 -0.01953 -0.08218 -0.01953 -0.08218 C -0.0194 -0.08333 -0.01927 -0.08426 -0.01901 -0.08519 C -0.01849 -0.08681 -0.01784 -0.08796 -0.01719 -0.08935 C -0.01641 -0.09144 -0.01576 -0.09352 -0.01497 -0.0956 L -0.01263 -0.10162 C -0.01224 -0.10278 -0.01211 -0.1044 -0.01146 -0.10486 L -0.00977 -0.10579 C -0.00846 -0.11273 -0.01029 -0.10463 -0.00573 -0.11296 C -0.00508 -0.11389 -0.00469 -0.11528 -0.00404 -0.11597 C -0.00352 -0.11667 -0.00273 -0.11644 -0.00221 -0.11713 C 0.00247 -0.12176 -0.00052 -0.12107 0.00299 -0.12107 L 0.00299 -0.12107 " pathEditMode="relative" ptsTypes="AAAAAAAAAAAAAAAAAAAAAAAAAAAAAAAAAAA">
                                      <p:cBhvr>
                                        <p:cTn id="214" dur="2000" fill="hold"/>
                                        <p:tgtEl>
                                          <p:spTgt spid="4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9"/>
                  </p:tgtEl>
                </p:cond>
              </p:nextCondLst>
            </p:seq>
            <p:seq concurrent="1" nextAc="seek">
              <p:cTn id="215" restart="whenNotActive" fill="hold" evtFilter="cancelBubble" nodeType="interactiveSeq">
                <p:stCondLst>
                  <p:cond evt="onClick" delay="0">
                    <p:tgtEl>
                      <p:spTgt spid="4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6" fill="hold">
                      <p:stCondLst>
                        <p:cond delay="0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5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1"/>
                  </p:tgtEl>
                </p:cond>
              </p:nextCondLst>
            </p:seq>
            <p:seq concurrent="1" nextAc="seek">
              <p:cTn id="221" restart="whenNotActive" fill="hold" evtFilter="cancelBubble" nodeType="interactiveSeq">
                <p:stCondLst>
                  <p:cond evt="onClick" delay="0">
                    <p:tgtEl>
                      <p:spTgt spid="4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2" fill="hold">
                      <p:stCondLst>
                        <p:cond delay="0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43 0.00208 L -0.00143 0.00208 C -0.00169 0.00555 -0.00182 0.00903 -0.00221 0.0125 C -0.00234 0.01458 -0.00273 0.01643 -0.00286 0.01852 C -0.00312 0.02708 -0.00286 0.03588 -0.00351 0.04444 C -0.00351 0.0456 -0.00443 0.04583 -0.00482 0.04676 C -0.00534 0.04791 -0.00547 0.04953 -0.00612 0.05046 C -0.00664 0.05116 -0.00755 0.05092 -0.00807 0.05162 C -0.00885 0.05208 -0.00937 0.05324 -0.01015 0.05393 C -0.01081 0.0544 -0.01146 0.0544 -0.01211 0.05509 C -0.01354 0.05648 -0.01471 0.0581 -0.01614 0.05972 L -0.0181 0.06203 C -0.01849 0.06088 -0.01862 0.05903 -0.0194 0.05856 C -0.02122 0.05764 -0.02278 0.06111 -0.02409 0.06203 C -0.02539 0.06319 -0.02799 0.06458 -0.02799 0.06458 C -0.02851 0.06574 -0.02877 0.06713 -0.0293 0.06805 C -0.02995 0.06898 -0.03086 0.06944 -0.03138 0.07037 C -0.03568 0.0794 -0.0319 0.07616 -0.03594 0.0787 C -0.03828 0.08472 -0.03607 0.08055 -0.03932 0.08333 C -0.03997 0.08403 -0.04062 0.08518 -0.04127 0.08565 C -0.04258 0.0868 -0.04531 0.08819 -0.04531 0.08819 C -0.04778 0.09467 -0.04518 0.08958 -0.04857 0.09282 C -0.05 0.09421 -0.0526 0.09745 -0.0526 0.09745 L -0.0539 0.10463 C -0.05416 0.10578 -0.05443 0.10694 -0.05456 0.1081 L -0.05586 0.11991 C -0.05612 0.13541 -0.05612 0.15069 -0.05651 0.16597 C -0.05664 0.16875 -0.05768 0.17778 -0.05859 0.18009 L -0.05989 0.18379 C -0.06159 0.19629 -0.05924 0.18148 -0.06185 0.1919 C -0.0625 0.19421 -0.06276 0.19676 -0.06315 0.19907 L -0.06458 0.20602 C -0.06471 0.20741 -0.06458 0.20903 -0.06523 0.20972 L -0.06719 0.21203 C -0.06745 0.21319 -0.06732 0.21458 -0.06784 0.21551 C -0.06927 0.21805 -0.0737 0.21574 -0.07448 0.21551 C -0.07943 0.2125 -0.07331 0.21666 -0.07851 0.21203 C -0.07903 0.21157 -0.07982 0.21134 -0.08047 0.21088 C -0.09101 0.21134 -0.10169 0.21088 -0.11224 0.21203 C -0.11367 0.21227 -0.11497 0.21366 -0.11627 0.21435 L -0.11823 0.21551 C -0.11888 0.21643 -0.11966 0.2169 -0.12031 0.21782 C -0.12083 0.21898 -0.12148 0.22014 -0.12161 0.22153 C -0.12213 0.23287 -0.12057 0.24467 -0.12226 0.25578 C -0.12265 0.25833 -0.12539 0.25648 -0.12682 0.25694 C -0.12825 0.25764 -0.12956 0.25995 -0.13086 0.25926 C -0.13333 0.25787 -0.13216 0.2581 -0.13411 0.2581 L -0.13411 0.2581 " pathEditMode="relative" ptsTypes="AAAAAAAAAAAAAAAAAAAAAAAAAAAAAAAAAAAAAAAAAAAAAAAA">
                                      <p:cBhvr>
                                        <p:cTn id="228" dur="2000" fill="hold"/>
                                        <p:tgtEl>
                                          <p:spTgt spid="4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2"/>
                  </p:tgtEl>
                </p:cond>
              </p:nextCondLst>
            </p:seq>
            <p:seq concurrent="1" nextAc="seek">
              <p:cTn id="229" restart="whenNotActive" fill="hold" evtFilter="cancelBubble" nodeType="interactiveSeq">
                <p:stCondLst>
                  <p:cond evt="onClick" delay="0">
                    <p:tgtEl>
                      <p:spTgt spid="4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0" fill="hold">
                      <p:stCondLst>
                        <p:cond delay="0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3" dur="250"/>
                                        <p:tgtEl>
                                          <p:spTgt spid="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4"/>
                  </p:tgtEl>
                </p:cond>
              </p:nextCondLst>
            </p:seq>
            <p:seq concurrent="1" nextAc="seek">
              <p:cTn id="235" restart="whenNotActive" fill="hold" evtFilter="cancelBubble" nodeType="interactiveSeq">
                <p:stCondLst>
                  <p:cond evt="onClick" delay="0">
                    <p:tgtEl>
                      <p:spTgt spid="4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6" fill="hold">
                      <p:stCondLst>
                        <p:cond delay="0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3 -0.00023 L 0.00013 -0.00023 C -0.00247 0.01134 -0.0013 0.00602 -0.00325 0.0162 C -0.00351 0.01736 -0.00338 0.01898 -0.0039 0.01967 C -0.00456 0.0206 -0.00521 0.02129 -0.00586 0.02199 C -0.00677 0.02291 -0.00768 0.02338 -0.00859 0.02453 C -0.0095 0.02546 -0.01029 0.02708 -0.0112 0.02801 C -0.01328 0.02986 -0.01562 0.03032 -0.01784 0.03148 C -0.01849 0.03194 -0.01914 0.03241 -0.01979 0.03264 C -0.02161 0.03356 -0.02513 0.03495 -0.02513 0.03495 C -0.02565 0.03588 -0.02591 0.0368 -0.02643 0.0375 C -0.02734 0.03819 -0.02825 0.03819 -0.02917 0.03866 C -0.03047 0.03935 -0.03177 0.04004 -0.03307 0.04097 L -0.03515 0.04213 C -0.0375 0.04653 -0.03594 0.04375 -0.04036 0.0493 L -0.04245 0.05162 C -0.04284 0.05278 -0.04323 0.05416 -0.04375 0.05509 C -0.047 0.06088 -0.04466 0.0537 -0.047 0.06111 C -0.04739 0.06227 -0.04883 0.06805 -0.04974 0.06921 C -0.05013 0.06991 -0.05417 0.07153 -0.0543 0.07153 C -0.05989 0.07453 -0.05247 0.07083 -0.05833 0.07523 C -0.05911 0.07569 -0.06015 0.07592 -0.06094 0.07639 L -0.06693 0.07986 C -0.06758 0.08032 -0.06836 0.08032 -0.06888 0.08102 C -0.06966 0.08194 -0.07018 0.08287 -0.07096 0.08333 C -0.07226 0.08449 -0.07487 0.08588 -0.07487 0.08588 C -0.07539 0.08703 -0.07565 0.08819 -0.0763 0.08935 C -0.07747 0.09166 -0.07864 0.0919 -0.08021 0.09282 C -0.08073 0.09398 -0.08099 0.0956 -0.08151 0.09629 C -0.08216 0.09722 -0.0832 0.09653 -0.08359 0.09745 C -0.08424 0.09953 -0.08385 0.10231 -0.08424 0.10463 C -0.08463 0.10856 -0.08529 0.10903 -0.0862 0.11296 C -0.08698 0.11597 -0.08711 0.11898 -0.0875 0.12245 C -0.08724 0.13055 -0.08711 0.13889 -0.08685 0.14722 C -0.0862 0.16944 -0.08711 0.16157 -0.08555 0.17315 C -0.08581 0.18055 -0.08542 0.18819 -0.0862 0.19537 C -0.08633 0.19722 -0.08763 0.19768 -0.08815 0.19907 C -0.08867 0.2 -0.08893 0.20139 -0.08945 0.20254 C -0.09036 0.20416 -0.09154 0.20532 -0.09219 0.20717 C -0.09258 0.20856 -0.09284 0.20995 -0.09349 0.21088 C -0.09466 0.21203 -0.09635 0.2118 -0.09752 0.21319 C -0.10039 0.21666 -0.0987 0.21528 -0.10273 0.21666 C -0.10963 0.21643 -0.11654 0.2162 -0.12331 0.21551 C -0.12448 0.21551 -0.12552 0.21481 -0.12669 0.21435 C -0.12799 0.21366 -0.1306 0.21203 -0.1306 0.21203 C -0.13437 0.2125 -0.13815 0.21227 -0.14193 0.21319 C -0.14271 0.21342 -0.14323 0.21481 -0.14388 0.21551 C -0.14453 0.2162 -0.14531 0.21643 -0.14596 0.21666 C -0.14635 0.21782 -0.14661 0.21944 -0.14726 0.22037 C -0.15013 0.2243 -0.1487 0.21759 -0.15052 0.225 C -0.15117 0.22731 -0.15182 0.23194 -0.15182 0.23194 C -0.15169 0.23866 -0.15195 0.2456 -0.15117 0.25208 C -0.15104 0.25347 -0.15 0.25416 -0.14922 0.2544 C -0.14531 0.25555 -0.14127 0.25532 -0.13724 0.25555 L -0.13398 0.25694 L -0.13268 0.25694 " pathEditMode="relative" ptsTypes="AAAAAAAAAAAAAAAAAAAAAAAAAAAAAAAAAAAAAAAAAAAAAAAAAAAAAAAA">
                                      <p:cBhvr>
                                        <p:cTn id="242" dur="2000" fill="hold"/>
                                        <p:tgtEl>
                                          <p:spTgt spid="4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3"/>
                  </p:tgtEl>
                </p:cond>
              </p:nextCondLst>
            </p:seq>
            <p:seq concurrent="1" nextAc="seek">
              <p:cTn id="243" restart="whenNotActive" fill="hold" evtFilter="cancelBubble" nodeType="interactiveSeq">
                <p:stCondLst>
                  <p:cond evt="onClick" delay="0">
                    <p:tgtEl>
                      <p:spTgt spid="4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4" fill="hold">
                      <p:stCondLst>
                        <p:cond delay="0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5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5"/>
                  </p:tgtEl>
                </p:cond>
              </p:nextCondLst>
            </p:seq>
            <p:seq concurrent="1" nextAc="seek">
              <p:cTn id="249" restart="whenNotActive" fill="hold" evtFilter="cancelBubble" nodeType="interactiveSeq">
                <p:stCondLst>
                  <p:cond evt="onClick" delay="0">
                    <p:tgtEl>
                      <p:spTgt spid="4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0" fill="hold">
                      <p:stCondLst>
                        <p:cond delay="0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50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7 0.00069 L -0.00117 0.00069 C 0.00834 2.59259E-6 0.02409 -0.00232 0.03269 0.00208 C 0.03334 0.00231 0.03607 0.01481 0.03672 0.01736 C 0.03581 0.02754 0.03685 0.03125 0.03399 0.03727 C 0.03334 0.03865 0.03269 0.03981 0.03203 0.04097 C 0.03177 0.04236 0.0319 0.04444 0.03138 0.0456 C 0.03034 0.04768 0.02865 0.04884 0.02735 0.05023 C 0.02253 0.05602 0.02865 0.04907 0.02266 0.05509 C 0.02201 0.05578 0.02149 0.05671 0.02071 0.0574 C 0.01914 0.05879 0.01719 0.05995 0.01537 0.06088 C 0.01459 0.06203 0.01354 0.06319 0.01276 0.06458 C 0.01198 0.06551 0.01159 0.06713 0.01081 0.06805 C 0.0099 0.06898 0.00899 0.06967 0.00808 0.07037 C 0.00742 0.07199 0.00664 0.07338 0.00612 0.075 C 0.00547 0.07731 0.00521 0.07986 0.00482 0.08217 C 0.00378 0.08889 0.00339 0.09583 0.00209 0.10231 L 0.00013 0.11296 C -0.00039 0.11574 -0.00052 0.11759 -0.00182 0.1199 C -0.00312 0.12222 -0.00416 0.12245 -0.00586 0.12338 C -0.0082 0.12315 -0.01067 0.12315 -0.01315 0.12222 C -0.01549 0.12153 -0.01823 0.11898 -0.02044 0.11759 C -0.02135 0.11713 -0.02226 0.1169 -0.02304 0.11643 C -0.02369 0.11551 -0.02435 0.11458 -0.02513 0.11412 C -0.02565 0.11342 -0.02643 0.11342 -0.02708 0.11296 C -0.02799 0.11227 -0.0289 0.11134 -0.02968 0.11041 C -0.03502 0.11088 -0.04036 0.11088 -0.0457 0.11157 C -0.04635 0.1118 -0.047 0.11227 -0.04765 0.11296 C -0.0483 0.11342 -0.04909 0.11435 -0.04961 0.11528 C -0.05078 0.11713 -0.05195 0.11898 -0.05299 0.12106 C -0.0539 0.12338 -0.05442 0.12615 -0.0556 0.12824 C -0.05989 0.13588 -0.05729 0.13333 -0.06224 0.13518 C -0.06315 0.13565 -0.06484 0.13657 -0.06484 0.13657 L -0.06484 0.13657 " pathEditMode="relative" ptsTypes="AAAAAAAAAAAAAAAAAAAAAAAAAAAAAAAAAA">
                                      <p:cBhvr>
                                        <p:cTn id="256" dur="2000" fill="hold"/>
                                        <p:tgtEl>
                                          <p:spTgt spid="4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6"/>
                  </p:tgtEl>
                </p:cond>
              </p:nextCondLst>
            </p:seq>
            <p:seq concurrent="1" nextAc="seek">
              <p:cTn id="257" restart="whenNotActive" fill="hold" evtFilter="cancelBubble" nodeType="interactiveSeq">
                <p:stCondLst>
                  <p:cond evt="onClick" delay="0">
                    <p:tgtEl>
                      <p:spTgt spid="4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8" fill="hold">
                      <p:stCondLst>
                        <p:cond delay="0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50"/>
                                        <p:tgtEl>
                                          <p:spTgt spid="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8"/>
                  </p:tgtEl>
                </p:cond>
              </p:nextCondLst>
            </p:seq>
            <p:seq concurrent="1" nextAc="seek">
              <p:cTn id="263" restart="whenNotActive" fill="hold" evtFilter="cancelBubble" nodeType="interactiveSeq">
                <p:stCondLst>
                  <p:cond evt="onClick" delay="0">
                    <p:tgtEl>
                      <p:spTgt spid="4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4" fill="hold">
                      <p:stCondLst>
                        <p:cond delay="0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26 -0.00023 L 0.00026 -0.00023 C 0.00026 2.59259E-6 0.0017 0.01203 0.00222 0.01504 C 0.00261 0.01736 0.00313 0.01967 0.00352 0.02199 L 0.0043 0.02569 C 0.00404 0.02986 0.00456 0.03472 0.00352 0.03865 C 0.00326 0.03981 0.00235 0.03588 0.00157 0.03611 C 0.00091 0.03657 0.0013 0.03865 0.00091 0.03981 C 0.00013 0.04213 -0.00117 0.04421 -0.00169 0.04676 C -0.00195 0.04791 -0.00195 0.04953 -0.00234 0.05046 C -0.00286 0.05115 -0.00377 0.05115 -0.00442 0.05162 C -0.0056 0.0537 -0.00599 0.05486 -0.00768 0.05625 C -0.01315 0.06111 -0.00599 0.05301 -0.01172 0.05972 C -0.01263 0.06227 -0.01367 0.06435 -0.01432 0.0669 C -0.01484 0.06852 -0.01497 0.07037 -0.01562 0.07153 C -0.01679 0.07361 -0.01836 0.07477 -0.01966 0.07639 C -0.02226 0.0794 -0.02083 0.07824 -0.0237 0.07986 C -0.02435 0.08055 -0.02526 0.08102 -0.02565 0.08217 C -0.03073 0.09676 -0.02435 0.08472 -0.02825 0.09166 L -0.03164 0.10926 C -0.03177 0.11041 -0.03164 0.11227 -0.03229 0.11296 L -0.03424 0.11528 C -0.0345 0.11643 -0.03463 0.11759 -0.03489 0.11875 C -0.0358 0.12176 -0.03633 0.12245 -0.03763 0.12477 C -0.04622 0.12338 -0.04258 0.12477 -0.04883 0.12106 L -0.05091 0.1199 C -0.05156 0.11967 -0.05221 0.11944 -0.05286 0.11875 C -0.05859 0.11203 -0.0513 0.12014 -0.05677 0.11528 C -0.06198 0.11065 -0.05586 0.11458 -0.0608 0.1118 C -0.0612 0.11088 -0.06159 0.10972 -0.06211 0.10926 C -0.06341 0.10856 -0.06484 0.1074 -0.06614 0.1081 C -0.06679 0.10856 -0.06679 0.11041 -0.06679 0.1118 C -0.06692 0.11967 -0.06679 0.12754 -0.06679 0.13541 L -0.06679 0.13541 " pathEditMode="relative" ptsTypes="AAAAAAAAAAAAAAAAAAAAAAAAAAAAAAAAAA">
                                      <p:cBhvr>
                                        <p:cTn id="270" dur="2000" fill="hold"/>
                                        <p:tgtEl>
                                          <p:spTgt spid="4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7"/>
                  </p:tgtEl>
                </p:cond>
              </p:nextCondLst>
            </p:seq>
            <p:seq concurrent="1" nextAc="seek">
              <p:cTn id="271" restart="whenNotActive" fill="hold" evtFilter="cancelBubble" nodeType="interactiveSeq">
                <p:stCondLst>
                  <p:cond evt="onClick" delay="0">
                    <p:tgtEl>
                      <p:spTgt spid="4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2" fill="hold">
                      <p:stCondLst>
                        <p:cond delay="0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250"/>
                                        <p:tgtEl>
                                          <p:spTgt spid="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9"/>
                  </p:tgtEl>
                </p:cond>
              </p:nextCondLst>
            </p:seq>
            <p:seq concurrent="1" nextAc="seek">
              <p:cTn id="277" restart="whenNotActive" fill="hold" evtFilter="cancelBubble" nodeType="interactiveSeq">
                <p:stCondLst>
                  <p:cond evt="onClick" delay="0">
                    <p:tgtEl>
                      <p:spTgt spid="4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8" fill="hold">
                      <p:stCondLst>
                        <p:cond delay="0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6 -0.00162 L -0.00066 -0.00162 C 0.01171 0.00231 -0.00053 -0.00116 0.02096 0.00116 C 0.02174 0.00116 0.02239 0.00185 0.02317 0.00208 C 0.02591 0.00255 0.02877 0.00255 0.03164 0.00301 C 0.03164 0.00301 0.03502 0.0044 0.03528 0.00486 C 0.03945 0.01227 0.03541 0.00926 0.03893 0.01134 C 0.03919 0.01227 0.03919 0.01342 0.03945 0.01412 C 0.03984 0.01528 0.04036 0.01597 0.04049 0.01713 C 0.04088 0.01944 0.04088 0.02199 0.04114 0.02454 C 0.04101 0.02477 0.04075 0.03287 0.03997 0.03495 C 0.03958 0.03611 0.03906 0.03704 0.03841 0.03773 C 0.03802 0.03819 0.03737 0.03842 0.03684 0.03866 C 0.0358 0.03981 0.03489 0.0419 0.03372 0.04236 C 0.02968 0.04421 0.03229 0.04329 0.02578 0.04421 C 0.02174 0.04676 0.02565 0.04467 0.01731 0.04606 C 0.01627 0.0463 0.01523 0.04676 0.01419 0.04699 C 0.01341 0.04745 0.01276 0.04768 0.0121 0.04815 C 0.01093 0.04861 0.00885 0.05 0.00885 0.05 C 0.00794 0.05116 0.00468 0.05463 0.00364 0.05648 C 0.00247 0.05833 0.0013 0.05995 0.00039 0.06204 L -0.00066 0.06505 L -0.0017 0.0706 L -0.00222 0.07338 C -0.00261 0.08079 -0.00235 0.08102 -0.00326 0.08657 C -0.00339 0.0875 -0.00352 0.08842 -0.00378 0.08935 C -0.00495 0.09444 -0.00469 0.09143 -0.00534 0.09583 C -0.0056 0.09722 -0.00573 0.09838 -0.00586 0.09977 C -0.00638 0.10255 -0.00691 0.10532 -0.00743 0.1081 L -0.00795 0.11088 C -0.00821 0.1118 -0.00821 0.11296 -0.0086 0.11389 L -0.00964 0.11667 C -0.01055 0.12199 -0.00925 0.11759 -0.01172 0.12037 C -0.01237 0.12106 -0.01263 0.12245 -0.01329 0.12315 C -0.01394 0.12384 -0.01719 0.125 -0.01745 0.125 C -0.02592 0.12569 -0.03438 0.12569 -0.04284 0.12592 C -0.04792 0.12824 -0.04532 0.12755 -0.05495 0.12592 C -0.05573 0.12592 -0.05638 0.12523 -0.05704 0.125 C -0.05834 0.12477 -0.05951 0.12454 -0.06081 0.12407 C -0.06172 0.12384 -0.0625 0.12361 -0.06342 0.12315 C -0.06745 0.1213 -0.06537 0.1213 -0.06706 0.1213 L -0.06706 0.1213 " pathEditMode="relative" ptsTypes="AAAAAAAAAAAAAAAAAAAAAAAAAAAAAAAAAAAAAAAAAA">
                                      <p:cBhvr>
                                        <p:cTn id="284" dur="20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0"/>
                  </p:tgtEl>
                </p:cond>
              </p:nextCondLst>
            </p:seq>
            <p:seq concurrent="1" nextAc="seek">
              <p:cTn id="285" restart="whenNotActive" fill="hold" evtFilter="cancelBubble" nodeType="interactiveSeq">
                <p:stCondLst>
                  <p:cond evt="onClick" delay="0">
                    <p:tgtEl>
                      <p:spTgt spid="4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6" fill="hold">
                      <p:stCondLst>
                        <p:cond delay="0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25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2"/>
                  </p:tgtEl>
                </p:cond>
              </p:nextCondLst>
            </p:seq>
            <p:seq concurrent="1" nextAc="seek">
              <p:cTn id="291" restart="whenNotActive" fill="hold" evtFilter="cancelBubble" nodeType="interactiveSeq">
                <p:stCondLst>
                  <p:cond evt="onClick" delay="0">
                    <p:tgtEl>
                      <p:spTgt spid="4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2" fill="hold">
                      <p:stCondLst>
                        <p:cond delay="0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7 -0.00162 L -0.00117 -0.00162 C -0.00026 0.00046 0.00053 0.00278 0.00157 0.00486 C 0.00209 0.00602 0.003 0.00648 0.00365 0.00764 C 0.01029 0.02106 0.00196 0.00579 0.00678 0.01898 C 0.00847 0.02338 0.00769 0.0206 0.00886 0.02731 L 0.00951 0.03032 C 0.00925 0.03264 0.00951 0.03542 0.00886 0.03773 C 0.00873 0.03866 0.00782 0.03842 0.0073 0.03866 C 0.00665 0.03912 0.00586 0.03935 0.00521 0.03958 C 0.00469 0.03981 0.00417 0.04028 0.00365 0.04051 C 0.003 0.04097 0.00222 0.0412 0.00157 0.04143 C 0.0004 0.04213 -0.0017 0.04329 -0.0017 0.04329 C -0.00494 0.04722 -0.0017 0.04421 -0.00794 0.04421 C -0.01028 0.04421 -0.01249 0.04491 -0.01485 0.04514 C -0.01537 0.0456 -0.01588 0.04583 -0.0164 0.0463 C -0.01732 0.04653 -0.01822 0.04653 -0.01902 0.04722 C -0.01967 0.04745 -0.02005 0.04861 -0.02071 0.04907 C -0.0211 0.04954 -0.02175 0.04954 -0.02227 0.05 C -0.02278 0.05092 -0.0233 0.05185 -0.02383 0.05278 C -0.02422 0.0537 -0.02434 0.05486 -0.02487 0.05555 C -0.02527 0.05625 -0.02592 0.05625 -0.02643 0.05648 C -0.02695 0.05741 -0.02761 0.05833 -0.028 0.05926 C -0.02838 0.06018 -0.02838 0.06134 -0.02852 0.06227 C -0.02891 0.06319 -0.0293 0.06412 -0.02969 0.06505 L -0.03125 0.07338 L -0.0323 0.07917 C -0.03256 0.08194 -0.03269 0.08403 -0.03333 0.08657 C -0.0336 0.08796 -0.03398 0.08912 -0.03437 0.09028 C -0.03568 0.0993 -0.03477 0.0956 -0.03645 0.10162 C -0.03685 0.1037 -0.03749 0.10972 -0.03803 0.11111 L -0.04023 0.11667 C -0.04049 0.11759 -0.04076 0.11875 -0.04127 0.11944 C -0.04322 0.12199 -0.04218 0.12106 -0.0444 0.12222 C -0.04493 0.12292 -0.04532 0.12407 -0.04597 0.12407 C -0.04688 0.1243 -0.05287 0.12292 -0.05442 0.12222 C -0.05547 0.12176 -0.05652 0.12037 -0.05756 0.12037 L -0.06809 0.12037 L -0.06809 0.12037 " pathEditMode="relative" ptsTypes="AAAAAAAAAAAAAAAAAAAAAAAAAAAAAAAAAAAAAAA">
                                      <p:cBhvr>
                                        <p:cTn id="298" dur="2000" fill="hold"/>
                                        <p:tgtEl>
                                          <p:spTgt spid="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1"/>
                  </p:tgtEl>
                </p:cond>
              </p:nextCondLst>
            </p:seq>
            <p:seq concurrent="1" nextAc="seek">
              <p:cTn id="299" restart="whenNotActive" fill="hold" evtFilter="cancelBubble" nodeType="interactiveSeq">
                <p:stCondLst>
                  <p:cond evt="onClick" delay="0">
                    <p:tgtEl>
                      <p:spTgt spid="4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0" fill="hold">
                      <p:stCondLst>
                        <p:cond delay="0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3" dur="25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3"/>
                  </p:tgtEl>
                </p:cond>
              </p:nextCondLst>
            </p:seq>
            <p:seq concurrent="1" nextAc="seek">
              <p:cTn id="305" restart="whenNotActive" fill="hold" evtFilter="cancelBubble" nodeType="interactiveSeq">
                <p:stCondLst>
                  <p:cond evt="onClick" delay="0">
                    <p:tgtEl>
                      <p:spTgt spid="4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6" fill="hold">
                      <p:stCondLst>
                        <p:cond delay="0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047 L -0.00026 0.00047 C -0.00118 -0.00162 -0.00196 -0.0037 -0.003 -0.00532 C -0.00339 -0.00578 -0.00391 -0.00555 -0.0043 -0.00601 C -0.00521 -0.0074 -0.00495 -0.00856 -0.00547 -0.01018 C -0.00599 -0.01226 -0.00651 -0.01296 -0.00743 -0.01458 C -0.00834 -0.01967 -0.00782 -0.01759 -0.00899 -0.02083 C -0.00925 -0.02245 -0.0099 -0.02361 -0.00977 -0.02523 C -0.00964 -0.03078 -0.00964 -0.03657 -0.00938 -0.04212 C -0.00938 -0.04305 -0.00912 -0.04398 -0.00899 -0.04513 C -0.00886 -0.04652 -0.00886 -0.04791 -0.0086 -0.0493 C -0.00847 -0.05069 -0.00808 -0.05208 -0.00782 -0.05347 C -0.00717 -0.05879 -0.00795 -0.05393 -0.00665 -0.05925 C -0.0056 -0.06319 -0.00704 -0.05925 -0.00547 -0.06342 C -0.00521 -0.06481 -0.00508 -0.06643 -0.00469 -0.06759 C -0.00443 -0.06851 -0.00404 -0.06898 -0.00391 -0.0699 C -0.00352 -0.07129 -0.00352 -0.07291 -0.003 -0.07407 C -0.00079 -0.08009 -0.00352 -0.07245 -0.00183 -0.07824 C -0.0017 -0.07916 -0.00131 -0.07986 -0.00105 -0.08055 C 0.00039 -0.08819 -0.00196 -0.07638 0.00013 -0.08472 C 0.00052 -0.08611 0.00052 -0.08773 0.00091 -0.08888 C 0.00325 -0.09513 0.00052 -0.08726 0.00208 -0.09328 C 0.00364 -0.09861 0.00234 -0.09212 0.00338 -0.09745 C 0.00312 -0.10115 0.00325 -0.10509 0.00286 -0.10879 C 0.00286 -0.10972 0.00247 -0.11041 0.00208 -0.11087 C 0.00143 -0.1118 0.00052 -0.1118 -0.00026 -0.11226 L -0.00144 -0.11296 C -0.003 -0.11203 -0.00222 -0.11226 -0.00391 -0.11226 L -0.003 -0.11226 " pathEditMode="relative" ptsTypes="AAAAAAAAAAAAAAAAAAAAAAAAAAAAA">
                                      <p:cBhvr>
                                        <p:cTn id="312" dur="2000" fill="hold"/>
                                        <p:tgtEl>
                                          <p:spTgt spid="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4"/>
                  </p:tgtEl>
                </p:cond>
              </p:nextCondLst>
            </p:seq>
            <p:seq concurrent="1" nextAc="seek">
              <p:cTn id="313" restart="whenNotActive" fill="hold" evtFilter="cancelBubble" nodeType="interactiveSeq">
                <p:stCondLst>
                  <p:cond evt="onClick" delay="0">
                    <p:tgtEl>
                      <p:spTgt spid="4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4" fill="hold">
                      <p:stCondLst>
                        <p:cond delay="0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7" dur="25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6"/>
                  </p:tgtEl>
                </p:cond>
              </p:nextCondLst>
            </p:seq>
            <p:seq concurrent="1" nextAc="seek">
              <p:cTn id="319" restart="whenNotActive" fill="hold" evtFilter="cancelBubble" nodeType="interactiveSeq">
                <p:stCondLst>
                  <p:cond evt="onClick" delay="0">
                    <p:tgtEl>
                      <p:spTgt spid="4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0" fill="hold">
                      <p:stCondLst>
                        <p:cond delay="0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5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5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6 0.00047 L 0.00066 0.00047 L -0.00442 -0.00046 C -0.00885 -0.00092 -0.01653 -0.00138 -0.02083 -0.00185 C -0.02122 -0.00231 -0.02161 -0.00277 -0.022 -0.00324 C -0.02605 -0.00648 -0.02968 -0.00509 -0.03437 -0.00532 C -0.0345 -0.00601 -0.03476 -0.00671 -0.03476 -0.0074 C -0.03503 -0.00995 -0.0345 -0.01458 -0.03607 -0.01666 C -0.03645 -0.01736 -0.0371 -0.01759 -0.03763 -0.01805 C -0.03842 -0.01875 -0.03998 -0.01944 -0.03998 -0.01944 C -0.0418 -0.0243 -0.04127 -0.02222 -0.04193 -0.02592 C -0.0418 -0.02986 -0.04193 -0.03402 -0.04153 -0.03796 C -0.04153 -0.03888 -0.04102 -0.03935 -0.04075 -0.04004 C -0.04049 -0.04143 -0.04023 -0.04282 -0.03998 -0.04421 C -0.03985 -0.04513 -0.03985 -0.04583 -0.03958 -0.04652 C -0.03932 -0.04722 -0.03893 -0.04768 -0.03881 -0.04861 C -0.03723 -0.05486 -0.03893 -0.05115 -0.03685 -0.05486 L -0.03607 -0.05925 C -0.03593 -0.05995 -0.03581 -0.06064 -0.03554 -0.06134 L -0.03398 -0.0655 L -0.0332 -0.06759 L -0.03242 -0.0699 C -0.0323 -0.07083 -0.0323 -0.07175 -0.03203 -0.07268 C -0.02955 -0.08125 -0.03191 -0.07013 -0.03008 -0.07824 C -0.02968 -0.07962 -0.02982 -0.08148 -0.02917 -0.08263 C -0.02877 -0.08333 -0.02838 -0.08379 -0.028 -0.08472 C -0.02773 -0.08564 -0.02747 -0.08657 -0.02722 -0.0875 C -0.02669 -0.08912 -0.02617 -0.0905 -0.02565 -0.09189 C -0.02539 -0.09259 -0.02513 -0.09328 -0.02487 -0.09398 C -0.02395 -0.09606 -0.02292 -0.09814 -0.022 -0.10023 C -0.02005 -0.10555 -0.02265 -0.09907 -0.02005 -0.10462 C -0.0198 -0.10532 -0.01953 -0.10601 -0.01927 -0.10671 C -0.01888 -0.1074 -0.01835 -0.1081 -0.0181 -0.10879 C -0.0177 -0.10949 -0.0177 -0.11064 -0.01718 -0.11087 C -0.01666 -0.11157 -0.01315 -0.11273 -0.0121 -0.11296 L -0.00533 -0.11226 C 0.00105 -0.11157 -0.00234 -0.11157 0.00066 -0.11157 L 0.00118 -0.11157 " pathEditMode="relative" ptsTypes="AAAAAAAAAAAAAAAAAAAAAAAAAAAAAAAAAAAAAA">
                                      <p:cBhvr>
                                        <p:cTn id="326" dur="2000" fill="hold"/>
                                        <p:tgtEl>
                                          <p:spTgt spid="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5"/>
                  </p:tgtEl>
                </p:cond>
              </p:nextCondLst>
            </p:seq>
            <p:seq concurrent="1" nextAc="seek">
              <p:cTn id="327" restart="whenNotActive" fill="hold" evtFilter="cancelBubble" nodeType="interactiveSeq">
                <p:stCondLst>
                  <p:cond evt="onClick" delay="0">
                    <p:tgtEl>
                      <p:spTgt spid="4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8" fill="hold">
                      <p:stCondLst>
                        <p:cond delay="0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25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7"/>
                  </p:tgtEl>
                </p:cond>
              </p:nextCondLst>
            </p:seq>
            <p:seq concurrent="1" nextAc="seek">
              <p:cTn id="333" restart="whenNotActive" fill="hold" evtFilter="cancelBubble" nodeType="interactiveSeq">
                <p:stCondLst>
                  <p:cond evt="onClick" delay="0">
                    <p:tgtEl>
                      <p:spTgt spid="4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4" fill="hold">
                      <p:stCondLst>
                        <p:cond delay="0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8" dur="5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0.00093 L 0.00039 0.00093 C 0.00026 0.00162 -0.00026 0.01065 -0.0013 0.01296 C -0.00248 0.01551 -0.00365 0.01805 -0.00521 0.01991 C -0.0056 0.02037 -0.00599 0.02106 -0.00651 0.0213 C -0.00703 0.02176 -0.00781 0.02176 -0.00847 0.02199 C -0.00886 0.02292 -0.00912 0.0243 -0.00964 0.025 C -0.01016 0.02546 -0.01081 0.02523 -0.0112 0.02569 C -0.01211 0.02639 -0.01276 0.02801 -0.01367 0.02847 C -0.01524 0.0294 -0.01446 0.0287 -0.01602 0.03055 C -0.01628 0.03125 -0.01641 0.03218 -0.0168 0.03264 C -0.01758 0.0338 -0.01927 0.03565 -0.01927 0.03565 C -0.01953 0.03657 -0.01966 0.0375 -0.02005 0.03843 C -0.02031 0.03912 -0.02084 0.03935 -0.02123 0.03981 C -0.02461 0.04491 -0.02123 0.04074 -0.02396 0.04398 L -0.02565 0.04838 L -0.02643 0.05046 C -0.02709 0.05486 -0.02643 0.05255 -0.02839 0.05764 C -0.02865 0.05833 -0.02878 0.05949 -0.02917 0.05972 L -0.03034 0.06042 C -0.03281 0.06597 -0.03021 0.06088 -0.03321 0.06458 C -0.0336 0.06528 -0.03386 0.0662 -0.03438 0.06667 C -0.03516 0.06736 -0.03594 0.06759 -0.03672 0.06805 C -0.04167 0.07176 -0.03568 0.06805 -0.03959 0.07037 C -0.04505 0.06991 -0.05052 0.07014 -0.05586 0.06898 C -0.05677 0.06875 -0.05716 0.0669 -0.05795 0.06597 C -0.05834 0.06574 -0.05873 0.06551 -0.05912 0.06528 C -0.05951 0.06458 -0.05977 0.06343 -0.06029 0.06319 C -0.06185 0.06227 -0.06511 0.0618 -0.06511 0.0618 C -0.0655 0.06111 -0.06576 0.06018 -0.06628 0.05972 C -0.06706 0.0588 -0.06927 0.0581 -0.07031 0.05764 C -0.07396 0.05787 -0.07774 0.05764 -0.08151 0.05833 C -0.08216 0.05833 -0.08281 0.05926 -0.08347 0.05972 C -0.08412 0.05995 -0.08477 0.06018 -0.08542 0.06042 C -0.08581 0.06111 -0.0862 0.0618 -0.08659 0.0625 C -0.08841 0.06528 -0.0875 0.0625 -0.08946 0.06667 C -0.09037 0.06875 -0.09115 0.0713 -0.0918 0.07384 C -0.09206 0.075 -0.09232 0.07616 -0.09258 0.07731 C -0.09271 0.07893 -0.09284 0.08079 -0.09297 0.08241 C -0.0931 0.0831 -0.09336 0.0838 -0.09336 0.08449 C -0.09401 0.08819 -0.09362 0.0868 -0.09466 0.09074 C -0.09505 0.09282 -0.09584 0.09444 -0.09623 0.09653 C -0.09649 0.09815 -0.09675 0.09977 -0.09701 0.10139 C -0.09727 0.10278 -0.09753 0.10393 -0.09779 0.10509 C -0.09818 0.10718 -0.09831 0.10787 -0.09857 0.10995 C -0.0987 0.11319 -0.09883 0.11667 -0.09896 0.11991 C -0.09909 0.12083 -0.09909 0.12199 -0.09935 0.12268 C -0.09974 0.12361 -0.10026 0.12407 -0.10065 0.12477 C -0.10104 0.12708 -0.1013 0.12963 -0.10222 0.13125 C -0.10378 0.13426 -0.10339 0.13125 -0.10573 0.13403 L -0.10703 0.13542 C -0.10886 0.13518 -0.11068 0.13472 -0.1125 0.13472 C -0.11302 0.13472 -0.11485 0.13588 -0.11537 0.13634 C -0.11849 0.13426 -0.11459 0.13634 -0.11771 0.13634 C -0.11849 0.13634 -0.11914 0.13565 -0.11979 0.13542 C -0.12071 0.13518 -0.12162 0.13518 -0.12253 0.13472 C -0.12305 0.13472 -0.12357 0.13426 -0.12409 0.13403 C -0.12656 0.1338 -0.12891 0.13356 -0.13125 0.13333 C -0.13203 0.1331 -0.13268 0.13333 -0.13334 0.13264 C -0.13373 0.13218 -0.13373 0.13102 -0.13412 0.13055 C -0.13555 0.12893 -0.13633 0.12917 -0.13763 0.12917 L -0.13763 0.12847 " pathEditMode="relative" ptsTypes="AAAAAAAAAAAAAAAAAAAAAAAAAAAAAAAAAAAAAAAAAAAAAAAAAAAAAAAAAAAAAA">
                                      <p:cBhvr>
                                        <p:cTn id="340" dur="2000" fill="hold"/>
                                        <p:tgtEl>
                                          <p:spTgt spid="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8"/>
                  </p:tgtEl>
                </p:cond>
              </p:nextCondLst>
            </p:seq>
            <p:seq concurrent="1" nextAc="seek">
              <p:cTn id="341" restart="whenNotActive" fill="hold" evtFilter="cancelBubble" nodeType="interactiveSeq">
                <p:stCondLst>
                  <p:cond evt="onClick" delay="0">
                    <p:tgtEl>
                      <p:spTgt spid="5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2" fill="hold">
                      <p:stCondLst>
                        <p:cond delay="0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5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0"/>
                  </p:tgtEl>
                </p:cond>
              </p:nextCondLst>
            </p:seq>
            <p:seq concurrent="1" nextAc="seek">
              <p:cTn id="347" restart="whenNotActive" fill="hold" evtFilter="cancelBubble" nodeType="interactiveSeq">
                <p:stCondLst>
                  <p:cond evt="onClick" delay="0">
                    <p:tgtEl>
                      <p:spTgt spid="4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8" fill="hold">
                      <p:stCondLst>
                        <p:cond delay="0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2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3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7 -0.00046 L 0.00117 -0.00046 C -0.00391 -0.00023 -0.00899 -0.00046 -0.01407 0.00023 C -0.01485 0.00023 -0.01563 0.00139 -0.01641 0.00162 C -0.01758 0.00185 -0.01966 0.00255 -0.02084 0.00301 C -0.02175 0.00347 -0.02266 0.00417 -0.02357 0.0044 C -0.02722 0.00486 -0.03086 0.00486 -0.03438 0.00509 C -0.03516 0.00532 -0.03594 0.00555 -0.03685 0.00579 C -0.03737 0.00602 -0.03789 0.00625 -0.03841 0.00648 C -0.03933 0.00671 -0.04024 0.00694 -0.04115 0.00718 C -0.04297 0.0118 -0.0431 0.01018 -0.04232 0.01505 C -0.04219 0.01643 -0.0418 0.01782 -0.04154 0.01921 L -0.04115 0.0213 C -0.0418 0.02662 -0.04102 0.0243 -0.04401 0.02778 L -0.04518 0.02917 C -0.04545 0.02986 -0.04558 0.03079 -0.04597 0.03125 C -0.04675 0.03264 -0.0474 0.03287 -0.04831 0.03333 C -0.04844 0.03426 -0.04844 0.03495 -0.0487 0.03565 C -0.04909 0.03611 -0.04961 0.03588 -0.05 0.03634 C -0.05039 0.03657 -0.05078 0.03727 -0.05117 0.03773 C -0.05196 0.0419 -0.05091 0.03796 -0.05274 0.0412 C -0.05313 0.0419 -0.05313 0.04282 -0.05352 0.04329 C -0.0543 0.04444 -0.05521 0.04491 -0.05599 0.0463 C -0.05873 0.05116 -0.05742 0.0493 -0.05951 0.05185 C -0.05964 0.05278 -0.05964 0.05393 -0.0599 0.05463 C -0.06042 0.05625 -0.06159 0.05903 -0.06159 0.05903 C -0.06172 0.06065 -0.06172 0.06227 -0.06198 0.06389 C -0.06211 0.06481 -0.06237 0.06528 -0.06276 0.06597 C -0.06315 0.0669 -0.06341 0.06759 -0.06393 0.06805 C -0.06433 0.06852 -0.06472 0.06875 -0.06511 0.06898 C -0.06654 0.06921 -0.0681 0.06944 -0.06953 0.06968 C -0.06992 0.06991 -0.07032 0.07037 -0.07071 0.07037 C -0.07865 0.07037 -0.07878 0.07014 -0.08425 0.06898 C -0.08464 0.06875 -0.08503 0.06829 -0.08542 0.06805 C -0.09792 0.06667 -0.09271 0.06968 -0.0974 0.06667 C -0.09766 0.06597 -0.09792 0.06528 -0.09818 0.06458 C -0.09948 0.06273 -0.10078 0.06296 -0.10222 0.0625 C -0.10274 0.06227 -0.10326 0.06204 -0.10378 0.0618 C -0.10677 0.06204 -0.10964 0.06204 -0.11263 0.0625 C -0.11706 0.06296 -0.11315 0.06273 -0.11654 0.06458 C -0.11732 0.06505 -0.11823 0.06505 -0.11901 0.06528 C -0.11966 0.06574 -0.12032 0.06643 -0.12097 0.06667 C -0.12826 0.06968 -0.12175 0.06597 -0.12539 0.06805 C -0.12552 0.06898 -0.12565 0.06968 -0.12578 0.07037 C -0.1263 0.07222 -0.12735 0.07593 -0.12735 0.07593 C -0.12761 0.0787 -0.12761 0.08171 -0.12813 0.08449 L -0.12891 0.08866 C -0.12917 0.09051 -0.12943 0.0956 -0.13021 0.09722 C -0.13164 0.10069 -0.13099 0.09907 -0.13216 0.10208 C -0.13242 0.10417 -0.13255 0.10648 -0.13295 0.10856 C -0.13334 0.11065 -0.13373 0.11273 -0.13412 0.11505 C -0.13412 0.11505 -0.1349 0.11921 -0.1349 0.11921 C -0.13594 0.12199 -0.13555 0.1206 -0.13607 0.12338 C -0.13568 0.12361 -0.13529 0.12384 -0.1349 0.12407 C -0.13451 0.12454 -0.13373 0.12569 -0.13373 0.12569 L -0.13334 0.12569 " pathEditMode="relative" ptsTypes="AAAAAAAAAAAAAAAAAAAAAAAAAAAAAAAAAAAAAAAAAAAAAAAAAAAAAAAA">
                                      <p:cBhvr>
                                        <p:cTn id="354" dur="2000" fill="hold"/>
                                        <p:tgtEl>
                                          <p:spTgt spid="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9"/>
                  </p:tgtEl>
                </p:cond>
              </p:nextCondLst>
            </p:seq>
            <p:seq concurrent="1" nextAc="seek">
              <p:cTn id="355" restart="whenNotActive" fill="hold" evtFilter="cancelBubble" nodeType="interactiveSeq">
                <p:stCondLst>
                  <p:cond evt="onClick" delay="0">
                    <p:tgtEl>
                      <p:spTgt spid="5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6" fill="hold">
                      <p:stCondLst>
                        <p:cond delay="0"/>
                      </p:stCondLst>
                      <p:childTnLst>
                        <p:par>
                          <p:cTn id="357" fill="hold">
                            <p:stCondLst>
                              <p:cond delay="0"/>
                            </p:stCondLst>
                            <p:childTnLst>
                              <p:par>
                                <p:cTn id="3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9" dur="25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1"/>
                  </p:tgtEl>
                </p:cond>
              </p:nextCondLst>
            </p:seq>
            <p:seq concurrent="1" nextAc="seek">
              <p:cTn id="361" restart="whenNotActive" fill="hold" evtFilter="cancelBubble" nodeType="interactiveSeq">
                <p:stCondLst>
                  <p:cond evt="onClick" delay="0">
                    <p:tgtEl>
                      <p:spTgt spid="5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2" fill="hold">
                      <p:stCondLst>
                        <p:cond delay="0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50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2"/>
                  </p:tgtEl>
                </p:cond>
              </p:nextCondLst>
            </p:seq>
            <p:seq concurrent="1" nextAc="seek">
              <p:cTn id="367" restart="whenNotActive" fill="hold" evtFilter="cancelBubble" nodeType="interactiveSeq">
                <p:stCondLst>
                  <p:cond evt="onClick" delay="0">
                    <p:tgtEl>
                      <p:spTgt spid="5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8" fill="hold">
                      <p:stCondLst>
                        <p:cond delay="0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50"/>
                                        <p:tgtEl>
                                          <p:spTgt spid="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4"/>
                  </p:tgtEl>
                </p:cond>
              </p:nextCondLst>
            </p:seq>
            <p:seq concurrent="1" nextAc="seek">
              <p:cTn id="373" restart="whenNotActive" fill="hold" evtFilter="cancelBubble" nodeType="interactiveSeq">
                <p:stCondLst>
                  <p:cond evt="onClick" delay="0">
                    <p:tgtEl>
                      <p:spTgt spid="5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4" fill="hold">
                      <p:stCondLst>
                        <p:cond delay="0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8" dur="5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3"/>
                  </p:tgtEl>
                </p:cond>
              </p:nextCondLst>
            </p:seq>
            <p:seq concurrent="1" nextAc="seek">
              <p:cTn id="379" restart="whenNotActive" fill="hold" evtFilter="cancelBubble" nodeType="interactiveSeq">
                <p:stCondLst>
                  <p:cond evt="onClick" delay="0">
                    <p:tgtEl>
                      <p:spTgt spid="5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0" fill="hold">
                      <p:stCondLst>
                        <p:cond delay="0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25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5"/>
                  </p:tgtEl>
                </p:cond>
              </p:nextCondLst>
            </p:seq>
            <p:seq concurrent="1" nextAc="seek">
              <p:cTn id="385" restart="whenNotActive" fill="hold" evtFilter="cancelBubble" nodeType="interactiveSeq">
                <p:stCondLst>
                  <p:cond evt="onClick" delay="0">
                    <p:tgtEl>
                      <p:spTgt spid="5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6" fill="hold">
                      <p:stCondLst>
                        <p:cond delay="0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50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6"/>
                  </p:tgtEl>
                </p:cond>
              </p:nextCondLst>
            </p:seq>
            <p:seq concurrent="1" nextAc="seek">
              <p:cTn id="391" restart="whenNotActive" fill="hold" evtFilter="cancelBubble" nodeType="interactiveSeq">
                <p:stCondLst>
                  <p:cond evt="onClick" delay="0">
                    <p:tgtEl>
                      <p:spTgt spid="5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2" fill="hold">
                      <p:stCondLst>
                        <p:cond delay="0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5" dur="250"/>
                                        <p:tgtEl>
                                          <p:spTgt spid="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8"/>
                  </p:tgtEl>
                </p:cond>
              </p:nextCondLst>
            </p:seq>
            <p:seq concurrent="1" nextAc="seek">
              <p:cTn id="397" restart="whenNotActive" fill="hold" evtFilter="cancelBubble" nodeType="interactiveSeq">
                <p:stCondLst>
                  <p:cond evt="onClick" delay="0">
                    <p:tgtEl>
                      <p:spTgt spid="5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8" fill="hold">
                      <p:stCondLst>
                        <p:cond delay="0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50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7"/>
                  </p:tgtEl>
                </p:cond>
              </p:nextCondLst>
            </p:seq>
            <p:seq concurrent="1" nextAc="seek">
              <p:cTn id="403" restart="whenNotActive" fill="hold" evtFilter="cancelBubble" nodeType="interactiveSeq">
                <p:stCondLst>
                  <p:cond evt="onClick" delay="0">
                    <p:tgtEl>
                      <p:spTgt spid="5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4" fill="hold">
                      <p:stCondLst>
                        <p:cond delay="0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7" dur="250"/>
                                        <p:tgtEl>
                                          <p:spTgt spid="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9"/>
                  </p:tgtEl>
                </p:cond>
              </p:nextCondLst>
            </p:seq>
            <p:seq concurrent="1" nextAc="seek">
              <p:cTn id="409" restart="whenNotActive" fill="hold" evtFilter="cancelBubble" nodeType="interactiveSeq">
                <p:stCondLst>
                  <p:cond evt="onClick" delay="0">
                    <p:tgtEl>
                      <p:spTgt spid="5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0" fill="hold">
                      <p:stCondLst>
                        <p:cond delay="0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50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0"/>
                  </p:tgtEl>
                </p:cond>
              </p:nextCondLst>
            </p:seq>
            <p:seq concurrent="1" nextAc="seek">
              <p:cTn id="415" restart="whenNotActive" fill="hold" evtFilter="cancelBubble" nodeType="interactiveSeq">
                <p:stCondLst>
                  <p:cond evt="onClick" delay="0">
                    <p:tgtEl>
                      <p:spTgt spid="5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6" fill="hold">
                      <p:stCondLst>
                        <p:cond delay="0"/>
                      </p:stCondLst>
                      <p:childTnLst>
                        <p:par>
                          <p:cTn id="417" fill="hold">
                            <p:stCondLst>
                              <p:cond delay="0"/>
                            </p:stCondLst>
                            <p:childTnLst>
                              <p:par>
                                <p:cTn id="4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9" dur="250"/>
                                        <p:tgtEl>
                                          <p:spTgt spid="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2"/>
                  </p:tgtEl>
                </p:cond>
              </p:nextCondLst>
            </p:seq>
            <p:seq concurrent="1" nextAc="seek">
              <p:cTn id="421" restart="whenNotActive" fill="hold" evtFilter="cancelBubble" nodeType="interactiveSeq">
                <p:stCondLst>
                  <p:cond evt="onClick" delay="0">
                    <p:tgtEl>
                      <p:spTgt spid="5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2" fill="hold">
                      <p:stCondLst>
                        <p:cond delay="0"/>
                      </p:stCondLst>
                      <p:childTnLst>
                        <p:par>
                          <p:cTn id="423" fill="hold">
                            <p:stCondLst>
                              <p:cond delay="0"/>
                            </p:stCondLst>
                            <p:childTnLst>
                              <p:par>
                                <p:cTn id="4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6" dur="50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1"/>
                  </p:tgtEl>
                </p:cond>
              </p:nextCondLst>
            </p:seq>
            <p:seq concurrent="1" nextAc="seek">
              <p:cTn id="427" restart="whenNotActive" fill="hold" evtFilter="cancelBubble" nodeType="interactiveSeq">
                <p:stCondLst>
                  <p:cond evt="onClick" delay="0">
                    <p:tgtEl>
                      <p:spTgt spid="5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8" fill="hold">
                      <p:stCondLst>
                        <p:cond delay="0"/>
                      </p:stCondLst>
                      <p:childTnLst>
                        <p:par>
                          <p:cTn id="429" fill="hold">
                            <p:stCondLst>
                              <p:cond delay="0"/>
                            </p:stCondLst>
                            <p:childTnLst>
                              <p:par>
                                <p:cTn id="4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1" dur="250"/>
                                        <p:tgtEl>
                                          <p:spTgt spid="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"/>
                  </p:tgtEl>
                </p:cond>
              </p:nextCondLst>
            </p:seq>
            <p:seq concurrent="1" nextAc="seek">
              <p:cTn id="433" restart="whenNotActive" fill="hold" evtFilter="cancelBubble" nodeType="interactiveSeq">
                <p:stCondLst>
                  <p:cond evt="onClick" delay="0">
                    <p:tgtEl>
                      <p:spTgt spid="5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4" fill="hold">
                      <p:stCondLst>
                        <p:cond delay="0"/>
                      </p:stCondLst>
                      <p:childTnLst>
                        <p:par>
                          <p:cTn id="435" fill="hold">
                            <p:stCondLst>
                              <p:cond delay="0"/>
                            </p:stCondLst>
                            <p:childTnLst>
                              <p:par>
                                <p:cTn id="4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8" dur="50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4"/>
                  </p:tgtEl>
                </p:cond>
              </p:nextCondLst>
            </p:seq>
            <p:seq concurrent="1" nextAc="seek">
              <p:cTn id="439" restart="whenNotActive" fill="hold" evtFilter="cancelBubble" nodeType="interactiveSeq">
                <p:stCondLst>
                  <p:cond evt="onClick" delay="0">
                    <p:tgtEl>
                      <p:spTgt spid="5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0" fill="hold">
                      <p:stCondLst>
                        <p:cond delay="0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3" dur="250"/>
                                        <p:tgtEl>
                                          <p:spTgt spid="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6"/>
                  </p:tgtEl>
                </p:cond>
              </p:nextCondLst>
            </p:seq>
            <p:seq concurrent="1" nextAc="seek">
              <p:cTn id="445" restart="whenNotActive" fill="hold" evtFilter="cancelBubble" nodeType="interactiveSeq">
                <p:stCondLst>
                  <p:cond evt="onClick" delay="0">
                    <p:tgtEl>
                      <p:spTgt spid="5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6" fill="hold">
                      <p:stCondLst>
                        <p:cond delay="0"/>
                      </p:stCondLst>
                      <p:childTnLst>
                        <p:par>
                          <p:cTn id="447" fill="hold">
                            <p:stCondLst>
                              <p:cond delay="0"/>
                            </p:stCondLst>
                            <p:childTnLst>
                              <p:par>
                                <p:cTn id="4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0" dur="500"/>
                                        <p:tgtEl>
                                          <p:spTgt spid="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5"/>
                  </p:tgtEl>
                </p:cond>
              </p:nextCondLst>
            </p:seq>
            <p:seq concurrent="1" nextAc="seek">
              <p:cTn id="451" restart="whenNotActive" fill="hold" evtFilter="cancelBubble" nodeType="interactiveSeq">
                <p:stCondLst>
                  <p:cond evt="onClick" delay="0">
                    <p:tgtEl>
                      <p:spTgt spid="5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2" fill="hold">
                      <p:stCondLst>
                        <p:cond delay="0"/>
                      </p:stCondLst>
                      <p:childTnLst>
                        <p:par>
                          <p:cTn id="453" fill="hold">
                            <p:stCondLst>
                              <p:cond delay="0"/>
                            </p:stCondLst>
                            <p:childTnLst>
                              <p:par>
                                <p:cTn id="4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50"/>
                                        <p:tgtEl>
                                          <p:spTgt spid="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7"/>
                  </p:tgtEl>
                </p:cond>
              </p:nextCondLst>
            </p:seq>
            <p:seq concurrent="1" nextAc="seek">
              <p:cTn id="457" restart="whenNotActive" fill="hold" evtFilter="cancelBubble" nodeType="interactiveSeq">
                <p:stCondLst>
                  <p:cond evt="onClick" delay="0">
                    <p:tgtEl>
                      <p:spTgt spid="5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8" fill="hold">
                      <p:stCondLst>
                        <p:cond delay="0"/>
                      </p:stCondLst>
                      <p:childTnLst>
                        <p:par>
                          <p:cTn id="459" fill="hold">
                            <p:stCondLst>
                              <p:cond delay="0"/>
                            </p:stCondLst>
                            <p:childTnLst>
                              <p:par>
                                <p:cTn id="4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2" dur="50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8"/>
                  </p:tgtEl>
                </p:cond>
              </p:nextCondLst>
            </p:seq>
            <p:seq concurrent="1" nextAc="seek">
              <p:cTn id="463" restart="whenNotActive" fill="hold" evtFilter="cancelBubble" nodeType="interactiveSeq">
                <p:stCondLst>
                  <p:cond evt="onClick" delay="0">
                    <p:tgtEl>
                      <p:spTgt spid="5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4" fill="hold">
                      <p:stCondLst>
                        <p:cond delay="0"/>
                      </p:stCondLst>
                      <p:childTnLst>
                        <p:par>
                          <p:cTn id="465" fill="hold">
                            <p:stCondLst>
                              <p:cond delay="0"/>
                            </p:stCondLst>
                            <p:childTnLst>
                              <p:par>
                                <p:cTn id="4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250"/>
                                        <p:tgtEl>
                                          <p:spTgt spid="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0"/>
                  </p:tgtEl>
                </p:cond>
              </p:nextCondLst>
            </p:seq>
            <p:seq concurrent="1" nextAc="seek">
              <p:cTn id="469" restart="whenNotActive" fill="hold" evtFilter="cancelBubble" nodeType="interactiveSeq">
                <p:stCondLst>
                  <p:cond evt="onClick" delay="0">
                    <p:tgtEl>
                      <p:spTgt spid="5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0" fill="hold">
                      <p:stCondLst>
                        <p:cond delay="0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4" dur="50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9"/>
                  </p:tgtEl>
                </p:cond>
              </p:nextCondLst>
            </p:seq>
            <p:seq concurrent="1" nextAc="seek">
              <p:cTn id="475" restart="whenNotActive" fill="hold" evtFilter="cancelBubble" nodeType="interactiveSeq">
                <p:stCondLst>
                  <p:cond evt="onClick" delay="0">
                    <p:tgtEl>
                      <p:spTgt spid="5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6" fill="hold">
                      <p:stCondLst>
                        <p:cond delay="0"/>
                      </p:stCondLst>
                      <p:childTnLst>
                        <p:par>
                          <p:cTn id="477" fill="hold">
                            <p:stCondLst>
                              <p:cond delay="0"/>
                            </p:stCondLst>
                            <p:childTnLst>
                              <p:par>
                                <p:cTn id="4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9" dur="250"/>
                                        <p:tgtEl>
                                          <p:spTgt spid="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1"/>
                  </p:tgtEl>
                </p:cond>
              </p:nextCondLst>
            </p:seq>
            <p:seq concurrent="1" nextAc="seek">
              <p:cTn id="481" restart="whenNotActive" fill="hold" evtFilter="cancelBubble" nodeType="interactiveSeq">
                <p:stCondLst>
                  <p:cond evt="onClick" delay="0">
                    <p:tgtEl>
                      <p:spTgt spid="5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2" fill="hold">
                      <p:stCondLst>
                        <p:cond delay="0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6" dur="50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2"/>
                  </p:tgtEl>
                </p:cond>
              </p:nextCondLst>
            </p:seq>
            <p:seq concurrent="1" nextAc="seek">
              <p:cTn id="487" restart="whenNotActive" fill="hold" evtFilter="cancelBubble" nodeType="interactiveSeq">
                <p:stCondLst>
                  <p:cond evt="onClick" delay="0">
                    <p:tgtEl>
                      <p:spTgt spid="5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8" fill="hold">
                      <p:stCondLst>
                        <p:cond delay="0"/>
                      </p:stCondLst>
                      <p:childTnLst>
                        <p:par>
                          <p:cTn id="489" fill="hold">
                            <p:stCondLst>
                              <p:cond delay="0"/>
                            </p:stCondLst>
                            <p:childTnLst>
                              <p:par>
                                <p:cTn id="4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1" dur="250"/>
                                        <p:tgtEl>
                                          <p:spTgt spid="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4"/>
                  </p:tgtEl>
                </p:cond>
              </p:nextCondLst>
            </p:seq>
            <p:seq concurrent="1" nextAc="seek">
              <p:cTn id="493" restart="whenNotActive" fill="hold" evtFilter="cancelBubble" nodeType="interactiveSeq">
                <p:stCondLst>
                  <p:cond evt="onClick" delay="0">
                    <p:tgtEl>
                      <p:spTgt spid="5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4" fill="hold">
                      <p:stCondLst>
                        <p:cond delay="0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8" dur="50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3"/>
                  </p:tgtEl>
                </p:cond>
              </p:nextCondLst>
            </p:seq>
            <p:seq concurrent="1" nextAc="seek">
              <p:cTn id="499" restart="whenNotActive" fill="hold" evtFilter="cancelBubble" nodeType="interactiveSeq">
                <p:stCondLst>
                  <p:cond evt="onClick" delay="0">
                    <p:tgtEl>
                      <p:spTgt spid="5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0" fill="hold">
                      <p:stCondLst>
                        <p:cond delay="0"/>
                      </p:stCondLst>
                      <p:childTnLst>
                        <p:par>
                          <p:cTn id="501" fill="hold">
                            <p:stCondLst>
                              <p:cond delay="0"/>
                            </p:stCondLst>
                            <p:childTnLst>
                              <p:par>
                                <p:cTn id="5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3" dur="250"/>
                                        <p:tgtEl>
                                          <p:spTgt spid="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5"/>
                  </p:tgtEl>
                </p:cond>
              </p:nextCondLst>
            </p:seq>
            <p:seq concurrent="1" nextAc="seek">
              <p:cTn id="505" restart="whenNotActive" fill="hold" evtFilter="cancelBubble" nodeType="interactiveSeq">
                <p:stCondLst>
                  <p:cond evt="onClick" delay="0">
                    <p:tgtEl>
                      <p:spTgt spid="5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6" fill="hold">
                      <p:stCondLst>
                        <p:cond delay="0"/>
                      </p:stCondLst>
                      <p:childTnLst>
                        <p:par>
                          <p:cTn id="507" fill="hold">
                            <p:stCondLst>
                              <p:cond delay="0"/>
                            </p:stCondLst>
                            <p:childTnLst>
                              <p:par>
                                <p:cTn id="5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0" dur="500"/>
                                        <p:tgtEl>
                                          <p:spTgt spid="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6"/>
                  </p:tgtEl>
                </p:cond>
              </p:nextCondLst>
            </p:seq>
            <p:seq concurrent="1" nextAc="seek">
              <p:cTn id="511" restart="whenNotActive" fill="hold" evtFilter="cancelBubble" nodeType="interactiveSeq">
                <p:stCondLst>
                  <p:cond evt="onClick" delay="0">
                    <p:tgtEl>
                      <p:spTgt spid="5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2" fill="hold">
                      <p:stCondLst>
                        <p:cond delay="0"/>
                      </p:stCondLst>
                      <p:childTnLst>
                        <p:par>
                          <p:cTn id="513" fill="hold">
                            <p:stCondLst>
                              <p:cond delay="0"/>
                            </p:stCondLst>
                            <p:childTnLst>
                              <p:par>
                                <p:cTn id="5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5" dur="250"/>
                                        <p:tgtEl>
                                          <p:spTgt spid="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8"/>
                  </p:tgtEl>
                </p:cond>
              </p:nextCondLst>
            </p:seq>
            <p:seq concurrent="1" nextAc="seek">
              <p:cTn id="517" restart="whenNotActive" fill="hold" evtFilter="cancelBubble" nodeType="interactiveSeq">
                <p:stCondLst>
                  <p:cond evt="onClick" delay="0">
                    <p:tgtEl>
                      <p:spTgt spid="5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8" fill="hold">
                      <p:stCondLst>
                        <p:cond delay="0"/>
                      </p:stCondLst>
                      <p:childTnLst>
                        <p:par>
                          <p:cTn id="519" fill="hold">
                            <p:stCondLst>
                              <p:cond delay="0"/>
                            </p:stCondLst>
                            <p:childTnLst>
                              <p:par>
                                <p:cTn id="5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2" dur="50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7"/>
                  </p:tgtEl>
                </p:cond>
              </p:nextCondLst>
            </p:seq>
            <p:seq concurrent="1" nextAc="seek">
              <p:cTn id="523" restart="whenNotActive" fill="hold" evtFilter="cancelBubble" nodeType="interactiveSeq">
                <p:stCondLst>
                  <p:cond evt="onClick" delay="0">
                    <p:tgtEl>
                      <p:spTgt spid="5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4" fill="hold">
                      <p:stCondLst>
                        <p:cond delay="0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7" dur="250"/>
                                        <p:tgtEl>
                                          <p:spTgt spid="5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9"/>
                  </p:tgtEl>
                </p:cond>
              </p:nextCondLst>
            </p:seq>
            <p:seq concurrent="1" nextAc="seek">
              <p:cTn id="529" restart="whenNotActive" fill="hold" evtFilter="cancelBubble" nodeType="interactiveSeq">
                <p:stCondLst>
                  <p:cond evt="onClick" delay="0">
                    <p:tgtEl>
                      <p:spTgt spid="5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0" fill="hold">
                      <p:stCondLst>
                        <p:cond delay="0"/>
                      </p:stCondLst>
                      <p:childTnLst>
                        <p:par>
                          <p:cTn id="531" fill="hold">
                            <p:stCondLst>
                              <p:cond delay="0"/>
                            </p:stCondLst>
                            <p:childTnLst>
                              <p:par>
                                <p:cTn id="5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4" dur="50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0"/>
                  </p:tgtEl>
                </p:cond>
              </p:nextCondLst>
            </p:seq>
            <p:seq concurrent="1" nextAc="seek">
              <p:cTn id="535" restart="whenNotActive" fill="hold" evtFilter="cancelBubble" nodeType="interactiveSeq">
                <p:stCondLst>
                  <p:cond evt="onClick" delay="0">
                    <p:tgtEl>
                      <p:spTgt spid="5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6" fill="hold">
                      <p:stCondLst>
                        <p:cond delay="0"/>
                      </p:stCondLst>
                      <p:childTnLst>
                        <p:par>
                          <p:cTn id="537" fill="hold">
                            <p:stCondLst>
                              <p:cond delay="0"/>
                            </p:stCondLst>
                            <p:childTnLst>
                              <p:par>
                                <p:cTn id="5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9" dur="250"/>
                                        <p:tgtEl>
                                          <p:spTgt spid="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"/>
                  </p:tgtEl>
                </p:cond>
              </p:nextCondLst>
            </p:seq>
            <p:seq concurrent="1" nextAc="seek">
              <p:cTn id="541" restart="whenNotActive" fill="hold" evtFilter="cancelBubble" nodeType="interactiveSeq">
                <p:stCondLst>
                  <p:cond evt="onClick" delay="0">
                    <p:tgtEl>
                      <p:spTgt spid="5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2" fill="hold">
                      <p:stCondLst>
                        <p:cond delay="0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6" dur="500"/>
                                        <p:tgtEl>
                                          <p:spTgt spid="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1"/>
                  </p:tgtEl>
                </p:cond>
              </p:nextCondLst>
            </p:seq>
            <p:seq concurrent="1" nextAc="seek">
              <p:cTn id="547" restart="whenNotActive" fill="hold" evtFilter="cancelBubble" nodeType="interactiveSeq">
                <p:stCondLst>
                  <p:cond evt="onClick" delay="0">
                    <p:tgtEl>
                      <p:spTgt spid="5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8" fill="hold">
                      <p:stCondLst>
                        <p:cond delay="0"/>
                      </p:stCondLst>
                      <p:childTnLst>
                        <p:par>
                          <p:cTn id="549" fill="hold">
                            <p:stCondLst>
                              <p:cond delay="0"/>
                            </p:stCondLst>
                            <p:childTnLst>
                              <p:par>
                                <p:cTn id="5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1" dur="250"/>
                                        <p:tgtEl>
                                          <p:spTgt spid="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3"/>
                  </p:tgtEl>
                </p:cond>
              </p:nextCondLst>
            </p:seq>
            <p:seq concurrent="1" nextAc="seek">
              <p:cTn id="553" restart="whenNotActive" fill="hold" evtFilter="cancelBubble" nodeType="interactiveSeq">
                <p:stCondLst>
                  <p:cond evt="onClick" delay="0">
                    <p:tgtEl>
                      <p:spTgt spid="5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4" fill="hold">
                      <p:stCondLst>
                        <p:cond delay="0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8" dur="500"/>
                                        <p:tgtEl>
                                          <p:spTgt spid="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4"/>
                  </p:tgtEl>
                </p:cond>
              </p:nextCondLst>
            </p:seq>
            <p:seq concurrent="1" nextAc="seek">
              <p:cTn id="559" restart="whenNotActive" fill="hold" evtFilter="cancelBubble" nodeType="interactiveSeq">
                <p:stCondLst>
                  <p:cond evt="onClick" delay="0">
                    <p:tgtEl>
                      <p:spTgt spid="5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0" fill="hold">
                      <p:stCondLst>
                        <p:cond delay="0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3" dur="250"/>
                                        <p:tgtEl>
                                          <p:spTgt spid="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6"/>
                  </p:tgtEl>
                </p:cond>
              </p:nextCondLst>
            </p:seq>
            <p:seq concurrent="1" nextAc="seek">
              <p:cTn id="565" restart="whenNotActive" fill="hold" evtFilter="cancelBubble" nodeType="interactiveSeq">
                <p:stCondLst>
                  <p:cond evt="onClick" delay="0">
                    <p:tgtEl>
                      <p:spTgt spid="5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6" fill="hold">
                      <p:stCondLst>
                        <p:cond delay="0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0" dur="50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5"/>
                  </p:tgtEl>
                </p:cond>
              </p:nextCondLst>
            </p:seq>
            <p:seq concurrent="1" nextAc="seek">
              <p:cTn id="571" restart="whenNotActive" fill="hold" evtFilter="cancelBubble" nodeType="interactiveSeq">
                <p:stCondLst>
                  <p:cond evt="onClick" delay="0">
                    <p:tgtEl>
                      <p:spTgt spid="5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2" fill="hold">
                      <p:stCondLst>
                        <p:cond delay="0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5" dur="250"/>
                                        <p:tgtEl>
                                          <p:spTgt spid="5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7"/>
                  </p:tgtEl>
                </p:cond>
              </p:nextCondLst>
            </p:seq>
            <p:seq concurrent="1" nextAc="seek">
              <p:cTn id="577" restart="whenNotActive" fill="hold" evtFilter="cancelBubble" nodeType="interactiveSeq">
                <p:stCondLst>
                  <p:cond evt="onClick" delay="0">
                    <p:tgtEl>
                      <p:spTgt spid="5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8" fill="hold">
                      <p:stCondLst>
                        <p:cond delay="0"/>
                      </p:stCondLst>
                      <p:childTnLst>
                        <p:par>
                          <p:cTn id="579" fill="hold">
                            <p:stCondLst>
                              <p:cond delay="0"/>
                            </p:stCondLst>
                            <p:childTnLst>
                              <p:par>
                                <p:cTn id="5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2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8"/>
                  </p:tgtEl>
                </p:cond>
              </p:nextCondLst>
            </p:seq>
            <p:seq concurrent="1" nextAc="seek">
              <p:cTn id="583" restart="whenNotActive" fill="hold" evtFilter="cancelBubble" nodeType="interactiveSeq">
                <p:stCondLst>
                  <p:cond evt="onClick" delay="0">
                    <p:tgtEl>
                      <p:spTgt spid="5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4" fill="hold">
                      <p:stCondLst>
                        <p:cond delay="0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7" dur="25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0"/>
                  </p:tgtEl>
                </p:cond>
              </p:nextCondLst>
            </p:seq>
            <p:seq concurrent="1" nextAc="seek">
              <p:cTn id="589" restart="whenNotActive" fill="hold" evtFilter="cancelBubble" nodeType="interactiveSeq">
                <p:stCondLst>
                  <p:cond evt="onClick" delay="0">
                    <p:tgtEl>
                      <p:spTgt spid="5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0" fill="hold">
                      <p:stCondLst>
                        <p:cond delay="0"/>
                      </p:stCondLst>
                      <p:childTnLst>
                        <p:par>
                          <p:cTn id="591" fill="hold">
                            <p:stCondLst>
                              <p:cond delay="0"/>
                            </p:stCondLst>
                            <p:childTnLst>
                              <p:par>
                                <p:cTn id="5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4" dur="50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9"/>
                  </p:tgtEl>
                </p:cond>
              </p:nextCondLst>
            </p:seq>
            <p:seq concurrent="1" nextAc="seek">
              <p:cTn id="595" restart="whenNotActive" fill="hold" evtFilter="cancelBubble" nodeType="interactiveSeq">
                <p:stCondLst>
                  <p:cond evt="onClick" delay="0">
                    <p:tgtEl>
                      <p:spTgt spid="5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6" fill="hold">
                      <p:stCondLst>
                        <p:cond delay="0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9" dur="250"/>
                                        <p:tgtEl>
                                          <p:spTgt spid="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1"/>
                  </p:tgtEl>
                </p:cond>
              </p:nextCondLst>
            </p:seq>
            <p:seq concurrent="1" nextAc="seek">
              <p:cTn id="601" restart="whenNotActive" fill="hold" evtFilter="cancelBubble" nodeType="interactiveSeq">
                <p:stCondLst>
                  <p:cond evt="onClick" delay="0">
                    <p:tgtEl>
                      <p:spTgt spid="5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2" fill="hold">
                      <p:stCondLst>
                        <p:cond delay="0"/>
                      </p:stCondLst>
                      <p:childTnLst>
                        <p:par>
                          <p:cTn id="603" fill="hold">
                            <p:stCondLst>
                              <p:cond delay="0"/>
                            </p:stCondLst>
                            <p:childTnLst>
                              <p:par>
                                <p:cTn id="6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6" dur="50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2"/>
                  </p:tgtEl>
                </p:cond>
              </p:nextCondLst>
            </p:seq>
            <p:seq concurrent="1" nextAc="seek">
              <p:cTn id="607" restart="whenNotActive" fill="hold" evtFilter="cancelBubble" nodeType="interactiveSeq">
                <p:stCondLst>
                  <p:cond evt="onClick" delay="0">
                    <p:tgtEl>
                      <p:spTgt spid="5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8" fill="hold">
                      <p:stCondLst>
                        <p:cond delay="0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1" dur="250"/>
                                        <p:tgtEl>
                                          <p:spTgt spid="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4"/>
                  </p:tgtEl>
                </p:cond>
              </p:nextCondLst>
            </p:seq>
            <p:seq concurrent="1" nextAc="seek">
              <p:cTn id="613" restart="whenNotActive" fill="hold" evtFilter="cancelBubble" nodeType="interactiveSeq">
                <p:stCondLst>
                  <p:cond evt="onClick" delay="0">
                    <p:tgtEl>
                      <p:spTgt spid="5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4" fill="hold">
                      <p:stCondLst>
                        <p:cond delay="0"/>
                      </p:stCondLst>
                      <p:childTnLst>
                        <p:par>
                          <p:cTn id="615" fill="hold">
                            <p:stCondLst>
                              <p:cond delay="0"/>
                            </p:stCondLst>
                            <p:childTnLst>
                              <p:par>
                                <p:cTn id="6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8" dur="50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3"/>
                  </p:tgtEl>
                </p:cond>
              </p:nextCondLst>
            </p:seq>
            <p:seq concurrent="1" nextAc="seek">
              <p:cTn id="619" restart="whenNotActive" fill="hold" evtFilter="cancelBubble" nodeType="interactiveSeq">
                <p:stCondLst>
                  <p:cond evt="onClick" delay="0">
                    <p:tgtEl>
                      <p:spTgt spid="5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0" fill="hold">
                      <p:stCondLst>
                        <p:cond delay="0"/>
                      </p:stCondLst>
                      <p:childTnLst>
                        <p:par>
                          <p:cTn id="621" fill="hold">
                            <p:stCondLst>
                              <p:cond delay="0"/>
                            </p:stCondLst>
                            <p:childTnLst>
                              <p:par>
                                <p:cTn id="6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3" dur="250"/>
                                        <p:tgtEl>
                                          <p:spTgt spid="5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5"/>
                  </p:tgtEl>
                </p:cond>
              </p:nextCondLst>
            </p:seq>
            <p:seq concurrent="1" nextAc="seek">
              <p:cTn id="625" restart="whenNotActive" fill="hold" evtFilter="cancelBubble" nodeType="interactiveSeq">
                <p:stCondLst>
                  <p:cond evt="onClick" delay="0">
                    <p:tgtEl>
                      <p:spTgt spid="5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6" fill="hold">
                      <p:stCondLst>
                        <p:cond delay="0"/>
                      </p:stCondLst>
                      <p:childTnLst>
                        <p:par>
                          <p:cTn id="627" fill="hold">
                            <p:stCondLst>
                              <p:cond delay="0"/>
                            </p:stCondLst>
                            <p:childTnLst>
                              <p:par>
                                <p:cTn id="6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0" dur="500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6"/>
                  </p:tgtEl>
                </p:cond>
              </p:nextCondLst>
            </p:seq>
            <p:seq concurrent="1" nextAc="seek">
              <p:cTn id="631" restart="whenNotActive" fill="hold" evtFilter="cancelBubble" nodeType="interactiveSeq">
                <p:stCondLst>
                  <p:cond evt="onClick" delay="0">
                    <p:tgtEl>
                      <p:spTgt spid="5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2" fill="hold">
                      <p:stCondLst>
                        <p:cond delay="0"/>
                      </p:stCondLst>
                      <p:childTnLst>
                        <p:par>
                          <p:cTn id="633" fill="hold">
                            <p:stCondLst>
                              <p:cond delay="0"/>
                            </p:stCondLst>
                            <p:childTnLst>
                              <p:par>
                                <p:cTn id="6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5" dur="250"/>
                                        <p:tgtEl>
                                          <p:spTgt spid="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8"/>
                  </p:tgtEl>
                </p:cond>
              </p:nextCondLst>
            </p:seq>
            <p:seq concurrent="1" nextAc="seek">
              <p:cTn id="637" restart="whenNotActive" fill="hold" evtFilter="cancelBubble" nodeType="interactiveSeq">
                <p:stCondLst>
                  <p:cond evt="onClick" delay="0">
                    <p:tgtEl>
                      <p:spTgt spid="5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8" fill="hold">
                      <p:stCondLst>
                        <p:cond delay="0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2" dur="500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7"/>
                  </p:tgtEl>
                </p:cond>
              </p:nextCondLst>
            </p:seq>
            <p:seq concurrent="1" nextAc="seek">
              <p:cTn id="643" restart="whenNotActive" fill="hold" evtFilter="cancelBubble" nodeType="interactiveSeq">
                <p:stCondLst>
                  <p:cond evt="onClick" delay="0">
                    <p:tgtEl>
                      <p:spTgt spid="5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4" fill="hold">
                      <p:stCondLst>
                        <p:cond delay="0"/>
                      </p:stCondLst>
                      <p:childTnLst>
                        <p:par>
                          <p:cTn id="645" fill="hold">
                            <p:stCondLst>
                              <p:cond delay="0"/>
                            </p:stCondLst>
                            <p:childTnLst>
                              <p:par>
                                <p:cTn id="6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7" dur="250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9"/>
                  </p:tgtEl>
                </p:cond>
              </p:nextCondLst>
            </p:seq>
            <p:seq concurrent="1" nextAc="seek">
              <p:cTn id="649" restart="whenNotActive" fill="hold" evtFilter="cancelBubble" nodeType="interactiveSeq">
                <p:stCondLst>
                  <p:cond evt="onClick" delay="0">
                    <p:tgtEl>
                      <p:spTgt spid="5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0" fill="hold">
                      <p:stCondLst>
                        <p:cond delay="0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4" dur="500"/>
                                        <p:tgtEl>
                                          <p:spTgt spid="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0"/>
                  </p:tgtEl>
                </p:cond>
              </p:nextCondLst>
            </p:seq>
            <p:seq concurrent="1" nextAc="seek">
              <p:cTn id="655" restart="whenNotActive" fill="hold" evtFilter="cancelBubble" nodeType="interactiveSeq">
                <p:stCondLst>
                  <p:cond evt="onClick" delay="0">
                    <p:tgtEl>
                      <p:spTgt spid="5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6" fill="hold">
                      <p:stCondLst>
                        <p:cond delay="0"/>
                      </p:stCondLst>
                      <p:childTnLst>
                        <p:par>
                          <p:cTn id="657" fill="hold">
                            <p:stCondLst>
                              <p:cond delay="0"/>
                            </p:stCondLst>
                            <p:childTnLst>
                              <p:par>
                                <p:cTn id="6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9" dur="250"/>
                                        <p:tgtEl>
                                          <p:spTgt spid="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2"/>
                  </p:tgtEl>
                </p:cond>
              </p:nextCondLst>
            </p:seq>
            <p:seq concurrent="1" nextAc="seek">
              <p:cTn id="661" restart="whenNotActive" fill="hold" evtFilter="cancelBubble" nodeType="interactiveSeq">
                <p:stCondLst>
                  <p:cond evt="onClick" delay="0">
                    <p:tgtEl>
                      <p:spTgt spid="5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2" fill="hold">
                      <p:stCondLst>
                        <p:cond delay="0"/>
                      </p:stCondLst>
                      <p:childTnLst>
                        <p:par>
                          <p:cTn id="663" fill="hold">
                            <p:stCondLst>
                              <p:cond delay="0"/>
                            </p:stCondLst>
                            <p:childTnLst>
                              <p:par>
                                <p:cTn id="6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6" dur="500"/>
                                        <p:tgtEl>
                                          <p:spTgt spid="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1"/>
                  </p:tgtEl>
                </p:cond>
              </p:nextCondLst>
            </p:seq>
            <p:seq concurrent="1" nextAc="seek">
              <p:cTn id="667" restart="whenNotActive" fill="hold" evtFilter="cancelBubble" nodeType="interactiveSeq">
                <p:stCondLst>
                  <p:cond evt="onClick" delay="0">
                    <p:tgtEl>
                      <p:spTgt spid="5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8" fill="hold">
                      <p:stCondLst>
                        <p:cond delay="0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1" dur="250"/>
                                        <p:tgtEl>
                                          <p:spTgt spid="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3"/>
                  </p:tgtEl>
                </p:cond>
              </p:nextCondLst>
            </p:seq>
            <p:seq concurrent="1" nextAc="seek">
              <p:cTn id="673" restart="whenNotActive" fill="hold" evtFilter="cancelBubble" nodeType="interactiveSeq">
                <p:stCondLst>
                  <p:cond evt="onClick" delay="0">
                    <p:tgtEl>
                      <p:spTgt spid="5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4" fill="hold">
                      <p:stCondLst>
                        <p:cond delay="0"/>
                      </p:stCondLst>
                      <p:childTnLst>
                        <p:par>
                          <p:cTn id="675" fill="hold">
                            <p:stCondLst>
                              <p:cond delay="0"/>
                            </p:stCondLst>
                            <p:childTnLst>
                              <p:par>
                                <p:cTn id="6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8" dur="500"/>
                                        <p:tgtEl>
                                          <p:spTgt spid="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8"/>
                  </p:tgtEl>
                </p:cond>
              </p:nextCondLst>
            </p:seq>
            <p:seq concurrent="1" nextAc="seek">
              <p:cTn id="679" restart="whenNotActive" fill="hold" evtFilter="cancelBubble" nodeType="interactiveSeq">
                <p:stCondLst>
                  <p:cond evt="onClick" delay="0">
                    <p:tgtEl>
                      <p:spTgt spid="5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0" fill="hold">
                      <p:stCondLst>
                        <p:cond delay="0"/>
                      </p:stCondLst>
                      <p:childTnLst>
                        <p:par>
                          <p:cTn id="681" fill="hold">
                            <p:stCondLst>
                              <p:cond delay="0"/>
                            </p:stCondLst>
                            <p:childTnLst>
                              <p:par>
                                <p:cTn id="6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3" dur="250"/>
                                        <p:tgtEl>
                                          <p:spTgt spid="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0"/>
                  </p:tgtEl>
                </p:cond>
              </p:nextCondLst>
            </p:seq>
            <p:seq concurrent="1" nextAc="seek">
              <p:cTn id="685" restart="whenNotActive" fill="hold" evtFilter="cancelBubble" nodeType="interactiveSeq">
                <p:stCondLst>
                  <p:cond evt="onClick" delay="0">
                    <p:tgtEl>
                      <p:spTgt spid="5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6" fill="hold">
                      <p:stCondLst>
                        <p:cond delay="0"/>
                      </p:stCondLst>
                      <p:childTnLst>
                        <p:par>
                          <p:cTn id="687" fill="hold">
                            <p:stCondLst>
                              <p:cond delay="0"/>
                            </p:stCondLst>
                            <p:childTnLst>
                              <p:par>
                                <p:cTn id="6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0" dur="50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9"/>
                  </p:tgtEl>
                </p:cond>
              </p:nextCondLst>
            </p:seq>
            <p:seq concurrent="1" nextAc="seek">
              <p:cTn id="691" restart="whenNotActive" fill="hold" evtFilter="cancelBubble" nodeType="interactiveSeq">
                <p:stCondLst>
                  <p:cond evt="onClick" delay="0">
                    <p:tgtEl>
                      <p:spTgt spid="5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2" fill="hold">
                      <p:stCondLst>
                        <p:cond delay="0"/>
                      </p:stCondLst>
                      <p:childTnLst>
                        <p:par>
                          <p:cTn id="693" fill="hold">
                            <p:stCondLst>
                              <p:cond delay="0"/>
                            </p:stCondLst>
                            <p:childTnLst>
                              <p:par>
                                <p:cTn id="6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5" dur="250"/>
                                        <p:tgtEl>
                                          <p:spTgt spid="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1"/>
                  </p:tgtEl>
                </p:cond>
              </p:nextCondLst>
            </p:seq>
            <p:seq concurrent="1" nextAc="seek">
              <p:cTn id="697" restart="whenNotActive" fill="hold" evtFilter="cancelBubble" nodeType="interactiveSeq">
                <p:stCondLst>
                  <p:cond evt="onClick" delay="0">
                    <p:tgtEl>
                      <p:spTgt spid="5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8" fill="hold">
                      <p:stCondLst>
                        <p:cond delay="0"/>
                      </p:stCondLst>
                      <p:childTnLst>
                        <p:par>
                          <p:cTn id="699" fill="hold">
                            <p:stCondLst>
                              <p:cond delay="0"/>
                            </p:stCondLst>
                            <p:childTnLst>
                              <p:par>
                                <p:cTn id="7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2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2"/>
                  </p:tgtEl>
                </p:cond>
              </p:nextCondLst>
            </p:seq>
            <p:seq concurrent="1" nextAc="seek">
              <p:cTn id="703" restart="whenNotActive" fill="hold" evtFilter="cancelBubble" nodeType="interactiveSeq">
                <p:stCondLst>
                  <p:cond evt="onClick" delay="0">
                    <p:tgtEl>
                      <p:spTgt spid="5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4" fill="hold">
                      <p:stCondLst>
                        <p:cond delay="0"/>
                      </p:stCondLst>
                      <p:childTnLst>
                        <p:par>
                          <p:cTn id="705" fill="hold">
                            <p:stCondLst>
                              <p:cond delay="0"/>
                            </p:stCondLst>
                            <p:childTnLst>
                              <p:par>
                                <p:cTn id="7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7" dur="25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4"/>
                  </p:tgtEl>
                </p:cond>
              </p:nextCondLst>
            </p:seq>
            <p:seq concurrent="1" nextAc="seek">
              <p:cTn id="709" restart="whenNotActive" fill="hold" evtFilter="cancelBubble" nodeType="interactiveSeq">
                <p:stCondLst>
                  <p:cond evt="onClick" delay="0">
                    <p:tgtEl>
                      <p:spTgt spid="5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0" fill="hold">
                      <p:stCondLst>
                        <p:cond delay="0"/>
                      </p:stCondLst>
                      <p:childTnLst>
                        <p:par>
                          <p:cTn id="711" fill="hold">
                            <p:stCondLst>
                              <p:cond delay="0"/>
                            </p:stCondLst>
                            <p:childTnLst>
                              <p:par>
                                <p:cTn id="7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4" dur="50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3"/>
                  </p:tgtEl>
                </p:cond>
              </p:nextCondLst>
            </p:seq>
            <p:seq concurrent="1" nextAc="seek">
              <p:cTn id="715" restart="whenNotActive" fill="hold" evtFilter="cancelBubble" nodeType="interactiveSeq">
                <p:stCondLst>
                  <p:cond evt="onClick" delay="0">
                    <p:tgtEl>
                      <p:spTgt spid="5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6" fill="hold">
                      <p:stCondLst>
                        <p:cond delay="0"/>
                      </p:stCondLst>
                      <p:childTnLst>
                        <p:par>
                          <p:cTn id="717" fill="hold">
                            <p:stCondLst>
                              <p:cond delay="0"/>
                            </p:stCondLst>
                            <p:childTnLst>
                              <p:par>
                                <p:cTn id="7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9" dur="250"/>
                                        <p:tgtEl>
                                          <p:spTgt spid="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5"/>
                  </p:tgtEl>
                </p:cond>
              </p:nextCondLst>
            </p:seq>
            <p:seq concurrent="1" nextAc="seek">
              <p:cTn id="721" restart="whenNotActive" fill="hold" evtFilter="cancelBubble" nodeType="interactiveSeq">
                <p:stCondLst>
                  <p:cond evt="onClick" delay="0">
                    <p:tgtEl>
                      <p:spTgt spid="5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2" fill="hold">
                      <p:stCondLst>
                        <p:cond delay="0"/>
                      </p:stCondLst>
                      <p:childTnLst>
                        <p:par>
                          <p:cTn id="723" fill="hold">
                            <p:stCondLst>
                              <p:cond delay="0"/>
                            </p:stCondLst>
                            <p:childTnLst>
                              <p:par>
                                <p:cTn id="7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6" dur="500"/>
                                        <p:tgtEl>
                                          <p:spTgt spid="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6"/>
                  </p:tgtEl>
                </p:cond>
              </p:nextCondLst>
            </p:seq>
            <p:seq concurrent="1" nextAc="seek">
              <p:cTn id="727" restart="whenNotActive" fill="hold" evtFilter="cancelBubble" nodeType="interactiveSeq">
                <p:stCondLst>
                  <p:cond evt="onClick" delay="0">
                    <p:tgtEl>
                      <p:spTgt spid="5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8" fill="hold">
                      <p:stCondLst>
                        <p:cond delay="0"/>
                      </p:stCondLst>
                      <p:childTnLst>
                        <p:par>
                          <p:cTn id="729" fill="hold">
                            <p:stCondLst>
                              <p:cond delay="0"/>
                            </p:stCondLst>
                            <p:childTnLst>
                              <p:par>
                                <p:cTn id="7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1" dur="250"/>
                                        <p:tgtEl>
                                          <p:spTgt spid="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8"/>
                  </p:tgtEl>
                </p:cond>
              </p:nextCondLst>
            </p:seq>
            <p:seq concurrent="1" nextAc="seek">
              <p:cTn id="733" restart="whenNotActive" fill="hold" evtFilter="cancelBubble" nodeType="interactiveSeq">
                <p:stCondLst>
                  <p:cond evt="onClick" delay="0">
                    <p:tgtEl>
                      <p:spTgt spid="5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4" fill="hold">
                      <p:stCondLst>
                        <p:cond delay="0"/>
                      </p:stCondLst>
                      <p:childTnLst>
                        <p:par>
                          <p:cTn id="735" fill="hold">
                            <p:stCondLst>
                              <p:cond delay="0"/>
                            </p:stCondLst>
                            <p:childTnLst>
                              <p:par>
                                <p:cTn id="7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8" dur="50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7"/>
                  </p:tgtEl>
                </p:cond>
              </p:nextCondLst>
            </p:seq>
            <p:seq concurrent="1" nextAc="seek">
              <p:cTn id="739" restart="whenNotActive" fill="hold" evtFilter="cancelBubble" nodeType="interactiveSeq">
                <p:stCondLst>
                  <p:cond evt="onClick" delay="0">
                    <p:tgtEl>
                      <p:spTgt spid="5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0" fill="hold">
                      <p:stCondLst>
                        <p:cond delay="0"/>
                      </p:stCondLst>
                      <p:childTnLst>
                        <p:par>
                          <p:cTn id="741" fill="hold">
                            <p:stCondLst>
                              <p:cond delay="0"/>
                            </p:stCondLst>
                            <p:childTnLst>
                              <p:par>
                                <p:cTn id="7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3" dur="250"/>
                                        <p:tgtEl>
                                          <p:spTgt spid="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9"/>
                  </p:tgtEl>
                </p:cond>
              </p:nextCondLst>
            </p:seq>
            <p:seq concurrent="1" nextAc="seek">
              <p:cTn id="745" restart="whenNotActive" fill="hold" evtFilter="cancelBubble" nodeType="interactiveSeq">
                <p:stCondLst>
                  <p:cond evt="onClick" delay="0">
                    <p:tgtEl>
                      <p:spTgt spid="5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6" fill="hold">
                      <p:stCondLst>
                        <p:cond delay="0"/>
                      </p:stCondLst>
                      <p:childTnLst>
                        <p:par>
                          <p:cTn id="747" fill="hold">
                            <p:stCondLst>
                              <p:cond delay="0"/>
                            </p:stCondLst>
                            <p:childTnLst>
                              <p:par>
                                <p:cTn id="7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0" dur="5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0"/>
                  </p:tgtEl>
                </p:cond>
              </p:nextCondLst>
            </p:seq>
            <p:seq concurrent="1" nextAc="seek">
              <p:cTn id="751" restart="whenNotActive" fill="hold" evtFilter="cancelBubble" nodeType="interactiveSeq">
                <p:stCondLst>
                  <p:cond evt="onClick" delay="0">
                    <p:tgtEl>
                      <p:spTgt spid="5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2" fill="hold">
                      <p:stCondLst>
                        <p:cond delay="0"/>
                      </p:stCondLst>
                      <p:childTnLst>
                        <p:par>
                          <p:cTn id="753" fill="hold">
                            <p:stCondLst>
                              <p:cond delay="0"/>
                            </p:stCondLst>
                            <p:childTnLst>
                              <p:par>
                                <p:cTn id="7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5" dur="25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2"/>
                  </p:tgtEl>
                </p:cond>
              </p:nextCondLst>
            </p:seq>
            <p:seq concurrent="1" nextAc="seek">
              <p:cTn id="757" restart="whenNotActive" fill="hold" evtFilter="cancelBubble" nodeType="interactiveSeq">
                <p:stCondLst>
                  <p:cond evt="onClick" delay="0">
                    <p:tgtEl>
                      <p:spTgt spid="5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8" fill="hold">
                      <p:stCondLst>
                        <p:cond delay="0"/>
                      </p:stCondLst>
                      <p:childTnLst>
                        <p:par>
                          <p:cTn id="759" fill="hold">
                            <p:stCondLst>
                              <p:cond delay="0"/>
                            </p:stCondLst>
                            <p:childTnLst>
                              <p:par>
                                <p:cTn id="7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2" dur="50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1"/>
                  </p:tgtEl>
                </p:cond>
              </p:nextCondLst>
            </p:seq>
            <p:seq concurrent="1" nextAc="seek">
              <p:cTn id="763" restart="whenNotActive" fill="hold" evtFilter="cancelBubble" nodeType="interactiveSeq">
                <p:stCondLst>
                  <p:cond evt="onClick" delay="0">
                    <p:tgtEl>
                      <p:spTgt spid="5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4" fill="hold">
                      <p:stCondLst>
                        <p:cond delay="0"/>
                      </p:stCondLst>
                      <p:childTnLst>
                        <p:par>
                          <p:cTn id="765" fill="hold">
                            <p:stCondLst>
                              <p:cond delay="0"/>
                            </p:stCondLst>
                            <p:childTnLst>
                              <p:par>
                                <p:cTn id="7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7" dur="250"/>
                                        <p:tgtEl>
                                          <p:spTgt spid="5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"/>
                  </p:tgtEl>
                </p:cond>
              </p:nextCondLst>
            </p:seq>
            <p:seq concurrent="1" nextAc="seek">
              <p:cTn id="769" restart="whenNotActive" fill="hold" evtFilter="cancelBubble" nodeType="interactiveSeq">
                <p:stCondLst>
                  <p:cond evt="onClick" delay="0">
                    <p:tgtEl>
                      <p:spTgt spid="5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0" fill="hold">
                      <p:stCondLst>
                        <p:cond delay="0"/>
                      </p:stCondLst>
                      <p:childTnLst>
                        <p:par>
                          <p:cTn id="771" fill="hold">
                            <p:stCondLst>
                              <p:cond delay="0"/>
                            </p:stCondLst>
                            <p:childTnLst>
                              <p:par>
                                <p:cTn id="7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4" dur="50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4"/>
                  </p:tgtEl>
                </p:cond>
              </p:nextCondLst>
            </p:seq>
            <p:seq concurrent="1" nextAc="seek">
              <p:cTn id="775" restart="whenNotActive" fill="hold" evtFilter="cancelBubble" nodeType="interactiveSeq">
                <p:stCondLst>
                  <p:cond evt="onClick" delay="0">
                    <p:tgtEl>
                      <p:spTgt spid="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6" fill="hold">
                      <p:stCondLst>
                        <p:cond delay="0"/>
                      </p:stCondLst>
                      <p:childTnLst>
                        <p:par>
                          <p:cTn id="777" fill="hold">
                            <p:stCondLst>
                              <p:cond delay="0"/>
                            </p:stCondLst>
                            <p:childTnLst>
                              <p:par>
                                <p:cTn id="7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9" dur="250"/>
                                        <p:tgtEl>
                                          <p:spTgt spid="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6"/>
                  </p:tgtEl>
                </p:cond>
              </p:nextCondLst>
            </p:seq>
            <p:seq concurrent="1" nextAc="seek">
              <p:cTn id="781" restart="whenNotActive" fill="hold" evtFilter="cancelBubble" nodeType="interactiveSeq">
                <p:stCondLst>
                  <p:cond evt="onClick" delay="0">
                    <p:tgtEl>
                      <p:spTgt spid="5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2" fill="hold">
                      <p:stCondLst>
                        <p:cond delay="0"/>
                      </p:stCondLst>
                      <p:childTnLst>
                        <p:par>
                          <p:cTn id="783" fill="hold">
                            <p:stCondLst>
                              <p:cond delay="0"/>
                            </p:stCondLst>
                            <p:childTnLst>
                              <p:par>
                                <p:cTn id="7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6" dur="50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5"/>
                  </p:tgtEl>
                </p:cond>
              </p:nextCondLst>
            </p:seq>
            <p:seq concurrent="1" nextAc="seek">
              <p:cTn id="787" restart="whenNotActive" fill="hold" evtFilter="cancelBubble" nodeType="interactiveSeq">
                <p:stCondLst>
                  <p:cond evt="onClick" delay="0">
                    <p:tgtEl>
                      <p:spTgt spid="5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8" fill="hold">
                      <p:stCondLst>
                        <p:cond delay="0"/>
                      </p:stCondLst>
                      <p:childTnLst>
                        <p:par>
                          <p:cTn id="789" fill="hold">
                            <p:stCondLst>
                              <p:cond delay="0"/>
                            </p:stCondLst>
                            <p:childTnLst>
                              <p:par>
                                <p:cTn id="7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1" dur="250"/>
                                        <p:tgtEl>
                                          <p:spTgt spid="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7"/>
                  </p:tgtEl>
                </p:cond>
              </p:nextCondLst>
            </p:seq>
            <p:seq concurrent="1" nextAc="seek">
              <p:cTn id="793" restart="whenNotActive" fill="hold" evtFilter="cancelBubble" nodeType="interactiveSeq">
                <p:stCondLst>
                  <p:cond evt="onClick" delay="0">
                    <p:tgtEl>
                      <p:spTgt spid="5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4" fill="hold">
                      <p:stCondLst>
                        <p:cond delay="0"/>
                      </p:stCondLst>
                      <p:childTnLst>
                        <p:par>
                          <p:cTn id="795" fill="hold">
                            <p:stCondLst>
                              <p:cond delay="0"/>
                            </p:stCondLst>
                            <p:childTnLst>
                              <p:par>
                                <p:cTn id="7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8" dur="50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8"/>
                  </p:tgtEl>
                </p:cond>
              </p:nextCondLst>
            </p:seq>
            <p:seq concurrent="1" nextAc="seek">
              <p:cTn id="799" restart="whenNotActive" fill="hold" evtFilter="cancelBubble" nodeType="interactiveSeq">
                <p:stCondLst>
                  <p:cond evt="onClick" delay="0">
                    <p:tgtEl>
                      <p:spTgt spid="6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0" fill="hold">
                      <p:stCondLst>
                        <p:cond delay="0"/>
                      </p:stCondLst>
                      <p:childTnLst>
                        <p:par>
                          <p:cTn id="801" fill="hold">
                            <p:stCondLst>
                              <p:cond delay="0"/>
                            </p:stCondLst>
                            <p:childTnLst>
                              <p:par>
                                <p:cTn id="8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3" dur="250"/>
                                        <p:tgtEl>
                                          <p:spTgt spid="6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0"/>
                  </p:tgtEl>
                </p:cond>
              </p:nextCondLst>
            </p:seq>
            <p:seq concurrent="1" nextAc="seek">
              <p:cTn id="805" restart="whenNotActive" fill="hold" evtFilter="cancelBubble" nodeType="interactiveSeq">
                <p:stCondLst>
                  <p:cond evt="onClick" delay="0">
                    <p:tgtEl>
                      <p:spTgt spid="5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6" fill="hold">
                      <p:stCondLst>
                        <p:cond delay="0"/>
                      </p:stCondLst>
                      <p:childTnLst>
                        <p:par>
                          <p:cTn id="807" fill="hold">
                            <p:stCondLst>
                              <p:cond delay="0"/>
                            </p:stCondLst>
                            <p:childTnLst>
                              <p:par>
                                <p:cTn id="8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0" dur="50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9"/>
                  </p:tgtEl>
                </p:cond>
              </p:nextCondLst>
            </p:seq>
            <p:seq concurrent="1" nextAc="seek">
              <p:cTn id="811" restart="whenNotActive" fill="hold" evtFilter="cancelBubble" nodeType="interactiveSeq">
                <p:stCondLst>
                  <p:cond evt="onClick" delay="0">
                    <p:tgtEl>
                      <p:spTgt spid="6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2" fill="hold">
                      <p:stCondLst>
                        <p:cond delay="0"/>
                      </p:stCondLst>
                      <p:childTnLst>
                        <p:par>
                          <p:cTn id="813" fill="hold">
                            <p:stCondLst>
                              <p:cond delay="0"/>
                            </p:stCondLst>
                            <p:childTnLst>
                              <p:par>
                                <p:cTn id="8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5" dur="250"/>
                                        <p:tgtEl>
                                          <p:spTgt spid="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1"/>
                  </p:tgtEl>
                </p:cond>
              </p:nextCondLst>
            </p:seq>
            <p:seq concurrent="1" nextAc="seek">
              <p:cTn id="817" restart="whenNotActive" fill="hold" evtFilter="cancelBubble" nodeType="interactiveSeq">
                <p:stCondLst>
                  <p:cond evt="onClick" delay="0">
                    <p:tgtEl>
                      <p:spTgt spid="6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8" fill="hold">
                      <p:stCondLst>
                        <p:cond delay="0"/>
                      </p:stCondLst>
                      <p:childTnLst>
                        <p:par>
                          <p:cTn id="819" fill="hold">
                            <p:stCondLst>
                              <p:cond delay="0"/>
                            </p:stCondLst>
                            <p:childTnLst>
                              <p:par>
                                <p:cTn id="8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2" dur="5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2"/>
                  </p:tgtEl>
                </p:cond>
              </p:nextCondLst>
            </p:seq>
            <p:seq concurrent="1" nextAc="seek">
              <p:cTn id="823" restart="whenNotActive" fill="hold" evtFilter="cancelBubble" nodeType="interactiveSeq">
                <p:stCondLst>
                  <p:cond evt="onClick" delay="0">
                    <p:tgtEl>
                      <p:spTgt spid="6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4" fill="hold">
                      <p:stCondLst>
                        <p:cond delay="0"/>
                      </p:stCondLst>
                      <p:childTnLst>
                        <p:par>
                          <p:cTn id="825" fill="hold">
                            <p:stCondLst>
                              <p:cond delay="0"/>
                            </p:stCondLst>
                            <p:childTnLst>
                              <p:par>
                                <p:cTn id="8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7" dur="25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4"/>
                  </p:tgtEl>
                </p:cond>
              </p:nextCondLst>
            </p:seq>
            <p:seq concurrent="1" nextAc="seek">
              <p:cTn id="829" restart="whenNotActive" fill="hold" evtFilter="cancelBubble" nodeType="interactiveSeq">
                <p:stCondLst>
                  <p:cond evt="onClick" delay="0">
                    <p:tgtEl>
                      <p:spTgt spid="6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0" fill="hold">
                      <p:stCondLst>
                        <p:cond delay="0"/>
                      </p:stCondLst>
                      <p:childTnLst>
                        <p:par>
                          <p:cTn id="831" fill="hold">
                            <p:stCondLst>
                              <p:cond delay="0"/>
                            </p:stCondLst>
                            <p:childTnLst>
                              <p:par>
                                <p:cTn id="8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4" dur="50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3"/>
                  </p:tgtEl>
                </p:cond>
              </p:nextCondLst>
            </p:seq>
            <p:seq concurrent="1" nextAc="seek">
              <p:cTn id="835" restart="whenNotActive" fill="hold" evtFilter="cancelBubble" nodeType="interactiveSeq">
                <p:stCondLst>
                  <p:cond evt="onClick" delay="0">
                    <p:tgtEl>
                      <p:spTgt spid="6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6" fill="hold">
                      <p:stCondLst>
                        <p:cond delay="0"/>
                      </p:stCondLst>
                      <p:childTnLst>
                        <p:par>
                          <p:cTn id="837" fill="hold">
                            <p:stCondLst>
                              <p:cond delay="0"/>
                            </p:stCondLst>
                            <p:childTnLst>
                              <p:par>
                                <p:cTn id="8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9" dur="250"/>
                                        <p:tgtEl>
                                          <p:spTgt spid="6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5"/>
                  </p:tgtEl>
                </p:cond>
              </p:nextCondLst>
            </p:seq>
            <p:seq concurrent="1" nextAc="seek">
              <p:cTn id="841" restart="whenNotActive" fill="hold" evtFilter="cancelBubble" nodeType="interactiveSeq">
                <p:stCondLst>
                  <p:cond evt="onClick" delay="0">
                    <p:tgtEl>
                      <p:spTgt spid="6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2" fill="hold">
                      <p:stCondLst>
                        <p:cond delay="0"/>
                      </p:stCondLst>
                      <p:childTnLst>
                        <p:par>
                          <p:cTn id="843" fill="hold">
                            <p:stCondLst>
                              <p:cond delay="0"/>
                            </p:stCondLst>
                            <p:childTnLst>
                              <p:par>
                                <p:cTn id="8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6" dur="50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6"/>
                  </p:tgtEl>
                </p:cond>
              </p:nextCondLst>
            </p:seq>
            <p:seq concurrent="1" nextAc="seek">
              <p:cTn id="847" restart="whenNotActive" fill="hold" evtFilter="cancelBubble" nodeType="interactiveSeq">
                <p:stCondLst>
                  <p:cond evt="onClick" delay="0">
                    <p:tgtEl>
                      <p:spTgt spid="6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8" fill="hold">
                      <p:stCondLst>
                        <p:cond delay="0"/>
                      </p:stCondLst>
                      <p:childTnLst>
                        <p:par>
                          <p:cTn id="849" fill="hold">
                            <p:stCondLst>
                              <p:cond delay="0"/>
                            </p:stCondLst>
                            <p:childTnLst>
                              <p:par>
                                <p:cTn id="8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1" dur="250"/>
                                        <p:tgtEl>
                                          <p:spTgt spid="6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8"/>
                  </p:tgtEl>
                </p:cond>
              </p:nextCondLst>
            </p:seq>
            <p:seq concurrent="1" nextAc="seek">
              <p:cTn id="853" restart="whenNotActive" fill="hold" evtFilter="cancelBubble" nodeType="interactiveSeq">
                <p:stCondLst>
                  <p:cond evt="onClick" delay="0">
                    <p:tgtEl>
                      <p:spTgt spid="6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4" fill="hold">
                      <p:stCondLst>
                        <p:cond delay="0"/>
                      </p:stCondLst>
                      <p:childTnLst>
                        <p:par>
                          <p:cTn id="855" fill="hold">
                            <p:stCondLst>
                              <p:cond delay="0"/>
                            </p:stCondLst>
                            <p:childTnLst>
                              <p:par>
                                <p:cTn id="8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8" dur="50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7"/>
                  </p:tgtEl>
                </p:cond>
              </p:nextCondLst>
            </p:seq>
            <p:seq concurrent="1" nextAc="seek">
              <p:cTn id="859" restart="whenNotActive" fill="hold" evtFilter="cancelBubble" nodeType="interactiveSeq">
                <p:stCondLst>
                  <p:cond evt="onClick" delay="0">
                    <p:tgtEl>
                      <p:spTgt spid="6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0" fill="hold">
                      <p:stCondLst>
                        <p:cond delay="0"/>
                      </p:stCondLst>
                      <p:childTnLst>
                        <p:par>
                          <p:cTn id="861" fill="hold">
                            <p:stCondLst>
                              <p:cond delay="0"/>
                            </p:stCondLst>
                            <p:childTnLst>
                              <p:par>
                                <p:cTn id="8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3" dur="250"/>
                                        <p:tgtEl>
                                          <p:spTgt spid="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9"/>
                  </p:tgtEl>
                </p:cond>
              </p:nextCondLst>
            </p:seq>
            <p:seq concurrent="1" nextAc="seek">
              <p:cTn id="865" restart="whenNotActive" fill="hold" evtFilter="cancelBubble" nodeType="interactiveSeq">
                <p:stCondLst>
                  <p:cond evt="onClick" delay="0">
                    <p:tgtEl>
                      <p:spTgt spid="6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6" fill="hold">
                      <p:stCondLst>
                        <p:cond delay="0"/>
                      </p:stCondLst>
                      <p:childTnLst>
                        <p:par>
                          <p:cTn id="867" fill="hold">
                            <p:stCondLst>
                              <p:cond delay="0"/>
                            </p:stCondLst>
                            <p:childTnLst>
                              <p:par>
                                <p:cTn id="8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0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0"/>
                  </p:tgtEl>
                </p:cond>
              </p:nextCondLst>
            </p:seq>
            <p:seq concurrent="1" nextAc="seek">
              <p:cTn id="871" restart="whenNotActive" fill="hold" evtFilter="cancelBubble" nodeType="interactiveSeq">
                <p:stCondLst>
                  <p:cond evt="onClick" delay="0">
                    <p:tgtEl>
                      <p:spTgt spid="6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2" fill="hold">
                      <p:stCondLst>
                        <p:cond delay="0"/>
                      </p:stCondLst>
                      <p:childTnLst>
                        <p:par>
                          <p:cTn id="873" fill="hold">
                            <p:stCondLst>
                              <p:cond delay="0"/>
                            </p:stCondLst>
                            <p:childTnLst>
                              <p:par>
                                <p:cTn id="8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5" dur="25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2"/>
                  </p:tgtEl>
                </p:cond>
              </p:nextCondLst>
            </p:seq>
            <p:seq concurrent="1" nextAc="seek">
              <p:cTn id="877" restart="whenNotActive" fill="hold" evtFilter="cancelBubble" nodeType="interactiveSeq">
                <p:stCondLst>
                  <p:cond evt="onClick" delay="0">
                    <p:tgtEl>
                      <p:spTgt spid="6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8" fill="hold">
                      <p:stCondLst>
                        <p:cond delay="0"/>
                      </p:stCondLst>
                      <p:childTnLst>
                        <p:par>
                          <p:cTn id="879" fill="hold">
                            <p:stCondLst>
                              <p:cond delay="0"/>
                            </p:stCondLst>
                            <p:childTnLst>
                              <p:par>
                                <p:cTn id="8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2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1"/>
                  </p:tgtEl>
                </p:cond>
              </p:nextCondLst>
            </p:seq>
            <p:seq concurrent="1" nextAc="seek">
              <p:cTn id="883" restart="whenNotActive" fill="hold" evtFilter="cancelBubble" nodeType="interactiveSeq">
                <p:stCondLst>
                  <p:cond evt="onClick" delay="0">
                    <p:tgtEl>
                      <p:spTgt spid="6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4" fill="hold">
                      <p:stCondLst>
                        <p:cond delay="0"/>
                      </p:stCondLst>
                      <p:childTnLst>
                        <p:par>
                          <p:cTn id="885" fill="hold">
                            <p:stCondLst>
                              <p:cond delay="0"/>
                            </p:stCondLst>
                            <p:childTnLst>
                              <p:par>
                                <p:cTn id="8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7" dur="25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3"/>
                  </p:tgtEl>
                </p:cond>
              </p:nextCondLst>
            </p:seq>
            <p:seq concurrent="1" nextAc="seek">
              <p:cTn id="889" restart="whenNotActive" fill="hold" evtFilter="cancelBubble" nodeType="interactiveSeq">
                <p:stCondLst>
                  <p:cond evt="onClick" delay="0">
                    <p:tgtEl>
                      <p:spTgt spid="6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0" fill="hold">
                      <p:stCondLst>
                        <p:cond delay="0"/>
                      </p:stCondLst>
                      <p:childTnLst>
                        <p:par>
                          <p:cTn id="891" fill="hold">
                            <p:stCondLst>
                              <p:cond delay="0"/>
                            </p:stCondLst>
                            <p:childTnLst>
                              <p:par>
                                <p:cTn id="8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4" dur="5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"/>
                  </p:tgtEl>
                </p:cond>
              </p:nextCondLst>
            </p:seq>
            <p:seq concurrent="1" nextAc="seek">
              <p:cTn id="895" restart="whenNotActive" fill="hold" evtFilter="cancelBubble" nodeType="interactiveSeq">
                <p:stCondLst>
                  <p:cond evt="onClick" delay="0">
                    <p:tgtEl>
                      <p:spTgt spid="6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6" fill="hold">
                      <p:stCondLst>
                        <p:cond delay="0"/>
                      </p:stCondLst>
                      <p:childTnLst>
                        <p:par>
                          <p:cTn id="897" fill="hold">
                            <p:stCondLst>
                              <p:cond delay="0"/>
                            </p:stCondLst>
                            <p:childTnLst>
                              <p:par>
                                <p:cTn id="8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9" dur="25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6"/>
                  </p:tgtEl>
                </p:cond>
              </p:nextCondLst>
            </p:seq>
            <p:seq concurrent="1" nextAc="seek">
              <p:cTn id="901" restart="whenNotActive" fill="hold" evtFilter="cancelBubble" nodeType="interactiveSeq">
                <p:stCondLst>
                  <p:cond evt="onClick" delay="0">
                    <p:tgtEl>
                      <p:spTgt spid="6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2" fill="hold">
                      <p:stCondLst>
                        <p:cond delay="0"/>
                      </p:stCondLst>
                      <p:childTnLst>
                        <p:par>
                          <p:cTn id="903" fill="hold">
                            <p:stCondLst>
                              <p:cond delay="0"/>
                            </p:stCondLst>
                            <p:childTnLst>
                              <p:par>
                                <p:cTn id="9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6" dur="500"/>
                                        <p:tgtEl>
                                          <p:spTgt spid="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"/>
                  </p:tgtEl>
                </p:cond>
              </p:nextCondLst>
            </p:seq>
            <p:seq concurrent="1" nextAc="seek">
              <p:cTn id="907" restart="whenNotActive" fill="hold" evtFilter="cancelBubble" nodeType="interactiveSeq">
                <p:stCondLst>
                  <p:cond evt="onClick" delay="0">
                    <p:tgtEl>
                      <p:spTgt spid="6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8" fill="hold">
                      <p:stCondLst>
                        <p:cond delay="0"/>
                      </p:stCondLst>
                      <p:childTnLst>
                        <p:par>
                          <p:cTn id="909" fill="hold">
                            <p:stCondLst>
                              <p:cond delay="0"/>
                            </p:stCondLst>
                            <p:childTnLst>
                              <p:par>
                                <p:cTn id="9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1" dur="250"/>
                                        <p:tgtEl>
                                          <p:spTgt spid="6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7"/>
                  </p:tgtEl>
                </p:cond>
              </p:nextCondLst>
            </p:seq>
            <p:seq concurrent="1" nextAc="seek">
              <p:cTn id="913" restart="whenNotActive" fill="hold" evtFilter="cancelBubble" nodeType="interactiveSeq">
                <p:stCondLst>
                  <p:cond evt="onClick" delay="0">
                    <p:tgtEl>
                      <p:spTgt spid="6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4" fill="hold">
                      <p:stCondLst>
                        <p:cond delay="0"/>
                      </p:stCondLst>
                      <p:childTnLst>
                        <p:par>
                          <p:cTn id="915" fill="hold">
                            <p:stCondLst>
                              <p:cond delay="0"/>
                            </p:stCondLst>
                            <p:childTnLst>
                              <p:par>
                                <p:cTn id="9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8" dur="50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8"/>
                  </p:tgtEl>
                </p:cond>
              </p:nextCondLst>
            </p:seq>
            <p:seq concurrent="1" nextAc="seek">
              <p:cTn id="919" restart="whenNotActive" fill="hold" evtFilter="cancelBubble" nodeType="interactiveSeq">
                <p:stCondLst>
                  <p:cond evt="onClick" delay="0">
                    <p:tgtEl>
                      <p:spTgt spid="6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0" fill="hold">
                      <p:stCondLst>
                        <p:cond delay="0"/>
                      </p:stCondLst>
                      <p:childTnLst>
                        <p:par>
                          <p:cTn id="921" fill="hold">
                            <p:stCondLst>
                              <p:cond delay="0"/>
                            </p:stCondLst>
                            <p:childTnLst>
                              <p:par>
                                <p:cTn id="9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3" dur="250"/>
                                        <p:tgtEl>
                                          <p:spTgt spid="6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0"/>
                  </p:tgtEl>
                </p:cond>
              </p:nextCondLst>
            </p:seq>
            <p:seq concurrent="1" nextAc="seek">
              <p:cTn id="925" restart="whenNotActive" fill="hold" evtFilter="cancelBubble" nodeType="interactiveSeq">
                <p:stCondLst>
                  <p:cond evt="onClick" delay="0">
                    <p:tgtEl>
                      <p:spTgt spid="6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6" fill="hold">
                      <p:stCondLst>
                        <p:cond delay="0"/>
                      </p:stCondLst>
                      <p:childTnLst>
                        <p:par>
                          <p:cTn id="927" fill="hold">
                            <p:stCondLst>
                              <p:cond delay="0"/>
                            </p:stCondLst>
                            <p:childTnLst>
                              <p:par>
                                <p:cTn id="9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0" dur="50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9"/>
                  </p:tgtEl>
                </p:cond>
              </p:nextCondLst>
            </p:seq>
            <p:seq concurrent="1" nextAc="seek">
              <p:cTn id="931" restart="whenNotActive" fill="hold" evtFilter="cancelBubble" nodeType="interactiveSeq">
                <p:stCondLst>
                  <p:cond evt="onClick" delay="0">
                    <p:tgtEl>
                      <p:spTgt spid="6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2" fill="hold">
                      <p:stCondLst>
                        <p:cond delay="0"/>
                      </p:stCondLst>
                      <p:childTnLst>
                        <p:par>
                          <p:cTn id="933" fill="hold">
                            <p:stCondLst>
                              <p:cond delay="0"/>
                            </p:stCondLst>
                            <p:childTnLst>
                              <p:par>
                                <p:cTn id="9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5" dur="250"/>
                                        <p:tgtEl>
                                          <p:spTgt spid="6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1"/>
                  </p:tgtEl>
                </p:cond>
              </p:nextCondLst>
            </p:seq>
            <p:seq concurrent="1" nextAc="seek">
              <p:cTn id="937" restart="whenNotActive" fill="hold" evtFilter="cancelBubble" nodeType="interactiveSeq">
                <p:stCondLst>
                  <p:cond evt="onClick" delay="0">
                    <p:tgtEl>
                      <p:spTgt spid="6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8" fill="hold">
                      <p:stCondLst>
                        <p:cond delay="0"/>
                      </p:stCondLst>
                      <p:childTnLst>
                        <p:par>
                          <p:cTn id="939" fill="hold">
                            <p:stCondLst>
                              <p:cond delay="0"/>
                            </p:stCondLst>
                            <p:childTnLst>
                              <p:par>
                                <p:cTn id="9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2" dur="50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2"/>
                  </p:tgtEl>
                </p:cond>
              </p:nextCondLst>
            </p:seq>
            <p:seq concurrent="1" nextAc="seek">
              <p:cTn id="943" restart="whenNotActive" fill="hold" evtFilter="cancelBubble" nodeType="interactiveSeq">
                <p:stCondLst>
                  <p:cond evt="onClick" delay="0">
                    <p:tgtEl>
                      <p:spTgt spid="6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4" fill="hold">
                      <p:stCondLst>
                        <p:cond delay="0"/>
                      </p:stCondLst>
                      <p:childTnLst>
                        <p:par>
                          <p:cTn id="945" fill="hold">
                            <p:stCondLst>
                              <p:cond delay="0"/>
                            </p:stCondLst>
                            <p:childTnLst>
                              <p:par>
                                <p:cTn id="9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7" dur="250"/>
                                        <p:tgtEl>
                                          <p:spTgt spid="6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4"/>
                  </p:tgtEl>
                </p:cond>
              </p:nextCondLst>
            </p:seq>
            <p:seq concurrent="1" nextAc="seek">
              <p:cTn id="949" restart="whenNotActive" fill="hold" evtFilter="cancelBubble" nodeType="interactiveSeq">
                <p:stCondLst>
                  <p:cond evt="onClick" delay="0">
                    <p:tgtEl>
                      <p:spTgt spid="6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0" fill="hold">
                      <p:stCondLst>
                        <p:cond delay="0"/>
                      </p:stCondLst>
                      <p:childTnLst>
                        <p:par>
                          <p:cTn id="951" fill="hold">
                            <p:stCondLst>
                              <p:cond delay="0"/>
                            </p:stCondLst>
                            <p:childTnLst>
                              <p:par>
                                <p:cTn id="9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4" dur="500"/>
                                        <p:tgtEl>
                                          <p:spTgt spid="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3"/>
                  </p:tgtEl>
                </p:cond>
              </p:nextCondLst>
            </p:seq>
            <p:seq concurrent="1" nextAc="seek">
              <p:cTn id="955" restart="whenNotActive" fill="hold" evtFilter="cancelBubble" nodeType="interactiveSeq">
                <p:stCondLst>
                  <p:cond evt="onClick" delay="0">
                    <p:tgtEl>
                      <p:spTgt spid="6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6" fill="hold">
                      <p:stCondLst>
                        <p:cond delay="0"/>
                      </p:stCondLst>
                      <p:childTnLst>
                        <p:par>
                          <p:cTn id="957" fill="hold">
                            <p:stCondLst>
                              <p:cond delay="0"/>
                            </p:stCondLst>
                            <p:childTnLst>
                              <p:par>
                                <p:cTn id="9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9" dur="250"/>
                                        <p:tgtEl>
                                          <p:spTgt spid="6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5"/>
                  </p:tgtEl>
                </p:cond>
              </p:nextCondLst>
            </p:seq>
            <p:seq concurrent="1" nextAc="seek">
              <p:cTn id="961" restart="whenNotActive" fill="hold" evtFilter="cancelBubble" nodeType="interactiveSeq">
                <p:stCondLst>
                  <p:cond evt="onClick" delay="0">
                    <p:tgtEl>
                      <p:spTgt spid="6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2" fill="hold">
                      <p:stCondLst>
                        <p:cond delay="0"/>
                      </p:stCondLst>
                      <p:childTnLst>
                        <p:par>
                          <p:cTn id="963" fill="hold">
                            <p:stCondLst>
                              <p:cond delay="0"/>
                            </p:stCondLst>
                            <p:childTnLst>
                              <p:par>
                                <p:cTn id="9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6" dur="5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6"/>
                  </p:tgtEl>
                </p:cond>
              </p:nextCondLst>
            </p:seq>
            <p:seq concurrent="1" nextAc="seek">
              <p:cTn id="967" restart="whenNotActive" fill="hold" evtFilter="cancelBubble" nodeType="interactiveSeq">
                <p:stCondLst>
                  <p:cond evt="onClick" delay="0">
                    <p:tgtEl>
                      <p:spTgt spid="6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8" fill="hold">
                      <p:stCondLst>
                        <p:cond delay="0"/>
                      </p:stCondLst>
                      <p:childTnLst>
                        <p:par>
                          <p:cTn id="969" fill="hold">
                            <p:stCondLst>
                              <p:cond delay="0"/>
                            </p:stCondLst>
                            <p:childTnLst>
                              <p:par>
                                <p:cTn id="9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1" dur="25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8"/>
                  </p:tgtEl>
                </p:cond>
              </p:nextCondLst>
            </p:seq>
            <p:seq concurrent="1" nextAc="seek">
              <p:cTn id="973" restart="whenNotActive" fill="hold" evtFilter="cancelBubble" nodeType="interactiveSeq">
                <p:stCondLst>
                  <p:cond evt="onClick" delay="0">
                    <p:tgtEl>
                      <p:spTgt spid="6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4" fill="hold">
                      <p:stCondLst>
                        <p:cond delay="0"/>
                      </p:stCondLst>
                      <p:childTnLst>
                        <p:par>
                          <p:cTn id="975" fill="hold">
                            <p:stCondLst>
                              <p:cond delay="0"/>
                            </p:stCondLst>
                            <p:childTnLst>
                              <p:par>
                                <p:cTn id="9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8" dur="50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7"/>
                  </p:tgtEl>
                </p:cond>
              </p:nextCondLst>
            </p:seq>
            <p:seq concurrent="1" nextAc="seek">
              <p:cTn id="979" restart="whenNotActive" fill="hold" evtFilter="cancelBubble" nodeType="interactiveSeq">
                <p:stCondLst>
                  <p:cond evt="onClick" delay="0">
                    <p:tgtEl>
                      <p:spTgt spid="6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0" fill="hold">
                      <p:stCondLst>
                        <p:cond delay="0"/>
                      </p:stCondLst>
                      <p:childTnLst>
                        <p:par>
                          <p:cTn id="981" fill="hold">
                            <p:stCondLst>
                              <p:cond delay="0"/>
                            </p:stCondLst>
                            <p:childTnLst>
                              <p:par>
                                <p:cTn id="9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3" dur="250"/>
                                        <p:tgtEl>
                                          <p:spTgt spid="6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9"/>
                  </p:tgtEl>
                </p:cond>
              </p:nextCondLst>
            </p:seq>
            <p:seq concurrent="1" nextAc="seek">
              <p:cTn id="985" restart="whenNotActive" fill="hold" evtFilter="cancelBubble" nodeType="interactiveSeq">
                <p:stCondLst>
                  <p:cond evt="onClick" delay="0">
                    <p:tgtEl>
                      <p:spTgt spid="6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6" fill="hold">
                      <p:stCondLst>
                        <p:cond delay="0"/>
                      </p:stCondLst>
                      <p:childTnLst>
                        <p:par>
                          <p:cTn id="987" fill="hold">
                            <p:stCondLst>
                              <p:cond delay="0"/>
                            </p:stCondLst>
                            <p:childTnLst>
                              <p:par>
                                <p:cTn id="9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0" dur="50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0"/>
                  </p:tgtEl>
                </p:cond>
              </p:nextCondLst>
            </p:seq>
            <p:seq concurrent="1" nextAc="seek">
              <p:cTn id="991" restart="whenNotActive" fill="hold" evtFilter="cancelBubble" nodeType="interactiveSeq">
                <p:stCondLst>
                  <p:cond evt="onClick" delay="0">
                    <p:tgtEl>
                      <p:spTgt spid="6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2" fill="hold">
                      <p:stCondLst>
                        <p:cond delay="0"/>
                      </p:stCondLst>
                      <p:childTnLst>
                        <p:par>
                          <p:cTn id="993" fill="hold">
                            <p:stCondLst>
                              <p:cond delay="0"/>
                            </p:stCondLst>
                            <p:childTnLst>
                              <p:par>
                                <p:cTn id="9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5" dur="250"/>
                                        <p:tgtEl>
                                          <p:spTgt spid="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2"/>
                  </p:tgtEl>
                </p:cond>
              </p:nextCondLst>
            </p:seq>
            <p:seq concurrent="1" nextAc="seek">
              <p:cTn id="997" restart="whenNotActive" fill="hold" evtFilter="cancelBubble" nodeType="interactiveSeq">
                <p:stCondLst>
                  <p:cond evt="onClick" delay="0">
                    <p:tgtEl>
                      <p:spTgt spid="6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8" fill="hold">
                      <p:stCondLst>
                        <p:cond delay="0"/>
                      </p:stCondLst>
                      <p:childTnLst>
                        <p:par>
                          <p:cTn id="999" fill="hold">
                            <p:stCondLst>
                              <p:cond delay="0"/>
                            </p:stCondLst>
                            <p:childTnLst>
                              <p:par>
                                <p:cTn id="10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2" dur="50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1"/>
                  </p:tgtEl>
                </p:cond>
              </p:nextCondLst>
            </p:seq>
            <p:seq concurrent="1" nextAc="seek">
              <p:cTn id="1003" restart="whenNotActive" fill="hold" evtFilter="cancelBubble" nodeType="interactiveSeq">
                <p:stCondLst>
                  <p:cond evt="onClick" delay="0">
                    <p:tgtEl>
                      <p:spTgt spid="6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4" fill="hold">
                      <p:stCondLst>
                        <p:cond delay="0"/>
                      </p:stCondLst>
                      <p:childTnLst>
                        <p:par>
                          <p:cTn id="1005" fill="hold">
                            <p:stCondLst>
                              <p:cond delay="0"/>
                            </p:stCondLst>
                            <p:childTnLst>
                              <p:par>
                                <p:cTn id="10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7" dur="250"/>
                                        <p:tgtEl>
                                          <p:spTgt spid="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3"/>
                  </p:tgtEl>
                </p:cond>
              </p:nextCondLst>
            </p:seq>
            <p:seq concurrent="1" nextAc="seek">
              <p:cTn id="1009" restart="whenNotActive" fill="hold" evtFilter="cancelBubble" nodeType="interactiveSeq">
                <p:stCondLst>
                  <p:cond evt="onClick" delay="0">
                    <p:tgtEl>
                      <p:spTgt spid="6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0" fill="hold">
                      <p:stCondLst>
                        <p:cond delay="0"/>
                      </p:stCondLst>
                      <p:childTnLst>
                        <p:par>
                          <p:cTn id="1011" fill="hold">
                            <p:stCondLst>
                              <p:cond delay="0"/>
                            </p:stCondLst>
                            <p:childTnLst>
                              <p:par>
                                <p:cTn id="10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4" dur="50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4"/>
                  </p:tgtEl>
                </p:cond>
              </p:nextCondLst>
            </p:seq>
            <p:seq concurrent="1" nextAc="seek">
              <p:cTn id="1015" restart="whenNotActive" fill="hold" evtFilter="cancelBubble" nodeType="interactiveSeq">
                <p:stCondLst>
                  <p:cond evt="onClick" delay="0">
                    <p:tgtEl>
                      <p:spTgt spid="6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6" fill="hold">
                      <p:stCondLst>
                        <p:cond delay="0"/>
                      </p:stCondLst>
                      <p:childTnLst>
                        <p:par>
                          <p:cTn id="1017" fill="hold">
                            <p:stCondLst>
                              <p:cond delay="0"/>
                            </p:stCondLst>
                            <p:childTnLst>
                              <p:par>
                                <p:cTn id="10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9" dur="250"/>
                                        <p:tgtEl>
                                          <p:spTgt spid="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6"/>
                  </p:tgtEl>
                </p:cond>
              </p:nextCondLst>
            </p:seq>
            <p:seq concurrent="1" nextAc="seek">
              <p:cTn id="1021" restart="whenNotActive" fill="hold" evtFilter="cancelBubble" nodeType="interactiveSeq">
                <p:stCondLst>
                  <p:cond evt="onClick" delay="0">
                    <p:tgtEl>
                      <p:spTgt spid="6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2" fill="hold">
                      <p:stCondLst>
                        <p:cond delay="0"/>
                      </p:stCondLst>
                      <p:childTnLst>
                        <p:par>
                          <p:cTn id="1023" fill="hold">
                            <p:stCondLst>
                              <p:cond delay="0"/>
                            </p:stCondLst>
                            <p:childTnLst>
                              <p:par>
                                <p:cTn id="10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6" dur="50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5"/>
                  </p:tgtEl>
                </p:cond>
              </p:nextCondLst>
            </p:seq>
            <p:seq concurrent="1" nextAc="seek">
              <p:cTn id="1027" restart="whenNotActive" fill="hold" evtFilter="cancelBubble" nodeType="interactiveSeq">
                <p:stCondLst>
                  <p:cond evt="onClick" delay="0">
                    <p:tgtEl>
                      <p:spTgt spid="6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8" fill="hold">
                      <p:stCondLst>
                        <p:cond delay="0"/>
                      </p:stCondLst>
                      <p:childTnLst>
                        <p:par>
                          <p:cTn id="1029" fill="hold">
                            <p:stCondLst>
                              <p:cond delay="0"/>
                            </p:stCondLst>
                            <p:childTnLst>
                              <p:par>
                                <p:cTn id="10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1" dur="250"/>
                                        <p:tgtEl>
                                          <p:spTgt spid="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7"/>
                  </p:tgtEl>
                </p:cond>
              </p:nextCondLst>
            </p:seq>
            <p:seq concurrent="1" nextAc="seek">
              <p:cTn id="1033" restart="whenNotActive" fill="hold" evtFilter="cancelBubble" nodeType="interactiveSeq">
                <p:stCondLst>
                  <p:cond evt="onClick" delay="0">
                    <p:tgtEl>
                      <p:spTgt spid="6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4" fill="hold">
                      <p:stCondLst>
                        <p:cond delay="0"/>
                      </p:stCondLst>
                      <p:childTnLst>
                        <p:par>
                          <p:cTn id="1035" fill="hold">
                            <p:stCondLst>
                              <p:cond delay="0"/>
                            </p:stCondLst>
                            <p:childTnLst>
                              <p:par>
                                <p:cTn id="10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8" dur="5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8"/>
                  </p:tgtEl>
                </p:cond>
              </p:nextCondLst>
            </p:seq>
            <p:seq concurrent="1" nextAc="seek">
              <p:cTn id="1039" restart="whenNotActive" fill="hold" evtFilter="cancelBubble" nodeType="interactiveSeq">
                <p:stCondLst>
                  <p:cond evt="onClick" delay="0">
                    <p:tgtEl>
                      <p:spTgt spid="6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0" fill="hold">
                      <p:stCondLst>
                        <p:cond delay="0"/>
                      </p:stCondLst>
                      <p:childTnLst>
                        <p:par>
                          <p:cTn id="1041" fill="hold">
                            <p:stCondLst>
                              <p:cond delay="0"/>
                            </p:stCondLst>
                            <p:childTnLst>
                              <p:par>
                                <p:cTn id="104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3" dur="25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0"/>
                  </p:tgtEl>
                </p:cond>
              </p:nextCondLst>
            </p:seq>
            <p:seq concurrent="1" nextAc="seek">
              <p:cTn id="1045" restart="whenNotActive" fill="hold" evtFilter="cancelBubble" nodeType="interactiveSeq">
                <p:stCondLst>
                  <p:cond evt="onClick" delay="0">
                    <p:tgtEl>
                      <p:spTgt spid="6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6" fill="hold">
                      <p:stCondLst>
                        <p:cond delay="0"/>
                      </p:stCondLst>
                      <p:childTnLst>
                        <p:par>
                          <p:cTn id="1047" fill="hold">
                            <p:stCondLst>
                              <p:cond delay="0"/>
                            </p:stCondLst>
                            <p:childTnLst>
                              <p:par>
                                <p:cTn id="10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0" dur="50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9"/>
                  </p:tgtEl>
                </p:cond>
              </p:nextCondLst>
            </p:seq>
            <p:seq concurrent="1" nextAc="seek">
              <p:cTn id="1051" restart="whenNotActive" fill="hold" evtFilter="cancelBubble" nodeType="interactiveSeq">
                <p:stCondLst>
                  <p:cond evt="onClick" delay="0">
                    <p:tgtEl>
                      <p:spTgt spid="6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2" fill="hold">
                      <p:stCondLst>
                        <p:cond delay="0"/>
                      </p:stCondLst>
                      <p:childTnLst>
                        <p:par>
                          <p:cTn id="1053" fill="hold">
                            <p:stCondLst>
                              <p:cond delay="0"/>
                            </p:stCondLst>
                            <p:childTnLst>
                              <p:par>
                                <p:cTn id="10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5" dur="250"/>
                                        <p:tgtEl>
                                          <p:spTgt spid="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1"/>
                  </p:tgtEl>
                </p:cond>
              </p:nextCondLst>
            </p:seq>
            <p:seq concurrent="1" nextAc="seek">
              <p:cTn id="1057" restart="whenNotActive" fill="hold" evtFilter="cancelBubble" nodeType="interactiveSeq">
                <p:stCondLst>
                  <p:cond evt="onClick" delay="0">
                    <p:tgtEl>
                      <p:spTgt spid="6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8" fill="hold">
                      <p:stCondLst>
                        <p:cond delay="0"/>
                      </p:stCondLst>
                      <p:childTnLst>
                        <p:par>
                          <p:cTn id="1059" fill="hold">
                            <p:stCondLst>
                              <p:cond delay="0"/>
                            </p:stCondLst>
                            <p:childTnLst>
                              <p:par>
                                <p:cTn id="10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2" dur="500"/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2"/>
                  </p:tgtEl>
                </p:cond>
              </p:nextCondLst>
            </p:seq>
            <p:seq concurrent="1" nextAc="seek">
              <p:cTn id="1063" restart="whenNotActive" fill="hold" evtFilter="cancelBubble" nodeType="interactiveSeq">
                <p:stCondLst>
                  <p:cond evt="onClick" delay="0">
                    <p:tgtEl>
                      <p:spTgt spid="6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4" fill="hold">
                      <p:stCondLst>
                        <p:cond delay="0"/>
                      </p:stCondLst>
                      <p:childTnLst>
                        <p:par>
                          <p:cTn id="1065" fill="hold">
                            <p:stCondLst>
                              <p:cond delay="0"/>
                            </p:stCondLst>
                            <p:childTnLst>
                              <p:par>
                                <p:cTn id="10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7" dur="250"/>
                                        <p:tgtEl>
                                          <p:spTgt spid="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4"/>
                  </p:tgtEl>
                </p:cond>
              </p:nextCondLst>
            </p:seq>
            <p:seq concurrent="1" nextAc="seek">
              <p:cTn id="1069" restart="whenNotActive" fill="hold" evtFilter="cancelBubble" nodeType="interactiveSeq">
                <p:stCondLst>
                  <p:cond evt="onClick" delay="0">
                    <p:tgtEl>
                      <p:spTgt spid="6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0" fill="hold">
                      <p:stCondLst>
                        <p:cond delay="0"/>
                      </p:stCondLst>
                      <p:childTnLst>
                        <p:par>
                          <p:cTn id="1071" fill="hold">
                            <p:stCondLst>
                              <p:cond delay="0"/>
                            </p:stCondLst>
                            <p:childTnLst>
                              <p:par>
                                <p:cTn id="10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4" dur="500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3"/>
                  </p:tgtEl>
                </p:cond>
              </p:nextCondLst>
            </p:seq>
            <p:seq concurrent="1" nextAc="seek">
              <p:cTn id="1075" restart="whenNotActive" fill="hold" evtFilter="cancelBubble" nodeType="interactiveSeq">
                <p:stCondLst>
                  <p:cond evt="onClick" delay="0">
                    <p:tgtEl>
                      <p:spTgt spid="6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6" fill="hold">
                      <p:stCondLst>
                        <p:cond delay="0"/>
                      </p:stCondLst>
                      <p:childTnLst>
                        <p:par>
                          <p:cTn id="1077" fill="hold">
                            <p:stCondLst>
                              <p:cond delay="0"/>
                            </p:stCondLst>
                            <p:childTnLst>
                              <p:par>
                                <p:cTn id="10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9" dur="250"/>
                                        <p:tgtEl>
                                          <p:spTgt spid="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"/>
                  </p:tgtEl>
                </p:cond>
              </p:nextCondLst>
            </p:seq>
            <p:seq concurrent="1" nextAc="seek">
              <p:cTn id="1081" restart="whenNotActive" fill="hold" evtFilter="cancelBubble" nodeType="interactiveSeq">
                <p:stCondLst>
                  <p:cond evt="onClick" delay="0">
                    <p:tgtEl>
                      <p:spTgt spid="6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2" fill="hold">
                      <p:stCondLst>
                        <p:cond delay="0"/>
                      </p:stCondLst>
                      <p:childTnLst>
                        <p:par>
                          <p:cTn id="1083" fill="hold">
                            <p:stCondLst>
                              <p:cond delay="0"/>
                            </p:stCondLst>
                            <p:childTnLst>
                              <p:par>
                                <p:cTn id="10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6" dur="500"/>
                                        <p:tgtEl>
                                          <p:spTgt spid="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6"/>
                  </p:tgtEl>
                </p:cond>
              </p:nextCondLst>
            </p:seq>
            <p:seq concurrent="1" nextAc="seek">
              <p:cTn id="1087" restart="whenNotActive" fill="hold" evtFilter="cancelBubble" nodeType="interactiveSeq">
                <p:stCondLst>
                  <p:cond evt="onClick" delay="0">
                    <p:tgtEl>
                      <p:spTgt spid="6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8" fill="hold">
                      <p:stCondLst>
                        <p:cond delay="0"/>
                      </p:stCondLst>
                      <p:childTnLst>
                        <p:par>
                          <p:cTn id="1089" fill="hold">
                            <p:stCondLst>
                              <p:cond delay="0"/>
                            </p:stCondLst>
                            <p:childTnLst>
                              <p:par>
                                <p:cTn id="10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1" dur="250"/>
                                        <p:tgtEl>
                                          <p:spTgt spid="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8"/>
                  </p:tgtEl>
                </p:cond>
              </p:nextCondLst>
            </p:seq>
            <p:seq concurrent="1" nextAc="seek">
              <p:cTn id="1093" restart="whenNotActive" fill="hold" evtFilter="cancelBubble" nodeType="interactiveSeq">
                <p:stCondLst>
                  <p:cond evt="onClick" delay="0">
                    <p:tgtEl>
                      <p:spTgt spid="6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4" fill="hold">
                      <p:stCondLst>
                        <p:cond delay="0"/>
                      </p:stCondLst>
                      <p:childTnLst>
                        <p:par>
                          <p:cTn id="1095" fill="hold">
                            <p:stCondLst>
                              <p:cond delay="0"/>
                            </p:stCondLst>
                            <p:childTnLst>
                              <p:par>
                                <p:cTn id="10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8" dur="500"/>
                                        <p:tgtEl>
                                          <p:spTgt spid="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7"/>
                  </p:tgtEl>
                </p:cond>
              </p:nextCondLst>
            </p:seq>
            <p:seq concurrent="1" nextAc="seek">
              <p:cTn id="1099" restart="whenNotActive" fill="hold" evtFilter="cancelBubble" nodeType="interactiveSeq">
                <p:stCondLst>
                  <p:cond evt="onClick" delay="0">
                    <p:tgtEl>
                      <p:spTgt spid="6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0" fill="hold">
                      <p:stCondLst>
                        <p:cond delay="0"/>
                      </p:stCondLst>
                      <p:childTnLst>
                        <p:par>
                          <p:cTn id="1101" fill="hold">
                            <p:stCondLst>
                              <p:cond delay="0"/>
                            </p:stCondLst>
                            <p:childTnLst>
                              <p:par>
                                <p:cTn id="1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3" dur="250"/>
                                        <p:tgtEl>
                                          <p:spTgt spid="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9"/>
                  </p:tgtEl>
                </p:cond>
              </p:nextCondLst>
            </p:seq>
            <p:seq concurrent="1" nextAc="seek">
              <p:cTn id="1105" restart="whenNotActive" fill="hold" evtFilter="cancelBubble" nodeType="interactiveSeq">
                <p:stCondLst>
                  <p:cond evt="onClick" delay="0">
                    <p:tgtEl>
                      <p:spTgt spid="6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6" fill="hold">
                      <p:stCondLst>
                        <p:cond delay="0"/>
                      </p:stCondLst>
                      <p:childTnLst>
                        <p:par>
                          <p:cTn id="1107" fill="hold">
                            <p:stCondLst>
                              <p:cond delay="0"/>
                            </p:stCondLst>
                            <p:childTnLst>
                              <p:par>
                                <p:cTn id="1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0" dur="500"/>
                                        <p:tgtEl>
                                          <p:spTgt spid="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0"/>
                  </p:tgtEl>
                </p:cond>
              </p:nextCondLst>
            </p:seq>
            <p:seq concurrent="1" nextAc="seek">
              <p:cTn id="1111" restart="whenNotActive" fill="hold" evtFilter="cancelBubble" nodeType="interactiveSeq">
                <p:stCondLst>
                  <p:cond evt="onClick" delay="0">
                    <p:tgtEl>
                      <p:spTgt spid="6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2" fill="hold">
                      <p:stCondLst>
                        <p:cond delay="0"/>
                      </p:stCondLst>
                      <p:childTnLst>
                        <p:par>
                          <p:cTn id="1113" fill="hold">
                            <p:stCondLst>
                              <p:cond delay="0"/>
                            </p:stCondLst>
                            <p:childTnLst>
                              <p:par>
                                <p:cTn id="11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5" dur="250"/>
                                        <p:tgtEl>
                                          <p:spTgt spid="6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2"/>
                  </p:tgtEl>
                </p:cond>
              </p:nextCondLst>
            </p:seq>
            <p:seq concurrent="1" nextAc="seek">
              <p:cTn id="1117" restart="whenNotActive" fill="hold" evtFilter="cancelBubble" nodeType="interactiveSeq">
                <p:stCondLst>
                  <p:cond evt="onClick" delay="0">
                    <p:tgtEl>
                      <p:spTgt spid="6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8" fill="hold">
                      <p:stCondLst>
                        <p:cond delay="0"/>
                      </p:stCondLst>
                      <p:childTnLst>
                        <p:par>
                          <p:cTn id="1119" fill="hold">
                            <p:stCondLst>
                              <p:cond delay="0"/>
                            </p:stCondLst>
                            <p:childTnLst>
                              <p:par>
                                <p:cTn id="1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2" dur="500"/>
                                        <p:tgtEl>
                                          <p:spTgt spid="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1"/>
                  </p:tgtEl>
                </p:cond>
              </p:nextCondLst>
            </p:seq>
            <p:seq concurrent="1" nextAc="seek">
              <p:cTn id="1123" restart="whenNotActive" fill="hold" evtFilter="cancelBubble" nodeType="interactiveSeq">
                <p:stCondLst>
                  <p:cond evt="onClick" delay="0">
                    <p:tgtEl>
                      <p:spTgt spid="6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4" fill="hold">
                      <p:stCondLst>
                        <p:cond delay="0"/>
                      </p:stCondLst>
                      <p:childTnLst>
                        <p:par>
                          <p:cTn id="1125" fill="hold">
                            <p:stCondLst>
                              <p:cond delay="0"/>
                            </p:stCondLst>
                            <p:childTnLst>
                              <p:par>
                                <p:cTn id="11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7" dur="250"/>
                                        <p:tgtEl>
                                          <p:spTgt spid="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3"/>
                  </p:tgtEl>
                </p:cond>
              </p:nextCondLst>
            </p:seq>
            <p:seq concurrent="1" nextAc="seek">
              <p:cTn id="1129" restart="whenNotActive" fill="hold" evtFilter="cancelBubble" nodeType="interactiveSeq">
                <p:stCondLst>
                  <p:cond evt="onClick" delay="0">
                    <p:tgtEl>
                      <p:spTgt spid="6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0" fill="hold">
                      <p:stCondLst>
                        <p:cond delay="0"/>
                      </p:stCondLst>
                      <p:childTnLst>
                        <p:par>
                          <p:cTn id="1131" fill="hold">
                            <p:stCondLst>
                              <p:cond delay="0"/>
                            </p:stCondLst>
                            <p:childTnLst>
                              <p:par>
                                <p:cTn id="1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4" dur="50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4"/>
                  </p:tgtEl>
                </p:cond>
              </p:nextCondLst>
            </p:seq>
            <p:seq concurrent="1" nextAc="seek">
              <p:cTn id="1135" restart="whenNotActive" fill="hold" evtFilter="cancelBubble" nodeType="interactiveSeq">
                <p:stCondLst>
                  <p:cond evt="onClick" delay="0">
                    <p:tgtEl>
                      <p:spTgt spid="6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6" fill="hold">
                      <p:stCondLst>
                        <p:cond delay="0"/>
                      </p:stCondLst>
                      <p:childTnLst>
                        <p:par>
                          <p:cTn id="1137" fill="hold">
                            <p:stCondLst>
                              <p:cond delay="0"/>
                            </p:stCondLst>
                            <p:childTnLst>
                              <p:par>
                                <p:cTn id="1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9" dur="250"/>
                                        <p:tgtEl>
                                          <p:spTgt spid="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6"/>
                  </p:tgtEl>
                </p:cond>
              </p:nextCondLst>
            </p:seq>
            <p:seq concurrent="1" nextAc="seek">
              <p:cTn id="1141" restart="whenNotActive" fill="hold" evtFilter="cancelBubble" nodeType="interactiveSeq">
                <p:stCondLst>
                  <p:cond evt="onClick" delay="0">
                    <p:tgtEl>
                      <p:spTgt spid="6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2" fill="hold">
                      <p:stCondLst>
                        <p:cond delay="0"/>
                      </p:stCondLst>
                      <p:childTnLst>
                        <p:par>
                          <p:cTn id="1143" fill="hold">
                            <p:stCondLst>
                              <p:cond delay="0"/>
                            </p:stCondLst>
                            <p:childTnLst>
                              <p:par>
                                <p:cTn id="11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6" dur="500"/>
                                        <p:tgtEl>
                                          <p:spTgt spid="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5"/>
                  </p:tgtEl>
                </p:cond>
              </p:nextCondLst>
            </p:seq>
            <p:seq concurrent="1" nextAc="seek">
              <p:cTn id="1147" restart="whenNotActive" fill="hold" evtFilter="cancelBubble" nodeType="interactiveSeq">
                <p:stCondLst>
                  <p:cond evt="onClick" delay="0">
                    <p:tgtEl>
                      <p:spTgt spid="6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8" fill="hold">
                      <p:stCondLst>
                        <p:cond delay="0"/>
                      </p:stCondLst>
                      <p:childTnLst>
                        <p:par>
                          <p:cTn id="1149" fill="hold">
                            <p:stCondLst>
                              <p:cond delay="0"/>
                            </p:stCondLst>
                            <p:childTnLst>
                              <p:par>
                                <p:cTn id="11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1" dur="250"/>
                                        <p:tgtEl>
                                          <p:spTgt spid="6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7"/>
                  </p:tgtEl>
                </p:cond>
              </p:nextCondLst>
            </p:seq>
            <p:seq concurrent="1" nextAc="seek">
              <p:cTn id="1153" restart="whenNotActive" fill="hold" evtFilter="cancelBubble" nodeType="interactiveSeq">
                <p:stCondLst>
                  <p:cond evt="onClick" delay="0">
                    <p:tgtEl>
                      <p:spTgt spid="6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4" fill="hold">
                      <p:stCondLst>
                        <p:cond delay="0"/>
                      </p:stCondLst>
                      <p:childTnLst>
                        <p:par>
                          <p:cTn id="1155" fill="hold">
                            <p:stCondLst>
                              <p:cond delay="0"/>
                            </p:stCondLst>
                            <p:childTnLst>
                              <p:par>
                                <p:cTn id="1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8" dur="500"/>
                                        <p:tgtEl>
                                          <p:spTgt spid="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8"/>
                  </p:tgtEl>
                </p:cond>
              </p:nextCondLst>
            </p:seq>
            <p:seq concurrent="1" nextAc="seek">
              <p:cTn id="1159" restart="whenNotActive" fill="hold" evtFilter="cancelBubble" nodeType="interactiveSeq">
                <p:stCondLst>
                  <p:cond evt="onClick" delay="0">
                    <p:tgtEl>
                      <p:spTgt spid="6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0" fill="hold">
                      <p:stCondLst>
                        <p:cond delay="0"/>
                      </p:stCondLst>
                      <p:childTnLst>
                        <p:par>
                          <p:cTn id="1161" fill="hold">
                            <p:stCondLst>
                              <p:cond delay="0"/>
                            </p:stCondLst>
                            <p:childTnLst>
                              <p:par>
                                <p:cTn id="11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3" dur="250"/>
                                        <p:tgtEl>
                                          <p:spTgt spid="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0"/>
                  </p:tgtEl>
                </p:cond>
              </p:nextCondLst>
            </p:seq>
            <p:seq concurrent="1" nextAc="seek">
              <p:cTn id="1165" restart="whenNotActive" fill="hold" evtFilter="cancelBubble" nodeType="interactiveSeq">
                <p:stCondLst>
                  <p:cond evt="onClick" delay="0">
                    <p:tgtEl>
                      <p:spTgt spid="6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6" fill="hold">
                      <p:stCondLst>
                        <p:cond delay="0"/>
                      </p:stCondLst>
                      <p:childTnLst>
                        <p:par>
                          <p:cTn id="1167" fill="hold">
                            <p:stCondLst>
                              <p:cond delay="0"/>
                            </p:stCondLst>
                            <p:childTnLst>
                              <p:par>
                                <p:cTn id="1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0" dur="50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9"/>
                  </p:tgtEl>
                </p:cond>
              </p:nextCondLst>
            </p:seq>
            <p:seq concurrent="1" nextAc="seek">
              <p:cTn id="1171" restart="whenNotActive" fill="hold" evtFilter="cancelBubble" nodeType="interactiveSeq">
                <p:stCondLst>
                  <p:cond evt="onClick" delay="0">
                    <p:tgtEl>
                      <p:spTgt spid="6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2" fill="hold">
                      <p:stCondLst>
                        <p:cond delay="0"/>
                      </p:stCondLst>
                      <p:childTnLst>
                        <p:par>
                          <p:cTn id="1173" fill="hold">
                            <p:stCondLst>
                              <p:cond delay="0"/>
                            </p:stCondLst>
                            <p:childTnLst>
                              <p:par>
                                <p:cTn id="11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5" dur="250"/>
                                        <p:tgtEl>
                                          <p:spTgt spid="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1"/>
                  </p:tgtEl>
                </p:cond>
              </p:nextCondLst>
            </p:seq>
            <p:seq concurrent="1" nextAc="seek">
              <p:cTn id="1177" restart="whenNotActive" fill="hold" evtFilter="cancelBubble" nodeType="interactiveSeq">
                <p:stCondLst>
                  <p:cond evt="onClick" delay="0">
                    <p:tgtEl>
                      <p:spTgt spid="6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8" fill="hold">
                      <p:stCondLst>
                        <p:cond delay="0"/>
                      </p:stCondLst>
                      <p:childTnLst>
                        <p:par>
                          <p:cTn id="1179" fill="hold">
                            <p:stCondLst>
                              <p:cond delay="0"/>
                            </p:stCondLst>
                            <p:childTnLst>
                              <p:par>
                                <p:cTn id="11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2" dur="5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2"/>
                  </p:tgtEl>
                </p:cond>
              </p:nextCondLst>
            </p:seq>
            <p:seq concurrent="1" nextAc="seek">
              <p:cTn id="1183" restart="whenNotActive" fill="hold" evtFilter="cancelBubble" nodeType="interactiveSeq">
                <p:stCondLst>
                  <p:cond evt="onClick" delay="0">
                    <p:tgtEl>
                      <p:spTgt spid="6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4" fill="hold">
                      <p:stCondLst>
                        <p:cond delay="0"/>
                      </p:stCondLst>
                      <p:childTnLst>
                        <p:par>
                          <p:cTn id="1185" fill="hold">
                            <p:stCondLst>
                              <p:cond delay="0"/>
                            </p:stCondLst>
                            <p:childTnLst>
                              <p:par>
                                <p:cTn id="11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7" dur="25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4"/>
                  </p:tgtEl>
                </p:cond>
              </p:nextCondLst>
            </p:seq>
            <p:seq concurrent="1" nextAc="seek">
              <p:cTn id="1189" restart="whenNotActive" fill="hold" evtFilter="cancelBubble" nodeType="interactiveSeq">
                <p:stCondLst>
                  <p:cond evt="onClick" delay="0">
                    <p:tgtEl>
                      <p:spTgt spid="6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0" fill="hold">
                      <p:stCondLst>
                        <p:cond delay="0"/>
                      </p:stCondLst>
                      <p:childTnLst>
                        <p:par>
                          <p:cTn id="1191" fill="hold">
                            <p:stCondLst>
                              <p:cond delay="0"/>
                            </p:stCondLst>
                            <p:childTnLst>
                              <p:par>
                                <p:cTn id="1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4" dur="500"/>
                                        <p:tgtEl>
                                          <p:spTgt spid="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3"/>
                  </p:tgtEl>
                </p:cond>
              </p:nextCondLst>
            </p:seq>
            <p:seq concurrent="1" nextAc="seek">
              <p:cTn id="1195" restart="whenNotActive" fill="hold" evtFilter="cancelBubble" nodeType="interactiveSeq">
                <p:stCondLst>
                  <p:cond evt="onClick" delay="0">
                    <p:tgtEl>
                      <p:spTgt spid="6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6" fill="hold">
                      <p:stCondLst>
                        <p:cond delay="0"/>
                      </p:stCondLst>
                      <p:childTnLst>
                        <p:par>
                          <p:cTn id="1197" fill="hold">
                            <p:stCondLst>
                              <p:cond delay="0"/>
                            </p:stCondLst>
                            <p:childTnLst>
                              <p:par>
                                <p:cTn id="11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9" dur="250"/>
                                        <p:tgtEl>
                                          <p:spTgt spid="6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5"/>
                  </p:tgtEl>
                </p:cond>
              </p:nextCondLst>
            </p:seq>
            <p:seq concurrent="1" nextAc="seek">
              <p:cTn id="1201" restart="whenNotActive" fill="hold" evtFilter="cancelBubble" nodeType="interactiveSeq">
                <p:stCondLst>
                  <p:cond evt="onClick" delay="0">
                    <p:tgtEl>
                      <p:spTgt spid="6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2" fill="hold">
                      <p:stCondLst>
                        <p:cond delay="0"/>
                      </p:stCondLst>
                      <p:childTnLst>
                        <p:par>
                          <p:cTn id="1203" fill="hold">
                            <p:stCondLst>
                              <p:cond delay="0"/>
                            </p:stCondLst>
                            <p:childTnLst>
                              <p:par>
                                <p:cTn id="12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6" dur="500"/>
                                        <p:tgtEl>
                                          <p:spTgt spid="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6"/>
                  </p:tgtEl>
                </p:cond>
              </p:nextCondLst>
            </p:seq>
            <p:seq concurrent="1" nextAc="seek">
              <p:cTn id="1207" restart="whenNotActive" fill="hold" evtFilter="cancelBubble" nodeType="interactiveSeq">
                <p:stCondLst>
                  <p:cond evt="onClick" delay="0">
                    <p:tgtEl>
                      <p:spTgt spid="6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8" fill="hold">
                      <p:stCondLst>
                        <p:cond delay="0"/>
                      </p:stCondLst>
                      <p:childTnLst>
                        <p:par>
                          <p:cTn id="1209" fill="hold">
                            <p:stCondLst>
                              <p:cond delay="0"/>
                            </p:stCondLst>
                            <p:childTnLst>
                              <p:par>
                                <p:cTn id="12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1" dur="250"/>
                                        <p:tgtEl>
                                          <p:spTgt spid="6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8"/>
                  </p:tgtEl>
                </p:cond>
              </p:nextCondLst>
            </p:seq>
            <p:seq concurrent="1" nextAc="seek">
              <p:cTn id="1213" restart="whenNotActive" fill="hold" evtFilter="cancelBubble" nodeType="interactiveSeq">
                <p:stCondLst>
                  <p:cond evt="onClick" delay="0">
                    <p:tgtEl>
                      <p:spTgt spid="6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4" fill="hold">
                      <p:stCondLst>
                        <p:cond delay="0"/>
                      </p:stCondLst>
                      <p:childTnLst>
                        <p:par>
                          <p:cTn id="1215" fill="hold">
                            <p:stCondLst>
                              <p:cond delay="0"/>
                            </p:stCondLst>
                            <p:childTnLst>
                              <p:par>
                                <p:cTn id="12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8" dur="500"/>
                                        <p:tgtEl>
                                          <p:spTgt spid="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7"/>
                  </p:tgtEl>
                </p:cond>
              </p:nextCondLst>
            </p:seq>
            <p:seq concurrent="1" nextAc="seek">
              <p:cTn id="1219" restart="whenNotActive" fill="hold" evtFilter="cancelBubble" nodeType="interactiveSeq">
                <p:stCondLst>
                  <p:cond evt="onClick" delay="0">
                    <p:tgtEl>
                      <p:spTgt spid="6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0" fill="hold">
                      <p:stCondLst>
                        <p:cond delay="0"/>
                      </p:stCondLst>
                      <p:childTnLst>
                        <p:par>
                          <p:cTn id="1221" fill="hold">
                            <p:stCondLst>
                              <p:cond delay="0"/>
                            </p:stCondLst>
                            <p:childTnLst>
                              <p:par>
                                <p:cTn id="12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3" dur="250"/>
                                        <p:tgtEl>
                                          <p:spTgt spid="6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9"/>
                  </p:tgtEl>
                </p:cond>
              </p:nextCondLst>
            </p:seq>
            <p:seq concurrent="1" nextAc="seek">
              <p:cTn id="1225" restart="whenNotActive" fill="hold" evtFilter="cancelBubble" nodeType="interactiveSeq">
                <p:stCondLst>
                  <p:cond evt="onClick" delay="0">
                    <p:tgtEl>
                      <p:spTgt spid="6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6" fill="hold">
                      <p:stCondLst>
                        <p:cond delay="0"/>
                      </p:stCondLst>
                      <p:childTnLst>
                        <p:par>
                          <p:cTn id="1227" fill="hold">
                            <p:stCondLst>
                              <p:cond delay="0"/>
                            </p:stCondLst>
                            <p:childTnLst>
                              <p:par>
                                <p:cTn id="12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0" dur="50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0"/>
                  </p:tgtEl>
                </p:cond>
              </p:nextCondLst>
            </p:seq>
            <p:seq concurrent="1" nextAc="seek">
              <p:cTn id="1231" restart="whenNotActive" fill="hold" evtFilter="cancelBubble" nodeType="interactiveSeq">
                <p:stCondLst>
                  <p:cond evt="onClick" delay="0">
                    <p:tgtEl>
                      <p:spTgt spid="6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2" fill="hold">
                      <p:stCondLst>
                        <p:cond delay="0"/>
                      </p:stCondLst>
                      <p:childTnLst>
                        <p:par>
                          <p:cTn id="1233" fill="hold">
                            <p:stCondLst>
                              <p:cond delay="0"/>
                            </p:stCondLst>
                            <p:childTnLst>
                              <p:par>
                                <p:cTn id="123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5" dur="250"/>
                                        <p:tgtEl>
                                          <p:spTgt spid="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2"/>
                  </p:tgtEl>
                </p:cond>
              </p:nextCondLst>
            </p:seq>
            <p:seq concurrent="1" nextAc="seek">
              <p:cTn id="1237" restart="whenNotActive" fill="hold" evtFilter="cancelBubble" nodeType="interactiveSeq">
                <p:stCondLst>
                  <p:cond evt="onClick" delay="0">
                    <p:tgtEl>
                      <p:spTgt spid="6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8" fill="hold">
                      <p:stCondLst>
                        <p:cond delay="0"/>
                      </p:stCondLst>
                      <p:childTnLst>
                        <p:par>
                          <p:cTn id="1239" fill="hold">
                            <p:stCondLst>
                              <p:cond delay="0"/>
                            </p:stCondLst>
                            <p:childTnLst>
                              <p:par>
                                <p:cTn id="12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2" dur="50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1"/>
                  </p:tgtEl>
                </p:cond>
              </p:nextCondLst>
            </p:seq>
            <p:seq concurrent="1" nextAc="seek">
              <p:cTn id="1243" restart="whenNotActive" fill="hold" evtFilter="cancelBubble" nodeType="interactiveSeq">
                <p:stCondLst>
                  <p:cond evt="onClick" delay="0">
                    <p:tgtEl>
                      <p:spTgt spid="6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4" fill="hold">
                      <p:stCondLst>
                        <p:cond delay="0"/>
                      </p:stCondLst>
                      <p:childTnLst>
                        <p:par>
                          <p:cTn id="1245" fill="hold">
                            <p:stCondLst>
                              <p:cond delay="0"/>
                            </p:stCondLst>
                            <p:childTnLst>
                              <p:par>
                                <p:cTn id="12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7" dur="250"/>
                                        <p:tgtEl>
                                          <p:spTgt spid="6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3"/>
                  </p:tgtEl>
                </p:cond>
              </p:nextCondLst>
            </p:seq>
            <p:seq concurrent="1" nextAc="seek">
              <p:cTn id="1249" restart="whenNotActive" fill="hold" evtFilter="cancelBubble" nodeType="interactiveSeq">
                <p:stCondLst>
                  <p:cond evt="onClick" delay="0">
                    <p:tgtEl>
                      <p:spTgt spid="2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0" fill="hold">
                      <p:stCondLst>
                        <p:cond delay="0"/>
                      </p:stCondLst>
                      <p:childTnLst>
                        <p:par>
                          <p:cTn id="1251" fill="hold">
                            <p:stCondLst>
                              <p:cond delay="0"/>
                            </p:stCondLst>
                            <p:childTnLst>
                              <p:par>
                                <p:cTn id="125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2.96296E-6 L -4.375E-6 0.00047 C -0.00039 -0.00416 -0.00104 -0.0081 -0.0013 -0.01273 C -0.00195 -0.01805 -0.00156 -0.01713 -0.00195 -0.02315 C -0.00208 -0.02662 -0.00221 -0.03055 -0.00247 -0.03379 C -0.0026 -0.03565 -0.0026 -0.03727 -0.00273 -0.03912 C -0.00299 -0.04282 -0.00312 -0.04815 -0.00325 -0.05162 C -0.00325 -0.05463 -0.00338 -0.0574 -0.00351 -0.06065 C -0.00364 -0.0625 -0.00364 -0.06412 -0.00364 -0.06597 C -0.00403 -0.07893 -0.00416 -0.08495 -0.00364 -0.09977 C -0.00364 -0.10254 -0.00338 -0.10416 -0.00325 -0.10671 C -0.00273 -0.1118 -0.00273 -0.11389 -0.0026 -0.11898 C -0.0026 -0.12916 -0.00247 -0.13912 -0.00247 -0.14953 C -0.00234 -0.16018 -0.00221 -0.16296 -0.00208 -0.17245 C -0.00208 -0.22731 -0.00195 -0.28264 -0.00195 -0.3375 C -0.00195 -0.37152 -0.00169 -0.40509 -0.00169 -0.43912 C -0.00169 -0.44444 -0.00156 -0.44953 -0.00143 -0.45486 C -0.00143 -0.46157 -0.0013 -0.46782 -0.0013 -0.47453 C -0.0013 -0.48217 -0.00117 -0.48981 -0.00117 -0.49745 C -0.00117 -0.5 -0.00104 -0.50231 -0.00104 -0.50463 C -0.00078 -0.5081 -0.00065 -0.51203 -0.00065 -0.51527 C -0.00065 -0.52245 -0.00065 -0.52986 -0.00052 -0.53657 C -0.00039 -0.55324 -0.00039 -0.54143 -0.00026 -0.55625 C -0.00013 -0.56412 -4.375E-6 -0.58703 0.0004 -0.59352 L 0.00079 -0.60231 C 0.00079 -0.60532 0.00092 -0.60833 0.00092 -0.61134 C 0.00105 -0.62129 0.00105 -0.62592 0.00157 -0.63611 L 0.00183 -0.64676 C 0.00196 -0.65023 0.00222 -0.65578 0.00222 -0.65949 C 0.00222 -0.66227 0.00222 -0.66527 0.00222 -0.66782 L 0.00222 -0.66759 " pathEditMode="relative" rAng="0" ptsTypes="AAAAAAAAAAAAAAAAAAAAAAAAAAAAAAA">
                                      <p:cBhvr>
                                        <p:cTn id="1253" dur="20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33380"/>
                                    </p:animMotion>
                                  </p:childTnLst>
                                </p:cTn>
                              </p:par>
                              <p:par>
                                <p:cTn id="1254" presetID="8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255" dur="1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"/>
                  </p:tgtEl>
                </p:cond>
              </p:nextCondLst>
            </p:seq>
            <p:seq concurrent="1" nextAc="seek">
              <p:cTn id="1261" restart="whenNotActive" fill="hold" evtFilter="cancelBubble" nodeType="interactiveSeq">
                <p:stCondLst>
                  <p:cond evt="onClick" delay="0">
                    <p:tgtEl>
                      <p:spTgt spid="2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2" fill="hold">
                      <p:stCondLst>
                        <p:cond delay="0"/>
                      </p:stCondLst>
                      <p:childTnLst>
                        <p:par>
                          <p:cTn id="1263" fill="hold">
                            <p:stCondLst>
                              <p:cond delay="0"/>
                            </p:stCondLst>
                            <p:childTnLst>
                              <p:par>
                                <p:cTn id="126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2.96296E-6 L -4.375E-6 0.00047 C -0.00039 -0.00416 -0.00104 -0.0081 -0.0013 -0.01273 C -0.00195 -0.01805 -0.00156 -0.01713 -0.00195 -0.02315 C -0.00208 -0.02662 -0.00221 -0.03055 -0.00247 -0.03379 C -0.0026 -0.03565 -0.0026 -0.03727 -0.00273 -0.03912 C -0.00299 -0.04282 -0.00312 -0.04815 -0.00325 -0.05162 C -0.00325 -0.05463 -0.00338 -0.0574 -0.00351 -0.06065 C -0.00364 -0.0625 -0.00364 -0.06412 -0.00364 -0.06597 C -0.00403 -0.07893 -0.00416 -0.08495 -0.00364 -0.09977 C -0.00364 -0.10254 -0.00338 -0.10416 -0.00325 -0.10671 C -0.00273 -0.1118 -0.00273 -0.11389 -0.0026 -0.11898 C -0.0026 -0.12916 -0.00247 -0.13912 -0.00247 -0.14953 C -0.00234 -0.16018 -0.00221 -0.16296 -0.00208 -0.17245 C -0.00208 -0.22731 -0.00195 -0.28264 -0.00195 -0.3375 C -0.00195 -0.37152 -0.00169 -0.40509 -0.00169 -0.43912 C -0.00169 -0.44444 -0.00156 -0.44953 -0.00143 -0.45486 C -0.00143 -0.46157 -0.0013 -0.46782 -0.0013 -0.47453 C -0.0013 -0.48217 -0.00117 -0.48981 -0.00117 -0.49745 C -0.00117 -0.5 -0.00104 -0.50231 -0.00104 -0.50463 C -0.00078 -0.5081 -0.00065 -0.51203 -0.00065 -0.51527 C -0.00065 -0.52245 -0.00065 -0.52986 -0.00052 -0.53657 C -0.00039 -0.55324 -0.00039 -0.54143 -0.00026 -0.55625 C -0.00013 -0.56412 -4.375E-6 -0.58703 0.0004 -0.59352 L 0.00079 -0.60231 C 0.00079 -0.60532 0.00092 -0.60833 0.00092 -0.61134 C 0.00105 -0.62129 0.00105 -0.62592 0.00157 -0.63611 L 0.00183 -0.64676 C 0.00196 -0.65023 0.00222 -0.65578 0.00222 -0.65949 C 0.00222 -0.66227 0.00222 -0.66527 0.00222 -0.66782 L 0.00222 -0.66759 " pathEditMode="relative" rAng="0" ptsTypes="AAAAAAAAAAAAAAAAAAAAAAAAAAAAAAA">
                                      <p:cBhvr>
                                        <p:cTn id="1265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33380"/>
                                    </p:animMotion>
                                  </p:childTnLst>
                                </p:cTn>
                              </p:par>
                              <p:par>
                                <p:cTn id="1266" presetID="8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267" dur="1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9"/>
                  </p:tgtEl>
                </p:cond>
              </p:nextCondLst>
            </p:seq>
            <p:seq concurrent="1" nextAc="seek">
              <p:cTn id="1273" restart="whenNotActive" fill="hold" evtFilter="cancelBubble" nodeType="interactiveSeq">
                <p:stCondLst>
                  <p:cond evt="onClick" delay="0">
                    <p:tgtEl>
                      <p:spTgt spid="2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4" fill="hold">
                      <p:stCondLst>
                        <p:cond delay="0"/>
                      </p:stCondLst>
                      <p:childTnLst>
                        <p:par>
                          <p:cTn id="1275" fill="hold">
                            <p:stCondLst>
                              <p:cond delay="0"/>
                            </p:stCondLst>
                            <p:childTnLst>
                              <p:par>
                                <p:cTn id="127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2.96296E-6 L -4.375E-6 0.00047 C -0.00039 -0.00416 -0.00104 -0.0081 -0.0013 -0.01273 C -0.00195 -0.01805 -0.00156 -0.01713 -0.00195 -0.02315 C -0.00208 -0.02662 -0.00221 -0.03055 -0.00247 -0.03379 C -0.0026 -0.03565 -0.0026 -0.03727 -0.00273 -0.03912 C -0.00299 -0.04282 -0.00312 -0.04815 -0.00325 -0.05162 C -0.00325 -0.05463 -0.00338 -0.0574 -0.00351 -0.06065 C -0.00364 -0.0625 -0.00364 -0.06412 -0.00364 -0.06597 C -0.00403 -0.07893 -0.00416 -0.08495 -0.00364 -0.09977 C -0.00364 -0.10254 -0.00338 -0.10416 -0.00325 -0.10671 C -0.00273 -0.1118 -0.00273 -0.11389 -0.0026 -0.11898 C -0.0026 -0.12916 -0.00247 -0.13912 -0.00247 -0.14953 C -0.00234 -0.16018 -0.00221 -0.16296 -0.00208 -0.17245 C -0.00208 -0.22731 -0.00195 -0.28264 -0.00195 -0.3375 C -0.00195 -0.37152 -0.00169 -0.40509 -0.00169 -0.43912 C -0.00169 -0.44444 -0.00156 -0.44953 -0.00143 -0.45486 C -0.00143 -0.46157 -0.0013 -0.46782 -0.0013 -0.47453 C -0.0013 -0.48217 -0.00117 -0.48981 -0.00117 -0.49745 C -0.00117 -0.5 -0.00104 -0.50231 -0.00104 -0.50463 C -0.00078 -0.5081 -0.00065 -0.51203 -0.00065 -0.51527 C -0.00065 -0.52245 -0.00065 -0.52986 -0.00052 -0.53657 C -0.00039 -0.55324 -0.00039 -0.54143 -0.00026 -0.55625 C -0.00013 -0.56412 -4.375E-6 -0.58703 0.0004 -0.59352 L 0.00079 -0.60231 C 0.00079 -0.60532 0.00092 -0.60833 0.00092 -0.61134 C 0.00105 -0.62129 0.00105 -0.62592 0.00157 -0.63611 L 0.00183 -0.64676 C 0.00196 -0.65023 0.00222 -0.65578 0.00222 -0.65949 C 0.00222 -0.66227 0.00222 -0.66527 0.00222 -0.66782 L 0.00222 -0.66759 " pathEditMode="relative" rAng="0" ptsTypes="AAAAAAAAAAAAAAAAAAAAAAAAAAAAAAA">
                                      <p:cBhvr>
                                        <p:cTn id="1277" dur="2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33380"/>
                                    </p:animMotion>
                                  </p:childTnLst>
                                </p:cTn>
                              </p:par>
                              <p:par>
                                <p:cTn id="1278" presetID="8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279" dur="1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8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3"/>
                  </p:tgtEl>
                </p:cond>
              </p:nextCondLst>
            </p:seq>
            <p:seq concurrent="1" nextAc="seek">
              <p:cTn id="1285" restart="whenNotActive" fill="hold" evtFilter="cancelBubble" nodeType="interactiveSeq">
                <p:stCondLst>
                  <p:cond evt="onClick" delay="0">
                    <p:tgtEl>
                      <p:spTgt spid="2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6" fill="hold">
                      <p:stCondLst>
                        <p:cond delay="0"/>
                      </p:stCondLst>
                      <p:childTnLst>
                        <p:par>
                          <p:cTn id="1287" fill="hold">
                            <p:stCondLst>
                              <p:cond delay="0"/>
                            </p:stCondLst>
                            <p:childTnLst>
                              <p:par>
                                <p:cTn id="12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2.96296E-6 L -4.375E-6 0.00047 C -0.00039 -0.00416 -0.00104 -0.0081 -0.0013 -0.01273 C -0.00195 -0.01805 -0.00156 -0.01713 -0.00195 -0.02315 C -0.00208 -0.02662 -0.00221 -0.03055 -0.00247 -0.03379 C -0.0026 -0.03565 -0.0026 -0.03727 -0.00273 -0.03912 C -0.00299 -0.04282 -0.00312 -0.04815 -0.00325 -0.05162 C -0.00325 -0.05463 -0.00338 -0.0574 -0.00351 -0.06065 C -0.00364 -0.0625 -0.00364 -0.06412 -0.00364 -0.06597 C -0.00403 -0.07893 -0.00416 -0.08495 -0.00364 -0.09977 C -0.00364 -0.10254 -0.00338 -0.10416 -0.00325 -0.10671 C -0.00273 -0.1118 -0.00273 -0.11389 -0.0026 -0.11898 C -0.0026 -0.12916 -0.00247 -0.13912 -0.00247 -0.14953 C -0.00234 -0.16018 -0.00221 -0.16296 -0.00208 -0.17245 C -0.00208 -0.22731 -0.00195 -0.28264 -0.00195 -0.3375 C -0.00195 -0.37152 -0.00169 -0.40509 -0.00169 -0.43912 C -0.00169 -0.44444 -0.00156 -0.44953 -0.00143 -0.45486 C -0.00143 -0.46157 -0.0013 -0.46782 -0.0013 -0.47453 C -0.0013 -0.48217 -0.00117 -0.48981 -0.00117 -0.49745 C -0.00117 -0.5 -0.00104 -0.50231 -0.00104 -0.50463 C -0.00078 -0.5081 -0.00065 -0.51203 -0.00065 -0.51527 C -0.00065 -0.52245 -0.00065 -0.52986 -0.00052 -0.53657 C -0.00039 -0.55324 -0.00039 -0.54143 -0.00026 -0.55625 C -0.00013 -0.56412 -4.375E-6 -0.58703 0.0004 -0.59352 L 0.00079 -0.60231 C 0.00079 -0.60532 0.00092 -0.60833 0.00092 -0.61134 C 0.00105 -0.62129 0.00105 -0.62592 0.00157 -0.63611 L 0.00183 -0.64676 C 0.00196 -0.65023 0.00222 -0.65578 0.00222 -0.65949 C 0.00222 -0.66227 0.00222 -0.66527 0.00222 -0.66782 L 0.00222 -0.66759 " pathEditMode="relative" rAng="0" ptsTypes="AAAAAAAAAAAAAAAAAAAAAAAAAAAAAAA">
                                      <p:cBhvr>
                                        <p:cTn id="1289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33380"/>
                                    </p:animMotion>
                                  </p:childTnLst>
                                </p:cTn>
                              </p:par>
                              <p:par>
                                <p:cTn id="1290" presetID="8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291" dur="1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"/>
                  </p:tgtEl>
                </p:cond>
              </p:nextCondLst>
            </p:seq>
            <p:seq concurrent="1" nextAc="seek">
              <p:cTn id="1297" restart="whenNotActive" fill="hold" evtFilter="cancelBubble" nodeType="interactiveSeq">
                <p:stCondLst>
                  <p:cond evt="onClick" delay="0">
                    <p:tgtEl>
                      <p:spTgt spid="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8" fill="hold">
                      <p:stCondLst>
                        <p:cond delay="0"/>
                      </p:stCondLst>
                      <p:childTnLst>
                        <p:par>
                          <p:cTn id="1299" fill="hold">
                            <p:stCondLst>
                              <p:cond delay="0"/>
                            </p:stCondLst>
                            <p:childTnLst>
                              <p:par>
                                <p:cTn id="130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2.96296E-6 L -4.375E-6 0.00047 C -0.00039 -0.00416 -0.00104 -0.0081 -0.0013 -0.01273 C -0.00195 -0.01805 -0.00156 -0.01713 -0.00195 -0.02315 C -0.00208 -0.02662 -0.00221 -0.03055 -0.00247 -0.03379 C -0.0026 -0.03565 -0.0026 -0.03727 -0.00273 -0.03912 C -0.00299 -0.04282 -0.00312 -0.04815 -0.00325 -0.05162 C -0.00325 -0.05463 -0.00338 -0.0574 -0.00351 -0.06065 C -0.00364 -0.0625 -0.00364 -0.06412 -0.00364 -0.06597 C -0.00403 -0.07893 -0.00416 -0.08495 -0.00364 -0.09977 C -0.00364 -0.10254 -0.00338 -0.10416 -0.00325 -0.10671 C -0.00273 -0.1118 -0.00273 -0.11389 -0.0026 -0.11898 C -0.0026 -0.12916 -0.00247 -0.13912 -0.00247 -0.14953 C -0.00234 -0.16018 -0.00221 -0.16296 -0.00208 -0.17245 C -0.00208 -0.22731 -0.00195 -0.28264 -0.00195 -0.3375 C -0.00195 -0.37152 -0.00169 -0.40509 -0.00169 -0.43912 C -0.00169 -0.44444 -0.00156 -0.44953 -0.00143 -0.45486 C -0.00143 -0.46157 -0.0013 -0.46782 -0.0013 -0.47453 C -0.0013 -0.48217 -0.00117 -0.48981 -0.00117 -0.49745 C -0.00117 -0.5 -0.00104 -0.50231 -0.00104 -0.50463 C -0.00078 -0.5081 -0.00065 -0.51203 -0.00065 -0.51527 C -0.00065 -0.52245 -0.00065 -0.52986 -0.00052 -0.53657 C -0.00039 -0.55324 -0.00039 -0.54143 -0.00026 -0.55625 C -0.00013 -0.56412 -4.375E-6 -0.58703 0.0004 -0.59352 L 0.00079 -0.60231 C 0.00079 -0.60532 0.00092 -0.60833 0.00092 -0.61134 C 0.00105 -0.62129 0.00105 -0.62592 0.00157 -0.63611 L 0.00183 -0.64676 C 0.00196 -0.65023 0.00222 -0.65578 0.00222 -0.65949 C 0.00222 -0.66227 0.00222 -0.66527 0.00222 -0.66782 L 0.00222 -0.66759 " pathEditMode="relative" rAng="0" ptsTypes="AAAAAAAAAAAAAAAAAAAAAAAAAAAAAAA">
                                      <p:cBhvr>
                                        <p:cTn id="1301" dur="2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33380"/>
                                    </p:animMotion>
                                  </p:childTnLst>
                                </p:cTn>
                              </p:par>
                              <p:par>
                                <p:cTn id="1302" presetID="8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303" dur="1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1"/>
                  </p:tgtEl>
                </p:cond>
              </p:nextCondLst>
            </p:seq>
            <p:seq concurrent="1" nextAc="seek">
              <p:cTn id="1309" restart="whenNotActive" fill="hold" evtFilter="cancelBubble" nodeType="interactiveSeq">
                <p:stCondLst>
                  <p:cond evt="onClick" delay="0">
                    <p:tgtEl>
                      <p:spTgt spid="2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0" fill="hold">
                      <p:stCondLst>
                        <p:cond delay="0"/>
                      </p:stCondLst>
                      <p:childTnLst>
                        <p:par>
                          <p:cTn id="1311" fill="hold">
                            <p:stCondLst>
                              <p:cond delay="0"/>
                            </p:stCondLst>
                            <p:childTnLst>
                              <p:par>
                                <p:cTn id="13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2.96296E-6 L -4.375E-6 0.00047 C -0.00039 -0.00416 -0.00104 -0.0081 -0.0013 -0.01273 C -0.00195 -0.01805 -0.00156 -0.01713 -0.00195 -0.02315 C -0.00208 -0.02662 -0.00221 -0.03055 -0.00247 -0.03379 C -0.0026 -0.03565 -0.0026 -0.03727 -0.00273 -0.03912 C -0.00299 -0.04282 -0.00312 -0.04815 -0.00325 -0.05162 C -0.00325 -0.05463 -0.00338 -0.0574 -0.00351 -0.06065 C -0.00364 -0.0625 -0.00364 -0.06412 -0.00364 -0.06597 C -0.00403 -0.07893 -0.00416 -0.08495 -0.00364 -0.09977 C -0.00364 -0.10254 -0.00338 -0.10416 -0.00325 -0.10671 C -0.00273 -0.1118 -0.00273 -0.11389 -0.0026 -0.11898 C -0.0026 -0.12916 -0.00247 -0.13912 -0.00247 -0.14953 C -0.00234 -0.16018 -0.00221 -0.16296 -0.00208 -0.17245 C -0.00208 -0.22731 -0.00195 -0.28264 -0.00195 -0.3375 C -0.00195 -0.37152 -0.00169 -0.40509 -0.00169 -0.43912 C -0.00169 -0.44444 -0.00156 -0.44953 -0.00143 -0.45486 C -0.00143 -0.46157 -0.0013 -0.46782 -0.0013 -0.47453 C -0.0013 -0.48217 -0.00117 -0.48981 -0.00117 -0.49745 C -0.00117 -0.5 -0.00104 -0.50231 -0.00104 -0.50463 C -0.00078 -0.5081 -0.00065 -0.51203 -0.00065 -0.51527 C -0.00065 -0.52245 -0.00065 -0.52986 -0.00052 -0.53657 C -0.00039 -0.55324 -0.00039 -0.54143 -0.00026 -0.55625 C -0.00013 -0.56412 -4.375E-6 -0.58703 0.0004 -0.59352 L 0.00079 -0.60231 C 0.00079 -0.60532 0.00092 -0.60833 0.00092 -0.61134 C 0.00105 -0.62129 0.00105 -0.62592 0.00157 -0.63611 L 0.00183 -0.64676 C 0.00196 -0.65023 0.00222 -0.65578 0.00222 -0.65949 C 0.00222 -0.66227 0.00222 -0.66527 0.00222 -0.66782 L 0.00222 -0.66759 " pathEditMode="relative" rAng="0" ptsTypes="AAAAAAAAAAAAAAAAAAAAAAAAAAAAAAA">
                                      <p:cBhvr>
                                        <p:cTn id="1313" dur="2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1" y="-33380"/>
                                    </p:animMotion>
                                  </p:childTnLst>
                                </p:cTn>
                              </p:par>
                              <p:par>
                                <p:cTn id="1314" presetID="8" presetClass="emph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1600000">
                                      <p:cBhvr>
                                        <p:cTn id="1315" dur="1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"/>
                  </p:tgtEl>
                </p:cond>
              </p:nextCondLst>
            </p:seq>
            <p:seq concurrent="1" nextAc="seek">
              <p:cTn id="1321" restart="whenNotActive" fill="hold" evtFilter="cancelBubble" nodeType="interactiveSeq">
                <p:stCondLst>
                  <p:cond evt="onClick" delay="0">
                    <p:tgtEl>
                      <p:spTgt spid="2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2" fill="hold">
                      <p:stCondLst>
                        <p:cond delay="0"/>
                      </p:stCondLst>
                      <p:childTnLst>
                        <p:par>
                          <p:cTn id="1323" fill="hold">
                            <p:stCondLst>
                              <p:cond delay="0"/>
                            </p:stCondLst>
                            <p:childTnLst>
                              <p:par>
                                <p:cTn id="13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9"/>
                  </p:tgtEl>
                </p:cond>
              </p:nextCondLst>
            </p:seq>
            <p:seq concurrent="1" nextAc="seek">
              <p:cTn id="1336" restart="whenNotActive" fill="hold" evtFilter="cancelBubble" nodeType="interactiveSeq">
                <p:stCondLst>
                  <p:cond evt="onClick" delay="0">
                    <p:tgtEl>
                      <p:spTgt spid="2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7" fill="hold">
                      <p:stCondLst>
                        <p:cond delay="0"/>
                      </p:stCondLst>
                      <p:childTnLst>
                        <p:par>
                          <p:cTn id="1338" fill="hold">
                            <p:stCondLst>
                              <p:cond delay="0"/>
                            </p:stCondLst>
                            <p:childTnLst>
                              <p:par>
                                <p:cTn id="133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0" dur="25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4"/>
                  </p:tgtEl>
                </p:cond>
              </p:nextCondLst>
            </p:seq>
            <p:seq concurrent="1" nextAc="seek">
              <p:cTn id="1342" restart="whenNotActive" fill="hold" evtFilter="cancelBubble" nodeType="interactiveSeq">
                <p:stCondLst>
                  <p:cond evt="onClick" delay="0">
                    <p:tgtEl>
                      <p:spTgt spid="2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3" fill="hold">
                      <p:stCondLst>
                        <p:cond delay="0"/>
                      </p:stCondLst>
                      <p:childTnLst>
                        <p:par>
                          <p:cTn id="1344" fill="hold">
                            <p:stCondLst>
                              <p:cond delay="0"/>
                            </p:stCondLst>
                            <p:childTnLst>
                              <p:par>
                                <p:cTn id="13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6" dur="25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5"/>
                  </p:tgtEl>
                </p:cond>
              </p:nextCondLst>
            </p:seq>
            <p:seq concurrent="1" nextAc="seek">
              <p:cTn id="1348" restart="whenNotActive" fill="hold" evtFilter="cancelBubble" nodeType="interactiveSeq">
                <p:stCondLst>
                  <p:cond evt="onClick" delay="0">
                    <p:tgtEl>
                      <p:spTgt spid="2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9" fill="hold">
                      <p:stCondLst>
                        <p:cond delay="0"/>
                      </p:stCondLst>
                      <p:childTnLst>
                        <p:par>
                          <p:cTn id="1350" fill="hold">
                            <p:stCondLst>
                              <p:cond delay="0"/>
                            </p:stCondLst>
                            <p:childTnLst>
                              <p:par>
                                <p:cTn id="1351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2" dur="25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353" dur="25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4" dur="25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2"/>
                  </p:tgtEl>
                </p:cond>
              </p:nextCondLst>
            </p:seq>
            <p:seq concurrent="1" nextAc="seek">
              <p:cTn id="1355" restart="whenNotActive" fill="hold" evtFilter="cancelBubble" nodeType="interactiveSeq">
                <p:stCondLst>
                  <p:cond evt="onClick" delay="0">
                    <p:tgtEl>
                      <p:spTgt spid="2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6" fill="hold">
                      <p:stCondLst>
                        <p:cond delay="0"/>
                      </p:stCondLst>
                      <p:childTnLst>
                        <p:par>
                          <p:cTn id="1357" fill="hold">
                            <p:stCondLst>
                              <p:cond delay="0"/>
                            </p:stCondLst>
                            <p:childTnLst>
                              <p:par>
                                <p:cTn id="13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59" dur="25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360" dur="25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1" dur="25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4"/>
                  </p:tgtEl>
                </p:cond>
              </p:nextCondLst>
            </p:seq>
            <p:seq concurrent="1" nextAc="seek">
              <p:cTn id="1362" restart="whenNotActive" fill="hold" evtFilter="cancelBubble" nodeType="interactiveSeq">
                <p:stCondLst>
                  <p:cond evt="onClick" delay="0">
                    <p:tgtEl>
                      <p:spTgt spid="2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3" fill="hold">
                      <p:stCondLst>
                        <p:cond delay="0"/>
                      </p:stCondLst>
                      <p:childTnLst>
                        <p:par>
                          <p:cTn id="1364" fill="hold">
                            <p:stCondLst>
                              <p:cond delay="0"/>
                            </p:stCondLst>
                            <p:childTnLst>
                              <p:par>
                                <p:cTn id="13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6" dur="25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367" dur="25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8" dur="250" fill="hold"/>
                                        <p:tgtEl>
                                          <p:spTgt spid="2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3"/>
                  </p:tgtEl>
                </p:cond>
              </p:nextCondLst>
            </p:seq>
            <p:seq concurrent="1" nextAc="seek">
              <p:cTn id="1369" restart="whenNotActive" fill="hold" evtFilter="cancelBubble" nodeType="interactiveSeq">
                <p:stCondLst>
                  <p:cond evt="onClick" delay="0">
                    <p:tgtEl>
                      <p:spTgt spid="2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0" fill="hold">
                      <p:stCondLst>
                        <p:cond delay="0"/>
                      </p:stCondLst>
                      <p:childTnLst>
                        <p:par>
                          <p:cTn id="1371" fill="hold">
                            <p:stCondLst>
                              <p:cond delay="0"/>
                            </p:stCondLst>
                            <p:childTnLst>
                              <p:par>
                                <p:cTn id="13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73" dur="25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374" dur="25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75" dur="25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"/>
                  </p:tgtEl>
                </p:cond>
              </p:nextCondLst>
            </p:seq>
            <p:seq concurrent="1" nextAc="seek">
              <p:cTn id="1376" restart="whenNotActive" fill="hold" evtFilter="cancelBubble" nodeType="interactiveSeq">
                <p:stCondLst>
                  <p:cond evt="onClick" delay="0">
                    <p:tgtEl>
                      <p:spTgt spid="2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7" fill="hold">
                      <p:stCondLst>
                        <p:cond delay="0"/>
                      </p:stCondLst>
                      <p:childTnLst>
                        <p:par>
                          <p:cTn id="1378" fill="hold">
                            <p:stCondLst>
                              <p:cond delay="0"/>
                            </p:stCondLst>
                            <p:childTnLst>
                              <p:par>
                                <p:cTn id="13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0" dur="25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381" dur="25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2" dur="250" fill="hold"/>
                                        <p:tgtEl>
                                          <p:spTgt spid="2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7"/>
                  </p:tgtEl>
                </p:cond>
              </p:nextCondLst>
            </p:seq>
            <p:seq concurrent="1" nextAc="seek">
              <p:cTn id="1383" restart="whenNotActive" fill="hold" evtFilter="cancelBubble" nodeType="interactiveSeq">
                <p:stCondLst>
                  <p:cond evt="onClick" delay="0">
                    <p:tgtEl>
                      <p:spTgt spid="2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4" fill="hold">
                      <p:stCondLst>
                        <p:cond delay="0"/>
                      </p:stCondLst>
                      <p:childTnLst>
                        <p:par>
                          <p:cTn id="1385" fill="hold">
                            <p:stCondLst>
                              <p:cond delay="0"/>
                            </p:stCondLst>
                            <p:childTnLst>
                              <p:par>
                                <p:cTn id="13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7" dur="25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388" dur="25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9" dur="25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8"/>
                  </p:tgtEl>
                </p:cond>
              </p:nextCondLst>
            </p:seq>
            <p:seq concurrent="1" nextAc="seek">
              <p:cTn id="1390" restart="whenNotActive" fill="hold" evtFilter="cancelBubble" nodeType="interactiveSeq">
                <p:stCondLst>
                  <p:cond evt="onClick" delay="0">
                    <p:tgtEl>
                      <p:spTgt spid="2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1" fill="hold">
                      <p:stCondLst>
                        <p:cond delay="0"/>
                      </p:stCondLst>
                      <p:childTnLst>
                        <p:par>
                          <p:cTn id="1392" fill="hold">
                            <p:stCondLst>
                              <p:cond delay="0"/>
                            </p:stCondLst>
                            <p:childTnLst>
                              <p:par>
                                <p:cTn id="13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94" dur="25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95" dur="25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6" dur="25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9"/>
                  </p:tgtEl>
                </p:cond>
              </p:nextCondLst>
            </p:seq>
            <p:seq concurrent="1" nextAc="seek">
              <p:cTn id="1397" restart="whenNotActive" fill="hold" evtFilter="cancelBubble" nodeType="interactiveSeq">
                <p:stCondLst>
                  <p:cond evt="onClick" delay="0">
                    <p:tgtEl>
                      <p:spTgt spid="2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98" fill="hold">
                      <p:stCondLst>
                        <p:cond delay="0"/>
                      </p:stCondLst>
                      <p:childTnLst>
                        <p:par>
                          <p:cTn id="1399" fill="hold">
                            <p:stCondLst>
                              <p:cond delay="0"/>
                            </p:stCondLst>
                            <p:childTnLst>
                              <p:par>
                                <p:cTn id="14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1" dur="25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402" dur="25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3" dur="25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0"/>
                  </p:tgtEl>
                </p:cond>
              </p:nextCondLst>
            </p:seq>
            <p:seq concurrent="1" nextAc="seek">
              <p:cTn id="1404" restart="whenNotActive" fill="hold" evtFilter="cancelBubble" nodeType="interactiveSeq">
                <p:stCondLst>
                  <p:cond evt="onClick" delay="0">
                    <p:tgtEl>
                      <p:spTgt spid="2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5" fill="hold">
                      <p:stCondLst>
                        <p:cond delay="0"/>
                      </p:stCondLst>
                      <p:childTnLst>
                        <p:par>
                          <p:cTn id="1406" fill="hold">
                            <p:stCondLst>
                              <p:cond delay="0"/>
                            </p:stCondLst>
                            <p:childTnLst>
                              <p:par>
                                <p:cTn id="140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08" dur="25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09" dur="25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0" dur="25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1"/>
                  </p:tgtEl>
                </p:cond>
              </p:nextCondLst>
            </p:seq>
            <p:seq concurrent="1" nextAc="seek">
              <p:cTn id="1411" restart="whenNotActive" fill="hold" evtFilter="cancelBubble" nodeType="interactiveSeq">
                <p:stCondLst>
                  <p:cond evt="onClick" delay="0">
                    <p:tgtEl>
                      <p:spTgt spid="2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2" fill="hold">
                      <p:stCondLst>
                        <p:cond delay="0"/>
                      </p:stCondLst>
                      <p:childTnLst>
                        <p:par>
                          <p:cTn id="1413" fill="hold">
                            <p:stCondLst>
                              <p:cond delay="0"/>
                            </p:stCondLst>
                            <p:childTnLst>
                              <p:par>
                                <p:cTn id="14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5" dur="25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16" dur="25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7" dur="25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2"/>
                  </p:tgtEl>
                </p:cond>
              </p:nextCondLst>
            </p:seq>
            <p:seq concurrent="1" nextAc="seek">
              <p:cTn id="1418" restart="whenNotActive" fill="hold" evtFilter="cancelBubble" nodeType="interactiveSeq">
                <p:stCondLst>
                  <p:cond evt="onClick" delay="0">
                    <p:tgtEl>
                      <p:spTgt spid="2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9" fill="hold">
                      <p:stCondLst>
                        <p:cond delay="0"/>
                      </p:stCondLst>
                      <p:childTnLst>
                        <p:par>
                          <p:cTn id="1420" fill="hold">
                            <p:stCondLst>
                              <p:cond delay="0"/>
                            </p:stCondLst>
                            <p:childTnLst>
                              <p:par>
                                <p:cTn id="14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2" dur="25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423" dur="25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4" dur="25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3"/>
                  </p:tgtEl>
                </p:cond>
              </p:nextCondLst>
            </p:seq>
            <p:seq concurrent="1" nextAc="seek">
              <p:cTn id="1425" restart="whenNotActive" fill="hold" evtFilter="cancelBubble" nodeType="interactiveSeq">
                <p:stCondLst>
                  <p:cond evt="onClick" delay="0">
                    <p:tgtEl>
                      <p:spTgt spid="2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6" fill="hold">
                      <p:stCondLst>
                        <p:cond delay="0"/>
                      </p:stCondLst>
                      <p:childTnLst>
                        <p:par>
                          <p:cTn id="1427" fill="hold">
                            <p:stCondLst>
                              <p:cond delay="0"/>
                            </p:stCondLst>
                            <p:childTnLst>
                              <p:par>
                                <p:cTn id="14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9" dur="25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430" dur="25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1" dur="25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5"/>
                  </p:tgtEl>
                </p:cond>
              </p:nextCondLst>
            </p:seq>
            <p:seq concurrent="1" nextAc="seek">
              <p:cTn id="1432" restart="whenNotActive" fill="hold" evtFilter="cancelBubble" nodeType="interactiveSeq">
                <p:stCondLst>
                  <p:cond evt="onClick" delay="0">
                    <p:tgtEl>
                      <p:spTgt spid="2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3" fill="hold">
                      <p:stCondLst>
                        <p:cond delay="0"/>
                      </p:stCondLst>
                      <p:childTnLst>
                        <p:par>
                          <p:cTn id="1434" fill="hold">
                            <p:stCondLst>
                              <p:cond delay="0"/>
                            </p:stCondLst>
                            <p:childTnLst>
                              <p:par>
                                <p:cTn id="14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6" dur="25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437" dur="25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8" dur="25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"/>
                  </p:tgtEl>
                </p:cond>
              </p:nextCondLst>
            </p:seq>
            <p:seq concurrent="1" nextAc="seek">
              <p:cTn id="1439" restart="whenNotActive" fill="hold" evtFilter="cancelBubble" nodeType="interactiveSeq">
                <p:stCondLst>
                  <p:cond evt="onClick" delay="0">
                    <p:tgtEl>
                      <p:spTgt spid="2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0" fill="hold">
                      <p:stCondLst>
                        <p:cond delay="0"/>
                      </p:stCondLst>
                      <p:childTnLst>
                        <p:par>
                          <p:cTn id="1441" fill="hold">
                            <p:stCondLst>
                              <p:cond delay="0"/>
                            </p:stCondLst>
                            <p:childTnLst>
                              <p:par>
                                <p:cTn id="14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3" dur="25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444" dur="25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5" dur="25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7"/>
                  </p:tgtEl>
                </p:cond>
              </p:nextCondLst>
            </p:seq>
            <p:seq concurrent="1" nextAc="seek">
              <p:cTn id="1446" restart="whenNotActive" fill="hold" evtFilter="cancelBubble" nodeType="interactiveSeq">
                <p:stCondLst>
                  <p:cond evt="onClick" delay="0">
                    <p:tgtEl>
                      <p:spTgt spid="2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7" fill="hold">
                      <p:stCondLst>
                        <p:cond delay="0"/>
                      </p:stCondLst>
                      <p:childTnLst>
                        <p:par>
                          <p:cTn id="1448" fill="hold">
                            <p:stCondLst>
                              <p:cond delay="0"/>
                            </p:stCondLst>
                            <p:childTnLst>
                              <p:par>
                                <p:cTn id="14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0" dur="25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451" dur="25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2" dur="25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8"/>
                  </p:tgtEl>
                </p:cond>
              </p:nextCondLst>
            </p:seq>
            <p:seq concurrent="1" nextAc="seek">
              <p:cTn id="1453" restart="whenNotActive" fill="hold" evtFilter="cancelBubble" nodeType="interactiveSeq">
                <p:stCondLst>
                  <p:cond evt="onClick" delay="0">
                    <p:tgtEl>
                      <p:spTgt spid="2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4" fill="hold">
                      <p:stCondLst>
                        <p:cond delay="0"/>
                      </p:stCondLst>
                      <p:childTnLst>
                        <p:par>
                          <p:cTn id="1455" fill="hold">
                            <p:stCondLst>
                              <p:cond delay="0"/>
                            </p:stCondLst>
                            <p:childTnLst>
                              <p:par>
                                <p:cTn id="14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57" dur="25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458" dur="25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9" dur="25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9"/>
                  </p:tgtEl>
                </p:cond>
              </p:nextCondLst>
            </p:seq>
            <p:seq concurrent="1" nextAc="seek">
              <p:cTn id="1460" restart="whenNotActive" fill="hold" evtFilter="cancelBubble" nodeType="interactiveSeq">
                <p:stCondLst>
                  <p:cond evt="onClick" delay="0">
                    <p:tgtEl>
                      <p:spTgt spid="2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1" fill="hold">
                      <p:stCondLst>
                        <p:cond delay="0"/>
                      </p:stCondLst>
                      <p:childTnLst>
                        <p:par>
                          <p:cTn id="1462" fill="hold">
                            <p:stCondLst>
                              <p:cond delay="0"/>
                            </p:stCondLst>
                            <p:childTnLst>
                              <p:par>
                                <p:cTn id="14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4" dur="25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465" dur="25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66" dur="25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0"/>
                  </p:tgtEl>
                </p:cond>
              </p:nextCondLst>
            </p:seq>
            <p:seq concurrent="1" nextAc="seek">
              <p:cTn id="1467" restart="whenNotActive" fill="hold" evtFilter="cancelBubble" nodeType="interactiveSeq">
                <p:stCondLst>
                  <p:cond evt="onClick" delay="0">
                    <p:tgtEl>
                      <p:spTgt spid="2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8" fill="hold">
                      <p:stCondLst>
                        <p:cond delay="0"/>
                      </p:stCondLst>
                      <p:childTnLst>
                        <p:par>
                          <p:cTn id="1469" fill="hold">
                            <p:stCondLst>
                              <p:cond delay="0"/>
                            </p:stCondLst>
                            <p:childTnLst>
                              <p:par>
                                <p:cTn id="14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1" dur="25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72" dur="25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73" dur="25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1"/>
                  </p:tgtEl>
                </p:cond>
              </p:nextCondLst>
            </p:seq>
            <p:seq concurrent="1" nextAc="seek">
              <p:cTn id="1474" restart="whenNotActive" fill="hold" evtFilter="cancelBubble" nodeType="interactiveSeq">
                <p:stCondLst>
                  <p:cond evt="onClick" delay="0">
                    <p:tgtEl>
                      <p:spTgt spid="2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5" fill="hold">
                      <p:stCondLst>
                        <p:cond delay="0"/>
                      </p:stCondLst>
                      <p:childTnLst>
                        <p:par>
                          <p:cTn id="1476" fill="hold">
                            <p:stCondLst>
                              <p:cond delay="0"/>
                            </p:stCondLst>
                            <p:childTnLst>
                              <p:par>
                                <p:cTn id="14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8" dur="25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4C4C4C"/>
                                      </p:to>
                                    </p:animClr>
                                    <p:set>
                                      <p:cBhvr>
                                        <p:cTn id="1479" dur="25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0" dur="25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2"/>
                  </p:tgtEl>
                </p:cond>
              </p:nextCondLst>
            </p:seq>
            <p:seq concurrent="1" nextAc="seek">
              <p:cTn id="1481" restart="whenNotActive" fill="hold" evtFilter="cancelBubble" nodeType="interactiveSeq">
                <p:stCondLst>
                  <p:cond evt="onClick" delay="0">
                    <p:tgtEl>
                      <p:spTgt spid="2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2" fill="hold">
                      <p:stCondLst>
                        <p:cond delay="0"/>
                      </p:stCondLst>
                      <p:childTnLst>
                        <p:par>
                          <p:cTn id="1483" fill="hold">
                            <p:stCondLst>
                              <p:cond delay="0"/>
                            </p:stCondLst>
                            <p:childTnLst>
                              <p:par>
                                <p:cTn id="14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5" dur="25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86" dur="25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7" dur="25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3"/>
                  </p:tgtEl>
                </p:cond>
              </p:nextCondLst>
            </p:seq>
            <p:seq concurrent="1" nextAc="seek">
              <p:cTn id="1488" restart="whenNotActive" fill="hold" evtFilter="cancelBubble" nodeType="interactiveSeq">
                <p:stCondLst>
                  <p:cond evt="onClick" delay="0">
                    <p:tgtEl>
                      <p:spTgt spid="3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9" fill="hold">
                      <p:stCondLst>
                        <p:cond delay="0"/>
                      </p:stCondLst>
                      <p:childTnLst>
                        <p:par>
                          <p:cTn id="1490" fill="hold">
                            <p:stCondLst>
                              <p:cond delay="0"/>
                            </p:stCondLst>
                            <p:childTnLst>
                              <p:par>
                                <p:cTn id="149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2" dur="25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5"/>
                  </p:tgtEl>
                </p:cond>
              </p:nextCondLst>
            </p:seq>
            <p:seq concurrent="1" nextAc="seek">
              <p:cTn id="1494" restart="whenNotActive" fill="hold" evtFilter="cancelBubble" nodeType="interactiveSeq">
                <p:stCondLst>
                  <p:cond evt="onClick" delay="0">
                    <p:tgtEl>
                      <p:spTgt spid="3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5" fill="hold">
                      <p:stCondLst>
                        <p:cond delay="0"/>
                      </p:stCondLst>
                      <p:childTnLst>
                        <p:par>
                          <p:cTn id="1496" fill="hold">
                            <p:stCondLst>
                              <p:cond delay="0"/>
                            </p:stCondLst>
                            <p:childTnLst>
                              <p:par>
                                <p:cTn id="14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8" dur="25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6"/>
                  </p:tgtEl>
                </p:cond>
              </p:nextCondLst>
            </p:seq>
          </p:childTnLst>
        </p:cTn>
      </p:par>
    </p:tnLst>
    <p:bldLst>
      <p:bldP spid="416" grpId="0" animBg="1"/>
      <p:bldP spid="416" grpId="1" animBg="1"/>
      <p:bldP spid="417" grpId="0" animBg="1"/>
      <p:bldP spid="417" grpId="1" animBg="1"/>
      <p:bldP spid="456" grpId="0" animBg="1"/>
      <p:bldP spid="456" grpId="1" animBg="1"/>
      <p:bldP spid="456" grpId="2" animBg="1"/>
      <p:bldP spid="457" grpId="0" animBg="1"/>
      <p:bldP spid="457" grpId="1" animBg="1"/>
      <p:bldP spid="457" grpId="2" animBg="1"/>
      <p:bldP spid="464" grpId="0" animBg="1"/>
      <p:bldP spid="464" grpId="1" animBg="1"/>
      <p:bldP spid="464" grpId="2" animBg="1"/>
      <p:bldP spid="465" grpId="0" animBg="1"/>
      <p:bldP spid="465" grpId="1" animBg="1"/>
      <p:bldP spid="465" grpId="2" animBg="1"/>
      <p:bldP spid="468" grpId="0" animBg="1"/>
      <p:bldP spid="468" grpId="1" animBg="1"/>
      <p:bldP spid="468" grpId="2" animBg="1"/>
      <p:bldP spid="469" grpId="0" animBg="1"/>
      <p:bldP spid="469" grpId="1" animBg="1"/>
      <p:bldP spid="469" grpId="2" animBg="1"/>
      <p:bldP spid="472" grpId="0" animBg="1"/>
      <p:bldP spid="472" grpId="1" animBg="1"/>
      <p:bldP spid="472" grpId="2" animBg="1"/>
      <p:bldP spid="473" grpId="0" animBg="1"/>
      <p:bldP spid="473" grpId="1" animBg="1"/>
      <p:bldP spid="473" grpId="2" animBg="1"/>
      <p:bldP spid="476" grpId="0" animBg="1"/>
      <p:bldP spid="476" grpId="1" animBg="1"/>
      <p:bldP spid="476" grpId="2" animBg="1"/>
      <p:bldP spid="477" grpId="0" animBg="1"/>
      <p:bldP spid="477" grpId="1" animBg="1"/>
      <p:bldP spid="477" grpId="2" animBg="1"/>
      <p:bldP spid="480" grpId="0" animBg="1"/>
      <p:bldP spid="480" grpId="1" animBg="1"/>
      <p:bldP spid="480" grpId="2" animBg="1"/>
      <p:bldP spid="481" grpId="0" animBg="1"/>
      <p:bldP spid="481" grpId="1" animBg="1"/>
      <p:bldP spid="481" grpId="2" animBg="1"/>
      <p:bldP spid="484" grpId="0" animBg="1"/>
      <p:bldP spid="484" grpId="1" animBg="1"/>
      <p:bldP spid="484" grpId="2" animBg="1"/>
      <p:bldP spid="485" grpId="0" animBg="1"/>
      <p:bldP spid="485" grpId="1" animBg="1"/>
      <p:bldP spid="485" grpId="2" animBg="1"/>
      <p:bldP spid="488" grpId="0" animBg="1"/>
      <p:bldP spid="488" grpId="1" animBg="1"/>
      <p:bldP spid="488" grpId="2" animBg="1"/>
      <p:bldP spid="489" grpId="0" animBg="1"/>
      <p:bldP spid="489" grpId="1" animBg="1"/>
      <p:bldP spid="489" grpId="2" animBg="1"/>
      <p:bldP spid="492" grpId="0" animBg="1"/>
      <p:bldP spid="492" grpId="1" animBg="1"/>
      <p:bldP spid="492" grpId="2" animBg="1"/>
      <p:bldP spid="493" grpId="0" animBg="1"/>
      <p:bldP spid="493" grpId="1" animBg="1"/>
      <p:bldP spid="493" grpId="2" animBg="1"/>
      <p:bldP spid="496" grpId="0" animBg="1"/>
      <p:bldP spid="496" grpId="1" animBg="1"/>
      <p:bldP spid="496" grpId="2" animBg="1"/>
      <p:bldP spid="497" grpId="0" animBg="1"/>
      <p:bldP spid="497" grpId="1" animBg="1"/>
      <p:bldP spid="497" grpId="2" animBg="1"/>
      <p:bldP spid="500" grpId="0" animBg="1"/>
      <p:bldP spid="500" grpId="1" animBg="1"/>
      <p:bldP spid="500" grpId="2" animBg="1"/>
      <p:bldP spid="501" grpId="0" animBg="1"/>
      <p:bldP spid="501" grpId="1" animBg="1"/>
      <p:bldP spid="501" grpId="2" animBg="1"/>
      <p:bldP spid="504" grpId="0" animBg="1"/>
      <p:bldP spid="504" grpId="1" animBg="1"/>
      <p:bldP spid="505" grpId="0" animBg="1"/>
      <p:bldP spid="505" grpId="1" animBg="1"/>
      <p:bldP spid="508" grpId="0" animBg="1"/>
      <p:bldP spid="508" grpId="1" animBg="1"/>
      <p:bldP spid="509" grpId="0" animBg="1"/>
      <p:bldP spid="509" grpId="1" animBg="1"/>
      <p:bldP spid="512" grpId="0" animBg="1"/>
      <p:bldP spid="512" grpId="1" animBg="1"/>
      <p:bldP spid="513" grpId="0" animBg="1"/>
      <p:bldP spid="513" grpId="1" animBg="1"/>
      <p:bldP spid="516" grpId="0" animBg="1"/>
      <p:bldP spid="516" grpId="1" animBg="1"/>
      <p:bldP spid="517" grpId="0" animBg="1"/>
      <p:bldP spid="517" grpId="1" animBg="1"/>
      <p:bldP spid="520" grpId="0" animBg="1"/>
      <p:bldP spid="520" grpId="1" animBg="1"/>
      <p:bldP spid="521" grpId="0" animBg="1"/>
      <p:bldP spid="521" grpId="1" animBg="1"/>
      <p:bldP spid="524" grpId="0" animBg="1"/>
      <p:bldP spid="524" grpId="1" animBg="1"/>
      <p:bldP spid="525" grpId="0" animBg="1"/>
      <p:bldP spid="525" grpId="1" animBg="1"/>
      <p:bldP spid="528" grpId="0" animBg="1"/>
      <p:bldP spid="528" grpId="1" animBg="1"/>
      <p:bldP spid="529" grpId="0" animBg="1"/>
      <p:bldP spid="529" grpId="1" animBg="1"/>
      <p:bldP spid="532" grpId="0" animBg="1"/>
      <p:bldP spid="532" grpId="1" animBg="1"/>
      <p:bldP spid="533" grpId="0" animBg="1"/>
      <p:bldP spid="533" grpId="1" animBg="1"/>
      <p:bldP spid="536" grpId="0" animBg="1"/>
      <p:bldP spid="536" grpId="1" animBg="1"/>
      <p:bldP spid="537" grpId="0" animBg="1"/>
      <p:bldP spid="537" grpId="1" animBg="1"/>
      <p:bldP spid="540" grpId="0" animBg="1"/>
      <p:bldP spid="540" grpId="1" animBg="1"/>
      <p:bldP spid="541" grpId="0" animBg="1"/>
      <p:bldP spid="541" grpId="1" animBg="1"/>
      <p:bldP spid="544" grpId="0" animBg="1"/>
      <p:bldP spid="544" grpId="1" animBg="1"/>
      <p:bldP spid="545" grpId="0" animBg="1"/>
      <p:bldP spid="545" grpId="1" animBg="1"/>
      <p:bldP spid="548" grpId="0" animBg="1"/>
      <p:bldP spid="548" grpId="1" animBg="1"/>
      <p:bldP spid="549" grpId="0" animBg="1"/>
      <p:bldP spid="549" grpId="1" animBg="1"/>
      <p:bldP spid="552" grpId="0" animBg="1"/>
      <p:bldP spid="552" grpId="1" animBg="1"/>
      <p:bldP spid="553" grpId="0" animBg="1"/>
      <p:bldP spid="553" grpId="1" animBg="1"/>
      <p:bldP spid="580" grpId="0" animBg="1"/>
      <p:bldP spid="580" grpId="1" animBg="1"/>
      <p:bldP spid="581" grpId="0" animBg="1"/>
      <p:bldP spid="581" grpId="1" animBg="1"/>
      <p:bldP spid="584" grpId="0" animBg="1"/>
      <p:bldP spid="584" grpId="1" animBg="1"/>
      <p:bldP spid="585" grpId="0" animBg="1"/>
      <p:bldP spid="585" grpId="1" animBg="1"/>
      <p:bldP spid="588" grpId="0" animBg="1"/>
      <p:bldP spid="588" grpId="1" animBg="1"/>
      <p:bldP spid="589" grpId="0" animBg="1"/>
      <p:bldP spid="589" grpId="1" animBg="1"/>
      <p:bldP spid="592" grpId="0" animBg="1"/>
      <p:bldP spid="592" grpId="1" animBg="1"/>
      <p:bldP spid="593" grpId="0" animBg="1"/>
      <p:bldP spid="593" grpId="1" animBg="1"/>
      <p:bldP spid="596" grpId="0" animBg="1"/>
      <p:bldP spid="596" grpId="1" animBg="1"/>
      <p:bldP spid="597" grpId="0" animBg="1"/>
      <p:bldP spid="597" grpId="1" animBg="1"/>
      <p:bldP spid="600" grpId="0" animBg="1"/>
      <p:bldP spid="600" grpId="1" animBg="1"/>
      <p:bldP spid="601" grpId="0" animBg="1"/>
      <p:bldP spid="601" grpId="1" animBg="1"/>
      <p:bldP spid="604" grpId="0" animBg="1"/>
      <p:bldP spid="604" grpId="1" animBg="1"/>
      <p:bldP spid="605" grpId="0" animBg="1"/>
      <p:bldP spid="605" grpId="1" animBg="1"/>
      <p:bldP spid="608" grpId="0" animBg="1"/>
      <p:bldP spid="608" grpId="1" animBg="1"/>
      <p:bldP spid="609" grpId="0" animBg="1"/>
      <p:bldP spid="609" grpId="1" animBg="1"/>
      <p:bldP spid="612" grpId="0" animBg="1"/>
      <p:bldP spid="612" grpId="1" animBg="1"/>
      <p:bldP spid="613" grpId="0" animBg="1"/>
      <p:bldP spid="613" grpId="1" animBg="1"/>
      <p:bldP spid="616" grpId="0" animBg="1"/>
      <p:bldP spid="616" grpId="1" animBg="1"/>
      <p:bldP spid="617" grpId="0" animBg="1"/>
      <p:bldP spid="617" grpId="1" animBg="1"/>
      <p:bldP spid="620" grpId="0" animBg="1"/>
      <p:bldP spid="620" grpId="1" animBg="1"/>
      <p:bldP spid="621" grpId="0" animBg="1"/>
      <p:bldP spid="621" grpId="1" animBg="1"/>
      <p:bldP spid="624" grpId="0" animBg="1"/>
      <p:bldP spid="624" grpId="1" animBg="1"/>
      <p:bldP spid="625" grpId="0" animBg="1"/>
      <p:bldP spid="625" grpId="1" animBg="1"/>
      <p:bldP spid="628" grpId="0" animBg="1"/>
      <p:bldP spid="628" grpId="1" animBg="1"/>
      <p:bldP spid="629" grpId="0" animBg="1"/>
      <p:bldP spid="629" grpId="1" animBg="1"/>
      <p:bldP spid="632" grpId="0" animBg="1"/>
      <p:bldP spid="632" grpId="1" animBg="1"/>
      <p:bldP spid="633" grpId="0" animBg="1"/>
      <p:bldP spid="633" grpId="1" animBg="1"/>
      <p:bldP spid="636" grpId="0" animBg="1"/>
      <p:bldP spid="636" grpId="1" animBg="1"/>
      <p:bldP spid="637" grpId="0" animBg="1"/>
      <p:bldP spid="637" grpId="1" animBg="1"/>
      <p:bldP spid="640" grpId="0" animBg="1"/>
      <p:bldP spid="640" grpId="1" animBg="1"/>
      <p:bldP spid="641" grpId="0" animBg="1"/>
      <p:bldP spid="641" grpId="1" animBg="1"/>
      <p:bldP spid="644" grpId="0" animBg="1"/>
      <p:bldP spid="644" grpId="1" animBg="1"/>
      <p:bldP spid="645" grpId="0" animBg="1"/>
      <p:bldP spid="645" grpId="1" animBg="1"/>
      <p:bldP spid="648" grpId="0" animBg="1"/>
      <p:bldP spid="648" grpId="1" animBg="1"/>
      <p:bldP spid="649" grpId="0" animBg="1"/>
      <p:bldP spid="649" grpId="1" animBg="1"/>
      <p:bldP spid="652" grpId="0" animBg="1"/>
      <p:bldP spid="652" grpId="1" animBg="1"/>
      <p:bldP spid="653" grpId="0" animBg="1"/>
      <p:bldP spid="653" grpId="1" animBg="1"/>
      <p:bldP spid="656" grpId="0" animBg="1"/>
      <p:bldP spid="656" grpId="1" animBg="1"/>
      <p:bldP spid="657" grpId="0" animBg="1"/>
      <p:bldP spid="657" grpId="1" animBg="1"/>
      <p:bldP spid="660" grpId="0" animBg="1"/>
      <p:bldP spid="660" grpId="1" animBg="1"/>
      <p:bldP spid="661" grpId="0" animBg="1"/>
      <p:bldP spid="661" grpId="1" animBg="1"/>
      <p:bldP spid="664" grpId="0" animBg="1"/>
      <p:bldP spid="664" grpId="1" animBg="1"/>
      <p:bldP spid="665" grpId="0" animBg="1"/>
      <p:bldP spid="665" grpId="1" animBg="1"/>
      <p:bldP spid="668" grpId="0" animBg="1"/>
      <p:bldP spid="668" grpId="1" animBg="1"/>
      <p:bldP spid="669" grpId="0" animBg="1"/>
      <p:bldP spid="669" grpId="1" animBg="1"/>
      <p:bldP spid="672" grpId="0" animBg="1"/>
      <p:bldP spid="672" grpId="1" animBg="1"/>
      <p:bldP spid="673" grpId="0" animBg="1"/>
      <p:bldP spid="673" grpId="1" animBg="1"/>
      <p:bldP spid="264" grpId="1" animBg="1"/>
      <p:bldP spid="265" grpId="1" animBg="1"/>
      <p:bldP spid="262" grpId="0" animBg="1"/>
      <p:bldP spid="305" grpId="0" animBg="1"/>
      <p:bldP spid="30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" name="Google Shape;404;p33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20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Google Shape;226;p17">
            <a:extLst>
              <a:ext uri="{FF2B5EF4-FFF2-40B4-BE49-F238E27FC236}">
                <a16:creationId xmlns:a16="http://schemas.microsoft.com/office/drawing/2014/main" xmlns="" id="{8C3FE381-4238-4608-885D-EBC8AAF99BC5}"/>
              </a:ext>
            </a:extLst>
          </p:cNvPr>
          <p:cNvSpPr txBox="1">
            <a:spLocks/>
          </p:cNvSpPr>
          <p:nvPr/>
        </p:nvSpPr>
        <p:spPr>
          <a:xfrm>
            <a:off x="2137522" y="2256883"/>
            <a:ext cx="5166793" cy="638717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vi-VN" sz="2000" b="1" i="1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Hôm nay trời trong xanh, tặng đội ô may mắn</a:t>
            </a:r>
            <a:endParaRPr lang="vi-VN" sz="2000" dirty="0" smtClean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0" name="Google Shape;220;p16">
            <a:extLst>
              <a:ext uri="{FF2B5EF4-FFF2-40B4-BE49-F238E27FC236}">
                <a16:creationId xmlns:a16="http://schemas.microsoft.com/office/drawing/2014/main" xmlns="" id="{E6443C61-4A6D-44A7-829B-5CAED2831EB5}"/>
              </a:ext>
            </a:extLst>
          </p:cNvPr>
          <p:cNvSpPr txBox="1"/>
          <p:nvPr/>
        </p:nvSpPr>
        <p:spPr>
          <a:xfrm>
            <a:off x="3244653" y="881743"/>
            <a:ext cx="2768049" cy="65243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63500" dist="38100" algn="l" rotWithShape="0">
              <a:prstClr val="black">
                <a:alpha val="5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 smtClean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SỐ </a:t>
            </a:r>
            <a:r>
              <a:rPr lang="en-US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1</a:t>
            </a:r>
            <a:r>
              <a:rPr lang="en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8</a:t>
            </a:r>
            <a:endParaRPr sz="2500" b="1" dirty="0">
              <a:solidFill>
                <a:srgbClr val="0070C0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15" name="Hình chữ nhật: Góc Tròn 14">
            <a:hlinkClick r:id="rId3" action="ppaction://hlinksldjump"/>
            <a:extLst>
              <a:ext uri="{FF2B5EF4-FFF2-40B4-BE49-F238E27FC236}">
                <a16:creationId xmlns:a16="http://schemas.microsoft.com/office/drawing/2014/main" xmlns="" id="{D1622239-1AE0-4970-B068-02D1C4D668C3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6" name="Google Shape;226;p17">
            <a:extLst>
              <a:ext uri="{FF2B5EF4-FFF2-40B4-BE49-F238E27FC236}">
                <a16:creationId xmlns:a16="http://schemas.microsoft.com/office/drawing/2014/main" xmlns="" id="{8C3FE381-4238-4608-885D-EBC8AAF99BC5}"/>
              </a:ext>
            </a:extLst>
          </p:cNvPr>
          <p:cNvSpPr txBox="1">
            <a:spLocks/>
          </p:cNvSpPr>
          <p:nvPr/>
        </p:nvSpPr>
        <p:spPr>
          <a:xfrm>
            <a:off x="2137521" y="3385453"/>
            <a:ext cx="5166793" cy="729348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vi-VN" sz="2000" dirty="0" smtClean="0">
                <a:solidFill>
                  <a:srgbClr val="EF6222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trời mưa cũng tặng</a:t>
            </a:r>
            <a:endParaRPr lang="vi-VN" sz="2000" dirty="0" smtClean="0">
              <a:solidFill>
                <a:srgbClr val="EF6222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" name="Google Shape;412;p34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21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Google Shape;220;p16">
            <a:extLst>
              <a:ext uri="{FF2B5EF4-FFF2-40B4-BE49-F238E27FC236}">
                <a16:creationId xmlns:a16="http://schemas.microsoft.com/office/drawing/2014/main" xmlns="" id="{7D8EF470-10AD-4950-BFC5-A5E5B8538911}"/>
              </a:ext>
            </a:extLst>
          </p:cNvPr>
          <p:cNvSpPr txBox="1"/>
          <p:nvPr/>
        </p:nvSpPr>
        <p:spPr>
          <a:xfrm>
            <a:off x="3084299" y="627846"/>
            <a:ext cx="2975400" cy="1141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CÂU TỰ LUẬN SỐ 1</a:t>
            </a:r>
            <a:r>
              <a:rPr lang="en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9</a:t>
            </a:r>
            <a:endParaRPr sz="3000" b="1" dirty="0">
              <a:solidFill>
                <a:srgbClr val="00ACC3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9" name="Hình chữ nhật: Góc Tròn 8">
            <a:hlinkClick r:id="rId3" action="ppaction://hlinksldjump"/>
            <a:extLst>
              <a:ext uri="{FF2B5EF4-FFF2-40B4-BE49-F238E27FC236}">
                <a16:creationId xmlns:a16="http://schemas.microsoft.com/office/drawing/2014/main" xmlns="" id="{5190F13A-1C45-4592-A837-F832059CBEC6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0" name="Google Shape;226;p17">
            <a:extLst>
              <a:ext uri="{FF2B5EF4-FFF2-40B4-BE49-F238E27FC236}">
                <a16:creationId xmlns:a16="http://schemas.microsoft.com/office/drawing/2014/main" xmlns="" id="{8C3FE381-4238-4608-885D-EBC8AAF99BC5}"/>
              </a:ext>
            </a:extLst>
          </p:cNvPr>
          <p:cNvSpPr txBox="1">
            <a:spLocks/>
          </p:cNvSpPr>
          <p:nvPr/>
        </p:nvSpPr>
        <p:spPr>
          <a:xfrm>
            <a:off x="2137522" y="2256883"/>
            <a:ext cx="5166793" cy="638717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vi-VN" sz="2000" b="1" i="1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Sống tốt, tặng ô may mắn cho đội!</a:t>
            </a:r>
            <a:endParaRPr lang="vi-VN" sz="2000" dirty="0" smtClean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35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22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Google Shape;220;p16">
            <a:extLst>
              <a:ext uri="{FF2B5EF4-FFF2-40B4-BE49-F238E27FC236}">
                <a16:creationId xmlns:a16="http://schemas.microsoft.com/office/drawing/2014/main" xmlns="" id="{63263CAE-AB19-4E5F-ACAD-7378E3A3C9AC}"/>
              </a:ext>
            </a:extLst>
          </p:cNvPr>
          <p:cNvSpPr txBox="1"/>
          <p:nvPr/>
        </p:nvSpPr>
        <p:spPr>
          <a:xfrm>
            <a:off x="5170074" y="181708"/>
            <a:ext cx="2803096" cy="101262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>
            <a:outerShdw blurRad="63500" dist="38100" algn="l" rotWithShape="0">
              <a:prstClr val="black">
                <a:alpha val="5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TRẮC NGHIỆM SỐ </a:t>
            </a:r>
            <a:r>
              <a:rPr lang="en" sz="2500" b="1" dirty="0">
                <a:solidFill>
                  <a:srgbClr val="0070C0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20</a:t>
            </a:r>
            <a:endParaRPr sz="2500" b="1" dirty="0">
              <a:solidFill>
                <a:srgbClr val="0070C0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8" name="Hình chữ nhật: A">
            <a:extLst>
              <a:ext uri="{FF2B5EF4-FFF2-40B4-BE49-F238E27FC236}">
                <a16:creationId xmlns:a16="http://schemas.microsoft.com/office/drawing/2014/main" xmlns="" id="{F9F58D9C-D2A5-4AA5-B8A5-CF26BAE1D202}"/>
              </a:ext>
            </a:extLst>
          </p:cNvPr>
          <p:cNvSpPr/>
          <p:nvPr/>
        </p:nvSpPr>
        <p:spPr>
          <a:xfrm>
            <a:off x="2013857" y="3869431"/>
            <a:ext cx="2579297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: 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x</a:t>
            </a:r>
            <a:r>
              <a:rPr lang="fr-FR" sz="20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10xy + y – 4 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9" name="Hình chữ nhật: C">
            <a:extLst>
              <a:ext uri="{FF2B5EF4-FFF2-40B4-BE49-F238E27FC236}">
                <a16:creationId xmlns:a16="http://schemas.microsoft.com/office/drawing/2014/main" xmlns="" id="{C96DA360-68CE-4BF4-BC46-0B14D5A18E8C}"/>
              </a:ext>
            </a:extLst>
          </p:cNvPr>
          <p:cNvSpPr/>
          <p:nvPr/>
        </p:nvSpPr>
        <p:spPr>
          <a:xfrm>
            <a:off x="2013857" y="3122342"/>
            <a:ext cx="2579297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A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-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x</a:t>
            </a:r>
            <a:r>
              <a:rPr lang="fr-FR" sz="20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10xy + y – 4 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0" name="Hình chữ nhật: B">
            <a:extLst>
              <a:ext uri="{FF2B5EF4-FFF2-40B4-BE49-F238E27FC236}">
                <a16:creationId xmlns:a16="http://schemas.microsoft.com/office/drawing/2014/main" xmlns="" id="{17268DE3-11AF-49B4-92E0-8FC6DA06261C}"/>
              </a:ext>
            </a:extLst>
          </p:cNvPr>
          <p:cNvSpPr/>
          <p:nvPr/>
        </p:nvSpPr>
        <p:spPr>
          <a:xfrm>
            <a:off x="4877440" y="3123125"/>
            <a:ext cx="2482916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B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0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fr-FR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y – 4 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1" name="Hình chữ nhật: D">
            <a:extLst>
              <a:ext uri="{FF2B5EF4-FFF2-40B4-BE49-F238E27FC236}">
                <a16:creationId xmlns:a16="http://schemas.microsoft.com/office/drawing/2014/main" xmlns="" id="{9BF1DB8A-2BD3-485A-BE22-A6EA7D84A2F8}"/>
              </a:ext>
            </a:extLst>
          </p:cNvPr>
          <p:cNvSpPr/>
          <p:nvPr/>
        </p:nvSpPr>
        <p:spPr>
          <a:xfrm>
            <a:off x="4877440" y="3869431"/>
            <a:ext cx="2482916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D: 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x</a:t>
            </a:r>
            <a:r>
              <a:rPr lang="fr-FR" sz="20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fr-FR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 – 4 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2" name="Hình chữ nhật: Góc Tròn 11">
            <a:hlinkClick r:id="rId3" action="ppaction://hlinksldjump"/>
            <a:extLst>
              <a:ext uri="{FF2B5EF4-FFF2-40B4-BE49-F238E27FC236}">
                <a16:creationId xmlns:a16="http://schemas.microsoft.com/office/drawing/2014/main" xmlns="" id="{BE320325-538F-4EE3-BF15-4F91A6F3EC6C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3" name="Google Shape;218;p16">
            <a:extLst>
              <a:ext uri="{FF2B5EF4-FFF2-40B4-BE49-F238E27FC236}">
                <a16:creationId xmlns:a16="http://schemas.microsoft.com/office/drawing/2014/main" xmlns="" id="{4E0C6763-422C-4EAB-8841-39F60C73AE86}"/>
              </a:ext>
            </a:extLst>
          </p:cNvPr>
          <p:cNvSpPr txBox="1">
            <a:spLocks/>
          </p:cNvSpPr>
          <p:nvPr/>
        </p:nvSpPr>
        <p:spPr>
          <a:xfrm>
            <a:off x="1303858" y="1447800"/>
            <a:ext cx="6326733" cy="1428750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hai đa thức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000" dirty="0">
                <a:latin typeface="Times New Roman" pitchFamily="18" charset="0"/>
                <a:cs typeface="Times New Roman" pitchFamily="18" charset="0"/>
              </a:rPr>
              <a:t>+ 5xy – 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	N =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t-BR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– 5xy + 3 – y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 =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" name="Google Shape;755;p42"/>
          <p:cNvSpPr txBox="1"/>
          <p:nvPr/>
        </p:nvSpPr>
        <p:spPr>
          <a:xfrm>
            <a:off x="1106100" y="1295099"/>
            <a:ext cx="6931800" cy="26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4500" b="1" dirty="0">
                <a:solidFill>
                  <a:srgbClr val="434343"/>
                </a:solidFill>
                <a:latin typeface="Montserrat"/>
                <a:ea typeface="Montserrat"/>
                <a:cs typeface="Montserrat"/>
                <a:sym typeface="Montserrat"/>
              </a:rPr>
              <a:t>T</a:t>
            </a:r>
            <a:r>
              <a:rPr lang="en-US" sz="4500" b="1" dirty="0">
                <a:solidFill>
                  <a:srgbClr val="434343"/>
                </a:solidFill>
                <a:latin typeface="Montserrat"/>
                <a:ea typeface="Montserrat"/>
                <a:cs typeface="Montserrat"/>
                <a:sym typeface="Montserrat"/>
              </a:rPr>
              <a:t>hank you for watching !!!</a:t>
            </a:r>
            <a:endParaRPr sz="4500" b="1" dirty="0">
              <a:solidFill>
                <a:srgbClr val="434343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9" name="Google Shape;748;p41">
            <a:extLst>
              <a:ext uri="{FF2B5EF4-FFF2-40B4-BE49-F238E27FC236}">
                <a16:creationId xmlns:a16="http://schemas.microsoft.com/office/drawing/2014/main" xmlns="" id="{E8299E1F-3170-4EA4-93D7-AD3B73C20BB7}"/>
              </a:ext>
            </a:extLst>
          </p:cNvPr>
          <p:cNvSpPr txBox="1"/>
          <p:nvPr/>
        </p:nvSpPr>
        <p:spPr>
          <a:xfrm>
            <a:off x="3851700" y="2933102"/>
            <a:ext cx="1440600" cy="129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</a:pPr>
            <a:r>
              <a:rPr lang="en" sz="9600" dirty="0">
                <a:solidFill>
                  <a:srgbClr val="197B8C"/>
                </a:solidFill>
                <a:latin typeface="Varela Round"/>
                <a:ea typeface="Varela Round"/>
                <a:cs typeface="Varela Round"/>
                <a:sym typeface="Varela Round"/>
              </a:rPr>
              <a:t>😉</a:t>
            </a:r>
            <a:endParaRPr sz="9600" dirty="0">
              <a:solidFill>
                <a:srgbClr val="197B8C"/>
              </a:solidFill>
              <a:latin typeface="Varela Round"/>
              <a:ea typeface="Varela Round"/>
              <a:cs typeface="Varela Round"/>
              <a:sym typeface="Varela Round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16"/>
          <p:cNvSpPr txBox="1">
            <a:spLocks noGrp="1"/>
          </p:cNvSpPr>
          <p:nvPr>
            <p:ph type="ctrTitle"/>
          </p:nvPr>
        </p:nvSpPr>
        <p:spPr>
          <a:xfrm>
            <a:off x="1" y="1706615"/>
            <a:ext cx="9144000" cy="776451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 smtClean="0"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Thu gọn đa thức: </a:t>
            </a:r>
            <a:endParaRPr dirty="0">
              <a:latin typeface="+mj-lt"/>
              <a:ea typeface="Noto Serif" panose="02020600060500020200" pitchFamily="18" charset="0"/>
              <a:cs typeface="Noto Serif" panose="02020600060500020200" pitchFamily="18" charset="0"/>
            </a:endParaRPr>
          </a:p>
        </p:txBody>
      </p:sp>
      <p:sp>
        <p:nvSpPr>
          <p:cNvPr id="219" name="Google Shape;219;p16"/>
          <p:cNvSpPr txBox="1">
            <a:spLocks noGrp="1"/>
          </p:cNvSpPr>
          <p:nvPr>
            <p:ph type="subTitle" idx="1"/>
          </p:nvPr>
        </p:nvSpPr>
        <p:spPr>
          <a:xfrm>
            <a:off x="1179688" y="2832544"/>
            <a:ext cx="6784622" cy="117501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0" dirty="0" smtClean="0">
                <a:solidFill>
                  <a:srgbClr val="FF0000"/>
                </a:solidFill>
                <a:latin typeface="Noto Serif" panose="02020600060500020200" pitchFamily="18" charset="0"/>
                <a:ea typeface="Noto Serif" panose="02020600060500020200" pitchFamily="18" charset="0"/>
                <a:cs typeface="Noto Serif" panose="02020600060500020200" pitchFamily="18" charset="0"/>
              </a:rPr>
              <a:t>A = x</a:t>
            </a:r>
            <a:r>
              <a:rPr lang="vi-VN" b="0" baseline="30000" dirty="0" smtClean="0">
                <a:solidFill>
                  <a:srgbClr val="FF0000"/>
                </a:solidFill>
                <a:latin typeface="Noto Serif" panose="02020600060500020200" pitchFamily="18" charset="0"/>
                <a:ea typeface="Noto Serif" panose="02020600060500020200" pitchFamily="18" charset="0"/>
                <a:cs typeface="Noto Serif" panose="02020600060500020200" pitchFamily="18" charset="0"/>
              </a:rPr>
              <a:t>2</a:t>
            </a:r>
            <a:r>
              <a:rPr lang="vi-VN" b="0" dirty="0" smtClean="0">
                <a:solidFill>
                  <a:srgbClr val="FF0000"/>
                </a:solidFill>
                <a:latin typeface="Noto Serif" panose="02020600060500020200" pitchFamily="18" charset="0"/>
                <a:ea typeface="Noto Serif" panose="02020600060500020200" pitchFamily="18" charset="0"/>
                <a:cs typeface="Noto Serif" panose="02020600060500020200" pitchFamily="18" charset="0"/>
              </a:rPr>
              <a:t>y</a:t>
            </a:r>
            <a:endParaRPr b="0" dirty="0">
              <a:solidFill>
                <a:srgbClr val="FF0000"/>
              </a:solidFill>
              <a:latin typeface="Noto Serif" panose="02020600060500020200" pitchFamily="18" charset="0"/>
              <a:ea typeface="Noto Serif" panose="02020600060500020200" pitchFamily="18" charset="0"/>
              <a:cs typeface="Noto Serif" panose="02020600060500020200" pitchFamily="18" charset="0"/>
            </a:endParaRPr>
          </a:p>
        </p:txBody>
      </p:sp>
      <p:sp>
        <p:nvSpPr>
          <p:cNvPr id="221" name="Google Shape;221;p16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sp>
        <p:nvSpPr>
          <p:cNvPr id="220" name="Google Shape;220;p16"/>
          <p:cNvSpPr txBox="1"/>
          <p:nvPr/>
        </p:nvSpPr>
        <p:spPr>
          <a:xfrm>
            <a:off x="3084299" y="565275"/>
            <a:ext cx="2975400" cy="1141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rgbClr val="00ACC3"/>
                </a:solidFill>
                <a:latin typeface="Varela Round"/>
                <a:ea typeface="Varela Round"/>
                <a:cs typeface="Varela Round"/>
                <a:sym typeface="Varela Round"/>
              </a:rPr>
              <a:t>CÂU TỰ LUẬN SỐ </a:t>
            </a:r>
            <a:r>
              <a:rPr lang="en" sz="3000" b="1" dirty="0">
                <a:solidFill>
                  <a:srgbClr val="00ACC3"/>
                </a:solidFill>
                <a:latin typeface="Varela Round"/>
                <a:ea typeface="Varela Round"/>
                <a:cs typeface="Varela Round"/>
                <a:sym typeface="Varela Round"/>
              </a:rPr>
              <a:t>1</a:t>
            </a:r>
            <a:endParaRPr sz="3000" b="1" dirty="0">
              <a:solidFill>
                <a:srgbClr val="00ACC3"/>
              </a:solidFill>
              <a:latin typeface="Varela Round"/>
              <a:ea typeface="Varela Round"/>
              <a:cs typeface="Varela Round"/>
              <a:sym typeface="Varela Round"/>
            </a:endParaRPr>
          </a:p>
        </p:txBody>
      </p:sp>
      <p:sp>
        <p:nvSpPr>
          <p:cNvPr id="2" name="Hình chữ nhật: Góc Tròn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24F28538-283A-4A18-A4EB-0A76A1B20F78}"/>
              </a:ext>
            </a:extLst>
          </p:cNvPr>
          <p:cNvSpPr/>
          <p:nvPr/>
        </p:nvSpPr>
        <p:spPr>
          <a:xfrm>
            <a:off x="7630591" y="4794476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oto Serif" panose="02020600060500020200" pitchFamily="18" charset="0"/>
                <a:ea typeface="Noto Serif" panose="02020600060500020200" pitchFamily="18" charset="0"/>
                <a:cs typeface="Noto Serif" panose="02020600060500020200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oto Serif" panose="02020600060500020200" pitchFamily="18" charset="0"/>
                <a:ea typeface="Noto Serif" panose="02020600060500020200" pitchFamily="18" charset="0"/>
                <a:cs typeface="Noto Serif" panose="02020600060500020200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Noto Serif" panose="02020600060500020200" pitchFamily="18" charset="0"/>
              <a:ea typeface="Noto Serif" panose="02020600060500020200" pitchFamily="18" charset="0"/>
              <a:cs typeface="Noto Serif" panose="02020600060500020200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33404"/>
              </p:ext>
            </p:extLst>
          </p:nvPr>
        </p:nvGraphicFramePr>
        <p:xfrm>
          <a:off x="3957634" y="1919288"/>
          <a:ext cx="42179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955520" imgH="228600" progId="Equation.DSMT4">
                  <p:embed/>
                </p:oleObj>
              </mc:Choice>
              <mc:Fallback>
                <p:oleObj name="Equation" r:id="rId5" imgW="195552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4" y="1919288"/>
                        <a:ext cx="421798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Google Shape;226;p17"/>
          <p:cNvSpPr txBox="1">
            <a:spLocks noGrp="1"/>
          </p:cNvSpPr>
          <p:nvPr>
            <p:ph type="body" idx="1"/>
          </p:nvPr>
        </p:nvSpPr>
        <p:spPr>
          <a:xfrm>
            <a:off x="733777" y="1866995"/>
            <a:ext cx="7281333" cy="66320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600"/>
              </a:spcBef>
              <a:spcAft>
                <a:spcPts val="0"/>
              </a:spcAft>
              <a:buNone/>
            </a:pPr>
            <a:r>
              <a:rPr lang="vi-VN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Bậc của đa thức x</a:t>
            </a:r>
            <a:r>
              <a:rPr lang="vi-VN" baseline="30000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4</a:t>
            </a:r>
            <a:r>
              <a:rPr lang="vi-VN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y</a:t>
            </a:r>
            <a:r>
              <a:rPr lang="vi-VN" baseline="30000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2</a:t>
            </a:r>
            <a:r>
              <a:rPr lang="vi-VN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 + 2xy</a:t>
            </a:r>
            <a:r>
              <a:rPr lang="vi-VN" baseline="30000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3</a:t>
            </a:r>
            <a:r>
              <a:rPr lang="vi-VN" dirty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 </a:t>
            </a:r>
            <a:r>
              <a:rPr lang="vi-VN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– x</a:t>
            </a:r>
            <a:r>
              <a:rPr lang="vi-VN" baseline="30000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3</a:t>
            </a:r>
            <a:r>
              <a:rPr lang="vi-VN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y</a:t>
            </a:r>
            <a:r>
              <a:rPr lang="vi-VN" baseline="30000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2</a:t>
            </a:r>
            <a:r>
              <a:rPr lang="vi-VN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x – 2x</a:t>
            </a:r>
            <a:r>
              <a:rPr lang="vi-VN" baseline="30000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3</a:t>
            </a:r>
            <a:r>
              <a:rPr lang="vi-VN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y + 4</a:t>
            </a:r>
            <a:r>
              <a:rPr lang="vi-VN" baseline="30000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20</a:t>
            </a:r>
            <a:r>
              <a:rPr lang="vi-VN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 là:</a:t>
            </a:r>
            <a:endParaRPr dirty="0">
              <a:solidFill>
                <a:schemeClr val="tx1"/>
              </a:solidFill>
              <a:latin typeface="+mj-lt"/>
              <a:ea typeface="Noto Serif" panose="02020600060500020200" pitchFamily="18" charset="0"/>
              <a:cs typeface="Noto Serif" panose="02020600060500020200" pitchFamily="18" charset="0"/>
            </a:endParaRPr>
          </a:p>
        </p:txBody>
      </p:sp>
      <p:sp>
        <p:nvSpPr>
          <p:cNvPr id="4" name="Google Shape;220;p16">
            <a:extLst>
              <a:ext uri="{FF2B5EF4-FFF2-40B4-BE49-F238E27FC236}">
                <a16:creationId xmlns:a16="http://schemas.microsoft.com/office/drawing/2014/main" xmlns="" id="{27963E7B-A2C8-4410-854C-B9E4EBED969A}"/>
              </a:ext>
            </a:extLst>
          </p:cNvPr>
          <p:cNvSpPr txBox="1"/>
          <p:nvPr/>
        </p:nvSpPr>
        <p:spPr>
          <a:xfrm>
            <a:off x="2356904" y="505371"/>
            <a:ext cx="4430192" cy="115685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63500" dist="38100" algn="l" rotWithShape="0">
              <a:prstClr val="black">
                <a:alpha val="5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rgbClr val="00ACC3"/>
                </a:solidFill>
                <a:latin typeface="+mj-lt"/>
                <a:ea typeface="Varela Round"/>
                <a:cs typeface="Varela Round"/>
                <a:sym typeface="Varela Round"/>
              </a:rPr>
              <a:t>CÂU TRẮC NGHIỆM SỐ </a:t>
            </a:r>
            <a:r>
              <a:rPr lang="en" sz="3000" b="1" dirty="0">
                <a:solidFill>
                  <a:srgbClr val="00ACC3"/>
                </a:solidFill>
                <a:latin typeface="+mj-lt"/>
                <a:ea typeface="Varela Round"/>
                <a:cs typeface="Varela Round"/>
                <a:sym typeface="Varela Round"/>
              </a:rPr>
              <a:t>2</a:t>
            </a:r>
            <a:endParaRPr sz="3000" b="1" dirty="0">
              <a:solidFill>
                <a:srgbClr val="00ACC3"/>
              </a:solidFill>
              <a:latin typeface="+mj-lt"/>
              <a:ea typeface="Varela Round"/>
              <a:cs typeface="Varela Round"/>
              <a:sym typeface="Varela Round"/>
            </a:endParaRPr>
          </a:p>
        </p:txBody>
      </p:sp>
      <p:sp>
        <p:nvSpPr>
          <p:cNvPr id="2" name="Hình chữ nhật: A">
            <a:extLst>
              <a:ext uri="{FF2B5EF4-FFF2-40B4-BE49-F238E27FC236}">
                <a16:creationId xmlns:a16="http://schemas.microsoft.com/office/drawing/2014/main" xmlns="" id="{C49DCC2D-DF8F-4FE2-B4D6-7D04E517B935}"/>
              </a:ext>
            </a:extLst>
          </p:cNvPr>
          <p:cNvSpPr/>
          <p:nvPr/>
        </p:nvSpPr>
        <p:spPr>
          <a:xfrm>
            <a:off x="2016369" y="3228621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A: </a:t>
            </a:r>
            <a:r>
              <a:rPr lang="vi-VN" dirty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4</a:t>
            </a:r>
            <a:endParaRPr lang="vi-VN" dirty="0">
              <a:solidFill>
                <a:schemeClr val="tx1"/>
              </a:solidFill>
              <a:latin typeface="+mj-lt"/>
              <a:ea typeface="Noto Serif" panose="02020600060500020200" pitchFamily="18" charset="0"/>
              <a:cs typeface="Noto Serif" panose="02020600060500020200" pitchFamily="18" charset="0"/>
            </a:endParaRPr>
          </a:p>
        </p:txBody>
      </p:sp>
      <p:sp>
        <p:nvSpPr>
          <p:cNvPr id="6" name="Hình chữ nhật: C">
            <a:extLst>
              <a:ext uri="{FF2B5EF4-FFF2-40B4-BE49-F238E27FC236}">
                <a16:creationId xmlns:a16="http://schemas.microsoft.com/office/drawing/2014/main" xmlns="" id="{42AD9698-6582-4694-A8B5-9551BE89E968}"/>
              </a:ext>
            </a:extLst>
          </p:cNvPr>
          <p:cNvSpPr/>
          <p:nvPr/>
        </p:nvSpPr>
        <p:spPr>
          <a:xfrm>
            <a:off x="2016369" y="3974926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C: </a:t>
            </a:r>
            <a:r>
              <a:rPr lang="vi-VN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1</a:t>
            </a:r>
            <a:endParaRPr lang="vi-VN" dirty="0">
              <a:solidFill>
                <a:schemeClr val="tx1"/>
              </a:solidFill>
              <a:latin typeface="+mj-lt"/>
              <a:ea typeface="Noto Serif" panose="02020600060500020200" pitchFamily="18" charset="0"/>
              <a:cs typeface="Noto Serif" panose="02020600060500020200" pitchFamily="18" charset="0"/>
            </a:endParaRPr>
          </a:p>
        </p:txBody>
      </p:sp>
      <p:sp>
        <p:nvSpPr>
          <p:cNvPr id="7" name="Hình chữ nhật: B">
            <a:extLst>
              <a:ext uri="{FF2B5EF4-FFF2-40B4-BE49-F238E27FC236}">
                <a16:creationId xmlns:a16="http://schemas.microsoft.com/office/drawing/2014/main" xmlns="" id="{69CB47B0-0E47-4DCB-983B-4CD40A75BCB3}"/>
              </a:ext>
            </a:extLst>
          </p:cNvPr>
          <p:cNvSpPr/>
          <p:nvPr/>
        </p:nvSpPr>
        <p:spPr>
          <a:xfrm>
            <a:off x="4707519" y="3228620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B: </a:t>
            </a:r>
            <a:r>
              <a:rPr lang="vi-VN" dirty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6</a:t>
            </a:r>
            <a:endParaRPr lang="vi-VN" dirty="0">
              <a:solidFill>
                <a:schemeClr val="tx1"/>
              </a:solidFill>
              <a:latin typeface="+mj-lt"/>
              <a:ea typeface="Noto Serif" panose="02020600060500020200" pitchFamily="18" charset="0"/>
              <a:cs typeface="Noto Serif" panose="02020600060500020200" pitchFamily="18" charset="0"/>
            </a:endParaRPr>
          </a:p>
        </p:txBody>
      </p:sp>
      <p:sp>
        <p:nvSpPr>
          <p:cNvPr id="8" name="Hình chữ nhật: D">
            <a:extLst>
              <a:ext uri="{FF2B5EF4-FFF2-40B4-BE49-F238E27FC236}">
                <a16:creationId xmlns:a16="http://schemas.microsoft.com/office/drawing/2014/main" xmlns="" id="{828F3982-DA6B-4223-9381-1A049B4070BF}"/>
              </a:ext>
            </a:extLst>
          </p:cNvPr>
          <p:cNvSpPr/>
          <p:nvPr/>
        </p:nvSpPr>
        <p:spPr>
          <a:xfrm>
            <a:off x="4707519" y="3974926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D: </a:t>
            </a:r>
            <a:r>
              <a:rPr lang="vi-VN" dirty="0" smtClean="0">
                <a:solidFill>
                  <a:schemeClr val="tx1"/>
                </a:solidFill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20</a:t>
            </a:r>
            <a:endParaRPr lang="vi-VN" dirty="0">
              <a:solidFill>
                <a:schemeClr val="tx1"/>
              </a:solidFill>
              <a:latin typeface="+mj-lt"/>
              <a:ea typeface="Noto Serif" panose="02020600060500020200" pitchFamily="18" charset="0"/>
              <a:cs typeface="Noto Serif" panose="02020600060500020200" pitchFamily="18" charset="0"/>
            </a:endParaRPr>
          </a:p>
        </p:txBody>
      </p:sp>
      <p:sp>
        <p:nvSpPr>
          <p:cNvPr id="9" name="Hình chữ nhật: Góc Tròn 8">
            <a:hlinkClick r:id="rId3" action="ppaction://hlinksldjump"/>
            <a:extLst>
              <a:ext uri="{FF2B5EF4-FFF2-40B4-BE49-F238E27FC236}">
                <a16:creationId xmlns:a16="http://schemas.microsoft.com/office/drawing/2014/main" xmlns="" id="{983D6233-1705-4C42-AD24-2179283C4FFF}"/>
              </a:ext>
            </a:extLst>
          </p:cNvPr>
          <p:cNvSpPr/>
          <p:nvPr/>
        </p:nvSpPr>
        <p:spPr>
          <a:xfrm>
            <a:off x="7574844" y="4740336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Noto Serif" panose="02020600060500020200" pitchFamily="18" charset="0"/>
                <a:cs typeface="Noto Serif" panose="02020600060500020200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Noto Serif" panose="02020600060500020200" pitchFamily="18" charset="0"/>
              <a:cs typeface="Noto Serif" panose="02020600060500020200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p18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5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Google Shape;218;p16">
            <a:extLst>
              <a:ext uri="{FF2B5EF4-FFF2-40B4-BE49-F238E27FC236}">
                <a16:creationId xmlns:a16="http://schemas.microsoft.com/office/drawing/2014/main" xmlns="" id="{D84E1AF6-4367-4E40-82C4-C84633D56547}"/>
              </a:ext>
            </a:extLst>
          </p:cNvPr>
          <p:cNvSpPr txBox="1">
            <a:spLocks/>
          </p:cNvSpPr>
          <p:nvPr/>
        </p:nvSpPr>
        <p:spPr>
          <a:xfrm>
            <a:off x="2184723" y="2039815"/>
            <a:ext cx="6117183" cy="53703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pPr algn="ctr"/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Giá trị của đa thức x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– xy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tại x = -1, y = 1 là:</a:t>
            </a:r>
            <a:endParaRPr lang="vi-VN" sz="24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0" name="Google Shape;219;p16">
            <a:extLst>
              <a:ext uri="{FF2B5EF4-FFF2-40B4-BE49-F238E27FC236}">
                <a16:creationId xmlns:a16="http://schemas.microsoft.com/office/drawing/2014/main" xmlns="" id="{B0666B06-C6F5-49BD-83D4-CA95C9243B26}"/>
              </a:ext>
            </a:extLst>
          </p:cNvPr>
          <p:cNvSpPr txBox="1">
            <a:spLocks/>
          </p:cNvSpPr>
          <p:nvPr/>
        </p:nvSpPr>
        <p:spPr>
          <a:xfrm>
            <a:off x="1851003" y="2926328"/>
            <a:ext cx="6784622" cy="11750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81000" algn="l" rtl="0" eaLnBrk="1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◎"/>
              <a:defRPr sz="24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marR="0" lvl="1" indent="-3810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◉"/>
              <a:defRPr sz="24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2pPr>
            <a:lvl3pPr marL="1371600" marR="0" lvl="2" indent="-3810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￮"/>
              <a:defRPr sz="24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3pPr>
            <a:lvl4pPr marL="1828800" marR="0" lvl="3" indent="-3810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●"/>
              <a:defRPr sz="24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4pPr>
            <a:lvl5pPr marL="2286000" marR="0" lvl="4" indent="-3810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○"/>
              <a:defRPr sz="24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5pPr>
            <a:lvl6pPr marL="2743200" marR="0" lvl="5" indent="-3810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■"/>
              <a:defRPr sz="24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6pPr>
            <a:lvl7pPr marL="3200400" marR="0" lvl="6" indent="-3810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●"/>
              <a:defRPr sz="24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7pPr>
            <a:lvl8pPr marL="3657600" marR="0" lvl="7" indent="-3810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○"/>
              <a:defRPr sz="24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8pPr>
            <a:lvl9pPr marL="4114800" marR="0" lvl="8" indent="-3810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400"/>
              <a:buFont typeface="Varela Round"/>
              <a:buChar char="■"/>
              <a:defRPr sz="24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9pPr>
          </a:lstStyle>
          <a:p>
            <a:pPr marL="0" indent="0" algn="ctr">
              <a:spcBef>
                <a:spcPts val="0"/>
              </a:spcBef>
              <a:buFont typeface="Varela Round"/>
              <a:buNone/>
            </a:pPr>
            <a:r>
              <a:rPr lang="vi-VN" b="1" dirty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endParaRPr lang="vi-VN" b="1" dirty="0">
              <a:solidFill>
                <a:srgbClr val="FF0000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1" name="Google Shape;220;p16">
            <a:extLst>
              <a:ext uri="{FF2B5EF4-FFF2-40B4-BE49-F238E27FC236}">
                <a16:creationId xmlns:a16="http://schemas.microsoft.com/office/drawing/2014/main" xmlns="" id="{9F6E197A-6C1D-47BC-8A4A-251762168909}"/>
              </a:ext>
            </a:extLst>
          </p:cNvPr>
          <p:cNvSpPr txBox="1"/>
          <p:nvPr/>
        </p:nvSpPr>
        <p:spPr>
          <a:xfrm>
            <a:off x="3755615" y="536481"/>
            <a:ext cx="2975400" cy="1141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CÂU TỰ LUẬN SỐ </a:t>
            </a:r>
            <a:r>
              <a:rPr lang="en" sz="30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3</a:t>
            </a:r>
            <a:endParaRPr sz="3000" b="1" dirty="0">
              <a:solidFill>
                <a:srgbClr val="00ACC3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12" name="Hình chữ nhật: Góc Tròn 11">
            <a:hlinkClick r:id="rId3" action="ppaction://hlinksldjump"/>
            <a:extLst>
              <a:ext uri="{FF2B5EF4-FFF2-40B4-BE49-F238E27FC236}">
                <a16:creationId xmlns:a16="http://schemas.microsoft.com/office/drawing/2014/main" xmlns="" id="{9BE928BD-68EC-43BA-B92A-D9B2917C0B7D}"/>
              </a:ext>
            </a:extLst>
          </p:cNvPr>
          <p:cNvSpPr/>
          <p:nvPr/>
        </p:nvSpPr>
        <p:spPr>
          <a:xfrm>
            <a:off x="7349066" y="479117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p19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2000">
                <a:latin typeface="Times New Roman" pitchFamily="18" charset="0"/>
                <a:cs typeface="Times New Roman" pitchFamily="18" charset="0"/>
              </a:rPr>
              <a:t>6</a:t>
            </a:fld>
            <a:endParaRPr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1" name="Google Shape;241;p19"/>
          <p:cNvSpPr/>
          <p:nvPr/>
        </p:nvSpPr>
        <p:spPr>
          <a:xfrm>
            <a:off x="3432634" y="70419"/>
            <a:ext cx="2476500" cy="2476500"/>
          </a:xfrm>
          <a:prstGeom prst="ellipse">
            <a:avLst/>
          </a:prstGeom>
          <a:solidFill>
            <a:srgbClr val="E8004C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2" name="Google Shape;242;p19"/>
          <p:cNvSpPr/>
          <p:nvPr/>
        </p:nvSpPr>
        <p:spPr>
          <a:xfrm>
            <a:off x="3308809" y="-53406"/>
            <a:ext cx="2724300" cy="2724300"/>
          </a:xfrm>
          <a:prstGeom prst="ellipse">
            <a:avLst/>
          </a:prstGeom>
          <a:noFill/>
          <a:ln w="9525" cap="flat" cmpd="sng">
            <a:solidFill>
              <a:srgbClr val="ED4A00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3" name="Google Shape;243;p19"/>
          <p:cNvSpPr/>
          <p:nvPr/>
        </p:nvSpPr>
        <p:spPr>
          <a:xfrm>
            <a:off x="3262009" y="426543"/>
            <a:ext cx="704700" cy="704700"/>
          </a:xfrm>
          <a:prstGeom prst="ellipse">
            <a:avLst/>
          </a:prstGeom>
          <a:solidFill>
            <a:srgbClr val="F8BB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4" name="Google Shape;244;p19"/>
          <p:cNvSpPr/>
          <p:nvPr/>
        </p:nvSpPr>
        <p:spPr>
          <a:xfrm>
            <a:off x="5423284" y="1521509"/>
            <a:ext cx="971700" cy="971700"/>
          </a:xfrm>
          <a:prstGeom prst="donut">
            <a:avLst>
              <a:gd name="adj" fmla="val 12811"/>
            </a:avLst>
          </a:prstGeom>
          <a:solidFill>
            <a:srgbClr val="BBCD00">
              <a:alpha val="86670"/>
            </a:srgb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Google Shape;226;p17">
            <a:extLst>
              <a:ext uri="{FF2B5EF4-FFF2-40B4-BE49-F238E27FC236}">
                <a16:creationId xmlns:a16="http://schemas.microsoft.com/office/drawing/2014/main" xmlns="" id="{64119121-119D-4CE2-91CD-4CC732EE29FC}"/>
              </a:ext>
            </a:extLst>
          </p:cNvPr>
          <p:cNvSpPr txBox="1">
            <a:spLocks/>
          </p:cNvSpPr>
          <p:nvPr/>
        </p:nvSpPr>
        <p:spPr>
          <a:xfrm>
            <a:off x="1979734" y="2571750"/>
            <a:ext cx="5382300" cy="663203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Đa thức xyz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– 3xy + 4 có số lượng bậc là: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5" name="Google Shape;220;p16">
            <a:extLst>
              <a:ext uri="{FF2B5EF4-FFF2-40B4-BE49-F238E27FC236}">
                <a16:creationId xmlns:a16="http://schemas.microsoft.com/office/drawing/2014/main" xmlns="" id="{345E32B5-38D2-4E93-9983-D9BF282DBDB0}"/>
              </a:ext>
            </a:extLst>
          </p:cNvPr>
          <p:cNvSpPr txBox="1"/>
          <p:nvPr/>
        </p:nvSpPr>
        <p:spPr>
          <a:xfrm>
            <a:off x="3269336" y="730243"/>
            <a:ext cx="2803096" cy="1156851"/>
          </a:xfrm>
          <a:prstGeom prst="rect">
            <a:avLst/>
          </a:prstGeom>
          <a:noFill/>
          <a:ln>
            <a:noFill/>
          </a:ln>
          <a:effectLst>
            <a:outerShdw blurRad="63500" dist="38100" algn="l" rotWithShape="0">
              <a:prstClr val="black">
                <a:alpha val="5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TRẮC NGHIỆM SỐ </a:t>
            </a:r>
            <a:r>
              <a:rPr lang="en" sz="2400" b="1" dirty="0">
                <a:solidFill>
                  <a:schemeClr val="bg1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4</a:t>
            </a:r>
            <a:endParaRPr sz="2400" b="1" dirty="0">
              <a:solidFill>
                <a:schemeClr val="bg1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16" name="Hình chữ nhật: A">
            <a:extLst>
              <a:ext uri="{FF2B5EF4-FFF2-40B4-BE49-F238E27FC236}">
                <a16:creationId xmlns:a16="http://schemas.microsoft.com/office/drawing/2014/main" xmlns="" id="{B658F980-9DFA-4629-94DC-A1DCA082875B}"/>
              </a:ext>
            </a:extLst>
          </p:cNvPr>
          <p:cNvSpPr/>
          <p:nvPr/>
        </p:nvSpPr>
        <p:spPr>
          <a:xfrm>
            <a:off x="2033250" y="4284171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1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7" name="Hình chữ nhật: C">
            <a:extLst>
              <a:ext uri="{FF2B5EF4-FFF2-40B4-BE49-F238E27FC236}">
                <a16:creationId xmlns:a16="http://schemas.microsoft.com/office/drawing/2014/main" xmlns="" id="{53158C6F-8744-4453-B344-04FF9560C9DB}"/>
              </a:ext>
            </a:extLst>
          </p:cNvPr>
          <p:cNvSpPr/>
          <p:nvPr/>
        </p:nvSpPr>
        <p:spPr>
          <a:xfrm>
            <a:off x="2033249" y="3548510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: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3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8" name="Hình chữ nhật: B">
            <a:extLst>
              <a:ext uri="{FF2B5EF4-FFF2-40B4-BE49-F238E27FC236}">
                <a16:creationId xmlns:a16="http://schemas.microsoft.com/office/drawing/2014/main" xmlns="" id="{7E88D416-0738-4BD4-A8DE-C179B6FAAB01}"/>
              </a:ext>
            </a:extLst>
          </p:cNvPr>
          <p:cNvSpPr/>
          <p:nvPr/>
        </p:nvSpPr>
        <p:spPr>
          <a:xfrm>
            <a:off x="4707519" y="3548511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B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9" name="Hình chữ nhật: D">
            <a:extLst>
              <a:ext uri="{FF2B5EF4-FFF2-40B4-BE49-F238E27FC236}">
                <a16:creationId xmlns:a16="http://schemas.microsoft.com/office/drawing/2014/main" xmlns="" id="{5A109ED5-BB13-4B67-87EF-11AE194A85B8}"/>
              </a:ext>
            </a:extLst>
          </p:cNvPr>
          <p:cNvSpPr/>
          <p:nvPr/>
        </p:nvSpPr>
        <p:spPr>
          <a:xfrm>
            <a:off x="4707519" y="4294817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D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0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20" name="Hình chữ nhật: Góc Tròn 19">
            <a:hlinkClick r:id="rId3" action="ppaction://hlinksldjump"/>
            <a:extLst>
              <a:ext uri="{FF2B5EF4-FFF2-40B4-BE49-F238E27FC236}">
                <a16:creationId xmlns:a16="http://schemas.microsoft.com/office/drawing/2014/main" xmlns="" id="{20D19DBD-D998-4399-856A-3CE57A52EF64}"/>
              </a:ext>
            </a:extLst>
          </p:cNvPr>
          <p:cNvSpPr/>
          <p:nvPr/>
        </p:nvSpPr>
        <p:spPr>
          <a:xfrm>
            <a:off x="497212" y="479447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sz="2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sz="2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Google Shape;258;p20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2000">
                <a:latin typeface="Times New Roman" pitchFamily="18" charset="0"/>
                <a:cs typeface="Times New Roman" pitchFamily="18" charset="0"/>
              </a:rPr>
              <a:t>7</a:t>
            </a:fld>
            <a:endParaRPr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Google Shape;218;p16">
            <a:extLst>
              <a:ext uri="{FF2B5EF4-FFF2-40B4-BE49-F238E27FC236}">
                <a16:creationId xmlns:a16="http://schemas.microsoft.com/office/drawing/2014/main" xmlns="" id="{B238D98C-7A1B-4A1B-9253-D3CABFDA9173}"/>
              </a:ext>
            </a:extLst>
          </p:cNvPr>
          <p:cNvSpPr txBox="1">
            <a:spLocks/>
          </p:cNvSpPr>
          <p:nvPr/>
        </p:nvSpPr>
        <p:spPr>
          <a:xfrm>
            <a:off x="2173434" y="1701267"/>
            <a:ext cx="6117183" cy="89902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pPr algn="ctr"/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Tìm đa thức M, biết:</a:t>
            </a:r>
          </a:p>
          <a:p>
            <a:pPr algn="ctr"/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ab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4a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b – M = 0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3" name="Google Shape;219;p16">
            <a:extLst>
              <a:ext uri="{FF2B5EF4-FFF2-40B4-BE49-F238E27FC236}">
                <a16:creationId xmlns:a16="http://schemas.microsoft.com/office/drawing/2014/main" xmlns="" id="{243F7A64-3F73-4233-A0E9-79449818721C}"/>
              </a:ext>
            </a:extLst>
          </p:cNvPr>
          <p:cNvSpPr txBox="1">
            <a:spLocks/>
          </p:cNvSpPr>
          <p:nvPr/>
        </p:nvSpPr>
        <p:spPr>
          <a:xfrm>
            <a:off x="1851003" y="2949774"/>
            <a:ext cx="6784622" cy="11750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 eaLnBrk="1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1BECC"/>
              </a:buClr>
              <a:buSzPts val="1800"/>
              <a:buFont typeface="Varela Round"/>
              <a:buChar char="◎"/>
              <a:defRPr sz="18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marR="0" lvl="1" indent="-3429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1800"/>
              <a:buFont typeface="Varela Round"/>
              <a:buChar char="◉"/>
              <a:defRPr sz="18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2pPr>
            <a:lvl3pPr marL="1371600" marR="0" lvl="2" indent="-3429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1800"/>
              <a:buFont typeface="Varela Round"/>
              <a:buChar char="￮"/>
              <a:defRPr sz="18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3pPr>
            <a:lvl4pPr marL="1828800" marR="0" lvl="3" indent="-3429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1800"/>
              <a:buFont typeface="Varela Round"/>
              <a:buChar char="●"/>
              <a:defRPr sz="18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4pPr>
            <a:lvl5pPr marL="2286000" marR="0" lvl="4" indent="-3429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1800"/>
              <a:buFont typeface="Varela Round"/>
              <a:buChar char="○"/>
              <a:defRPr sz="18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5pPr>
            <a:lvl6pPr marL="2743200" marR="0" lvl="5" indent="-3429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1800"/>
              <a:buFont typeface="Varela Round"/>
              <a:buChar char="■"/>
              <a:defRPr sz="18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6pPr>
            <a:lvl7pPr marL="3200400" marR="0" lvl="6" indent="-3429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1800"/>
              <a:buFont typeface="Varela Round"/>
              <a:buChar char="●"/>
              <a:defRPr sz="18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7pPr>
            <a:lvl8pPr marL="3657600" marR="0" lvl="7" indent="-3429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1800"/>
              <a:buFont typeface="Varela Round"/>
              <a:buChar char="○"/>
              <a:defRPr sz="18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8pPr>
            <a:lvl9pPr marL="4114800" marR="0" lvl="8" indent="-3429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1800"/>
              <a:buFont typeface="Varela Round"/>
              <a:buChar char="■"/>
              <a:defRPr sz="18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9pPr>
          </a:lstStyle>
          <a:p>
            <a:pPr marL="0" indent="0" algn="ctr">
              <a:spcBef>
                <a:spcPts val="0"/>
              </a:spcBef>
              <a:buNone/>
            </a:pP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M = ab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+ 4a</a:t>
            </a:r>
            <a:r>
              <a:rPr lang="vi-VN" sz="2000" baseline="30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b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4" name="Google Shape;220;p16">
            <a:extLst>
              <a:ext uri="{FF2B5EF4-FFF2-40B4-BE49-F238E27FC236}">
                <a16:creationId xmlns:a16="http://schemas.microsoft.com/office/drawing/2014/main" xmlns="" id="{A2F63C5C-0625-4393-8F9E-5107C920C00C}"/>
              </a:ext>
            </a:extLst>
          </p:cNvPr>
          <p:cNvSpPr txBox="1"/>
          <p:nvPr/>
        </p:nvSpPr>
        <p:spPr>
          <a:xfrm>
            <a:off x="3755615" y="559927"/>
            <a:ext cx="2975400" cy="1141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CÂU TỰ LUẬN SỐ </a:t>
            </a:r>
            <a:r>
              <a:rPr lang="en" sz="2800" b="1" dirty="0">
                <a:solidFill>
                  <a:srgbClr val="00ACC3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5</a:t>
            </a:r>
            <a:endParaRPr sz="2800" b="1" dirty="0">
              <a:solidFill>
                <a:srgbClr val="00ACC3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15" name="Hình chữ nhật: Góc Tròn 14">
            <a:hlinkClick r:id="rId3" action="ppaction://hlinksldjump"/>
            <a:extLst>
              <a:ext uri="{FF2B5EF4-FFF2-40B4-BE49-F238E27FC236}">
                <a16:creationId xmlns:a16="http://schemas.microsoft.com/office/drawing/2014/main" xmlns="" id="{200B8A3E-1893-4743-939E-AB1BCB27B4CB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sz="2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sz="2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p21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8</a:t>
            </a:fld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Google Shape;226;p17">
            <a:extLst>
              <a:ext uri="{FF2B5EF4-FFF2-40B4-BE49-F238E27FC236}">
                <a16:creationId xmlns:a16="http://schemas.microsoft.com/office/drawing/2014/main" xmlns="" id="{AFF0778E-CF52-4DEE-BD6C-2BC8C15ED060}"/>
              </a:ext>
            </a:extLst>
          </p:cNvPr>
          <p:cNvSpPr txBox="1">
            <a:spLocks/>
          </p:cNvSpPr>
          <p:nvPr/>
        </p:nvSpPr>
        <p:spPr>
          <a:xfrm>
            <a:off x="2055007" y="2231835"/>
            <a:ext cx="6322475" cy="663203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Số lượng bậc của đa thức 10x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– 2xy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– 2(5x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y + xy</a:t>
            </a:r>
            <a:r>
              <a:rPr lang="vi-VN" sz="2000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) là: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7" name="Google Shape;220;p16">
            <a:extLst>
              <a:ext uri="{FF2B5EF4-FFF2-40B4-BE49-F238E27FC236}">
                <a16:creationId xmlns:a16="http://schemas.microsoft.com/office/drawing/2014/main" xmlns="" id="{FE0D601C-3204-4C2C-9EA7-F477589B33B3}"/>
              </a:ext>
            </a:extLst>
          </p:cNvPr>
          <p:cNvSpPr txBox="1"/>
          <p:nvPr/>
        </p:nvSpPr>
        <p:spPr>
          <a:xfrm>
            <a:off x="4372771" y="914400"/>
            <a:ext cx="2803096" cy="1050714"/>
          </a:xfrm>
          <a:prstGeom prst="rect">
            <a:avLst/>
          </a:prstGeom>
          <a:solidFill>
            <a:srgbClr val="EF6222"/>
          </a:solidFill>
          <a:ln>
            <a:noFill/>
          </a:ln>
          <a:effectLst>
            <a:outerShdw blurRad="63500" dist="38100" algn="l" rotWithShape="0">
              <a:prstClr val="black">
                <a:alpha val="5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500" b="1" dirty="0">
                <a:solidFill>
                  <a:schemeClr val="bg1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TRẮC NGHIỆM SỐ </a:t>
            </a:r>
            <a:r>
              <a:rPr lang="en" sz="2500" b="1" dirty="0">
                <a:solidFill>
                  <a:schemeClr val="bg1"/>
                </a:solidFill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6</a:t>
            </a:r>
            <a:endParaRPr sz="2500" b="1" dirty="0">
              <a:solidFill>
                <a:schemeClr val="bg1"/>
              </a:solidFill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18" name="Hình chữ nhật: A">
            <a:extLst>
              <a:ext uri="{FF2B5EF4-FFF2-40B4-BE49-F238E27FC236}">
                <a16:creationId xmlns:a16="http://schemas.microsoft.com/office/drawing/2014/main" xmlns="" id="{17039525-DD36-4A93-81D4-C55135DE38A8}"/>
              </a:ext>
            </a:extLst>
          </p:cNvPr>
          <p:cNvSpPr/>
          <p:nvPr/>
        </p:nvSpPr>
        <p:spPr>
          <a:xfrm>
            <a:off x="3283101" y="3217336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A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Không có bậc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19" name="Hình chữ nhật: C">
            <a:extLst>
              <a:ext uri="{FF2B5EF4-FFF2-40B4-BE49-F238E27FC236}">
                <a16:creationId xmlns:a16="http://schemas.microsoft.com/office/drawing/2014/main" xmlns="" id="{B611FAF1-4D23-4992-8558-345854B93FEF}"/>
              </a:ext>
            </a:extLst>
          </p:cNvPr>
          <p:cNvSpPr/>
          <p:nvPr/>
        </p:nvSpPr>
        <p:spPr>
          <a:xfrm>
            <a:off x="3283101" y="3963641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C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1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20" name="Hình chữ nhật: B">
            <a:extLst>
              <a:ext uri="{FF2B5EF4-FFF2-40B4-BE49-F238E27FC236}">
                <a16:creationId xmlns:a16="http://schemas.microsoft.com/office/drawing/2014/main" xmlns="" id="{370947E2-2BC6-4C1C-A726-53F39D7C8E65}"/>
              </a:ext>
            </a:extLst>
          </p:cNvPr>
          <p:cNvSpPr/>
          <p:nvPr/>
        </p:nvSpPr>
        <p:spPr>
          <a:xfrm>
            <a:off x="5974251" y="3217335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B: </a:t>
            </a:r>
            <a:r>
              <a:rPr lang="vi-VN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0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21" name="Hình chữ nhật: D">
            <a:extLst>
              <a:ext uri="{FF2B5EF4-FFF2-40B4-BE49-F238E27FC236}">
                <a16:creationId xmlns:a16="http://schemas.microsoft.com/office/drawing/2014/main" xmlns="" id="{435154DE-D959-4131-A4A3-80B86E8E2F57}"/>
              </a:ext>
            </a:extLst>
          </p:cNvPr>
          <p:cNvSpPr/>
          <p:nvPr/>
        </p:nvSpPr>
        <p:spPr>
          <a:xfrm>
            <a:off x="5974251" y="3963641"/>
            <a:ext cx="2403231" cy="663203"/>
          </a:xfrm>
          <a:prstGeom prst="roundRect">
            <a:avLst/>
          </a:prstGeom>
          <a:solidFill>
            <a:srgbClr val="21D7C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D: </a:t>
            </a:r>
            <a:r>
              <a:rPr lang="vi-VN" sz="2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endParaRPr lang="vi-VN" sz="2000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22" name="Hình chữ nhật: Góc Tròn 21">
            <a:hlinkClick r:id="rId3" action="ppaction://hlinksldjump"/>
            <a:extLst>
              <a:ext uri="{FF2B5EF4-FFF2-40B4-BE49-F238E27FC236}">
                <a16:creationId xmlns:a16="http://schemas.microsoft.com/office/drawing/2014/main" xmlns="" id="{82CE4C2A-4E4C-4F3A-9951-7FF2789EBD80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mph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22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latin typeface="Times New Roman" pitchFamily="18" charset="0"/>
                <a:cs typeface="Times New Roman" pitchFamily="18" charset="0"/>
              </a:rPr>
              <a:t>9</a:t>
            </a:fld>
            <a:endParaRPr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Google Shape;218;p16">
            <a:extLst>
              <a:ext uri="{FF2B5EF4-FFF2-40B4-BE49-F238E27FC236}">
                <a16:creationId xmlns:a16="http://schemas.microsoft.com/office/drawing/2014/main" xmlns="" id="{DAA6D40F-B3C5-424E-8A8D-B8F654C56FA3}"/>
              </a:ext>
            </a:extLst>
          </p:cNvPr>
          <p:cNvSpPr txBox="1">
            <a:spLocks/>
          </p:cNvSpPr>
          <p:nvPr/>
        </p:nvSpPr>
        <p:spPr>
          <a:xfrm>
            <a:off x="4172272" y="756356"/>
            <a:ext cx="4827646" cy="72754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1pPr>
            <a:lvl2pPr marR="0" lvl="1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2pPr>
            <a:lvl3pPr marR="0" lvl="2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3pPr>
            <a:lvl4pPr marR="0" lvl="3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4pPr>
            <a:lvl5pPr marR="0" lvl="4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5pPr>
            <a:lvl6pPr marR="0" lvl="5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6pPr>
            <a:lvl7pPr marR="0" lvl="6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7pPr>
            <a:lvl8pPr marR="0" lvl="7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8pPr>
            <a:lvl9pPr marR="0" lvl="8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617A86"/>
              </a:buClr>
              <a:buSzPts val="1800"/>
              <a:buFont typeface="Nixie One"/>
              <a:buNone/>
              <a:defRPr sz="1800" b="0" i="0" u="none" strike="noStrike" cap="none">
                <a:solidFill>
                  <a:srgbClr val="617A86"/>
                </a:solidFill>
                <a:latin typeface="Nixie One"/>
                <a:ea typeface="Nixie One"/>
                <a:cs typeface="Nixie One"/>
                <a:sym typeface="Nixie One"/>
              </a:defRPr>
            </a:lvl9pPr>
          </a:lstStyle>
          <a:p>
            <a:pPr algn="ctr"/>
            <a:r>
              <a:rPr lang="vi-VN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Giá trị của đa thức x</a:t>
            </a:r>
            <a:r>
              <a:rPr lang="vi-VN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2</a:t>
            </a:r>
            <a:r>
              <a:rPr lang="vi-VN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2xy - 3x</a:t>
            </a:r>
            <a:r>
              <a:rPr lang="vi-VN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3</a:t>
            </a:r>
            <a:r>
              <a:rPr lang="vi-VN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- 2y</a:t>
            </a:r>
            <a:r>
              <a:rPr lang="vi-VN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3</a:t>
            </a:r>
            <a:r>
              <a:rPr lang="vi-VN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3x</a:t>
            </a:r>
            <a:r>
              <a:rPr lang="vi-VN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3</a:t>
            </a:r>
            <a:r>
              <a:rPr lang="vi-VN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+ y</a:t>
            </a:r>
            <a:r>
              <a:rPr lang="vi-VN" baseline="30000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3</a:t>
            </a:r>
            <a:r>
              <a:rPr lang="vi-VN" dirty="0" smtClean="0">
                <a:solidFill>
                  <a:schemeClr val="tx1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 tại x = y = 2 là:</a:t>
            </a:r>
            <a:endParaRPr lang="vi-VN" dirty="0">
              <a:solidFill>
                <a:schemeClr val="tx1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20" name="Google Shape;219;p16">
            <a:extLst>
              <a:ext uri="{FF2B5EF4-FFF2-40B4-BE49-F238E27FC236}">
                <a16:creationId xmlns:a16="http://schemas.microsoft.com/office/drawing/2014/main" xmlns="" id="{DAE982CC-8A20-4657-BD1B-E3C2124A3171}"/>
              </a:ext>
            </a:extLst>
          </p:cNvPr>
          <p:cNvSpPr txBox="1">
            <a:spLocks/>
          </p:cNvSpPr>
          <p:nvPr/>
        </p:nvSpPr>
        <p:spPr>
          <a:xfrm>
            <a:off x="4172272" y="2375345"/>
            <a:ext cx="4827646" cy="155188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55600" algn="l" rtl="0" eaLnBrk="1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A1BECC"/>
              </a:buClr>
              <a:buSzPts val="2000"/>
              <a:buFont typeface="Varela Round"/>
              <a:buChar char="◎"/>
              <a:defRPr sz="20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1pPr>
            <a:lvl2pPr marL="914400" marR="0" lvl="1" indent="-3556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000"/>
              <a:buFont typeface="Varela Round"/>
              <a:buChar char="◉"/>
              <a:defRPr sz="20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2pPr>
            <a:lvl3pPr marL="1371600" marR="0" lvl="2" indent="-3556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000"/>
              <a:buFont typeface="Varela Round"/>
              <a:buChar char="￮"/>
              <a:defRPr sz="20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3pPr>
            <a:lvl4pPr marL="1828800" marR="0" lvl="3" indent="-3556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000"/>
              <a:buFont typeface="Varela Round"/>
              <a:buChar char="●"/>
              <a:defRPr sz="20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4pPr>
            <a:lvl5pPr marL="2286000" marR="0" lvl="4" indent="-3556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000"/>
              <a:buFont typeface="Varela Round"/>
              <a:buChar char="○"/>
              <a:defRPr sz="20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5pPr>
            <a:lvl6pPr marL="2743200" marR="0" lvl="5" indent="-3556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000"/>
              <a:buFont typeface="Varela Round"/>
              <a:buChar char="■"/>
              <a:defRPr sz="20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6pPr>
            <a:lvl7pPr marL="3200400" marR="0" lvl="6" indent="-3556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000"/>
              <a:buFont typeface="Varela Round"/>
              <a:buChar char="●"/>
              <a:defRPr sz="20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7pPr>
            <a:lvl8pPr marL="3657600" marR="0" lvl="7" indent="-3556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000"/>
              <a:buFont typeface="Varela Round"/>
              <a:buChar char="○"/>
              <a:defRPr sz="20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8pPr>
            <a:lvl9pPr marL="4114800" marR="0" lvl="8" indent="-355600" algn="l" rtl="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1BECC"/>
              </a:buClr>
              <a:buSzPts val="2000"/>
              <a:buFont typeface="Varela Round"/>
              <a:buChar char="■"/>
              <a:defRPr sz="2000" b="0" i="0" u="none" strike="noStrike" cap="none">
                <a:solidFill>
                  <a:srgbClr val="617A86"/>
                </a:solidFill>
                <a:latin typeface="Varela Round"/>
                <a:ea typeface="Varela Round"/>
                <a:cs typeface="Varela Round"/>
                <a:sym typeface="Varela Round"/>
              </a:defRPr>
            </a:lvl9pPr>
          </a:lstStyle>
          <a:p>
            <a:pPr marL="0" indent="0" algn="ctr">
              <a:spcBef>
                <a:spcPts val="0"/>
              </a:spcBef>
              <a:buFont typeface="Varela Round"/>
              <a:buNone/>
            </a:pPr>
            <a:r>
              <a:rPr lang="vi-VN" b="1" dirty="0" smtClean="0">
                <a:solidFill>
                  <a:srgbClr val="FF0000"/>
                </a:solidFill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4</a:t>
            </a:r>
            <a:endParaRPr lang="vi-VN" b="1" dirty="0">
              <a:solidFill>
                <a:srgbClr val="FF0000"/>
              </a:solidFill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  <p:sp>
        <p:nvSpPr>
          <p:cNvPr id="21" name="Google Shape;220;p16">
            <a:extLst>
              <a:ext uri="{FF2B5EF4-FFF2-40B4-BE49-F238E27FC236}">
                <a16:creationId xmlns:a16="http://schemas.microsoft.com/office/drawing/2014/main" xmlns="" id="{9C12586F-368D-40E3-9EA0-57D471117F07}"/>
              </a:ext>
            </a:extLst>
          </p:cNvPr>
          <p:cNvSpPr txBox="1"/>
          <p:nvPr/>
        </p:nvSpPr>
        <p:spPr>
          <a:xfrm>
            <a:off x="914400" y="1957499"/>
            <a:ext cx="2975400" cy="1141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CÂU TỰ LUẬN SỐ </a:t>
            </a:r>
            <a:r>
              <a:rPr lang="en" sz="3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Varela Round"/>
                <a:cs typeface="Times New Roman" pitchFamily="18" charset="0"/>
                <a:sym typeface="Varela Round"/>
              </a:rPr>
              <a:t>7</a:t>
            </a:r>
            <a:endParaRPr sz="3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Varela Round"/>
              <a:cs typeface="Times New Roman" pitchFamily="18" charset="0"/>
              <a:sym typeface="Varela Round"/>
            </a:endParaRPr>
          </a:p>
        </p:txBody>
      </p:sp>
      <p:sp>
        <p:nvSpPr>
          <p:cNvPr id="22" name="Hình chữ nhật: Góc Tròn 21">
            <a:hlinkClick r:id="rId3" action="ppaction://hlinksldjump"/>
            <a:extLst>
              <a:ext uri="{FF2B5EF4-FFF2-40B4-BE49-F238E27FC236}">
                <a16:creationId xmlns:a16="http://schemas.microsoft.com/office/drawing/2014/main" xmlns="" id="{B2FCDA05-16B2-4BED-A7E7-77B50FBCEF88}"/>
              </a:ext>
            </a:extLst>
          </p:cNvPr>
          <p:cNvSpPr/>
          <p:nvPr/>
        </p:nvSpPr>
        <p:spPr>
          <a:xfrm>
            <a:off x="7360356" y="4751625"/>
            <a:ext cx="1400519" cy="305797"/>
          </a:xfrm>
          <a:prstGeom prst="roundRect">
            <a:avLst/>
          </a:prstGeom>
          <a:solidFill>
            <a:srgbClr val="F9C42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Quay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Noto Serif" panose="02020600060500020200" pitchFamily="18" charset="0"/>
                <a:cs typeface="Times New Roman" pitchFamily="18" charset="0"/>
              </a:rPr>
              <a:t>về</a:t>
            </a:r>
            <a:endParaRPr lang="vi-VN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Noto Serif" panose="02020600060500020200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theme/theme1.xml><?xml version="1.0" encoding="utf-8"?>
<a:theme xmlns:a="http://schemas.openxmlformats.org/drawingml/2006/main" name="Chủ đề2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hủ đề2" id="{0DCBAD68-4856-4512-946A-D2DC5E5F9838}" vid="{6F7D6614-F444-4C99-B271-62C75B486852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ủ đề2</Template>
  <TotalTime>249</TotalTime>
  <Words>730</Words>
  <Application>Microsoft Office PowerPoint</Application>
  <PresentationFormat>On-screen Show (16:9)</PresentationFormat>
  <Paragraphs>163</Paragraphs>
  <Slides>2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Noto Serif</vt:lpstr>
      <vt:lpstr>Times New Roman</vt:lpstr>
      <vt:lpstr>Varela Round</vt:lpstr>
      <vt:lpstr>Montserrat</vt:lpstr>
      <vt:lpstr>Nixie One</vt:lpstr>
      <vt:lpstr>Chủ đề2</vt:lpstr>
      <vt:lpstr>MathType 7.0 Equation</vt:lpstr>
      <vt:lpstr>TRÒ CHƠI SNAKE AND LADDER</vt:lpstr>
      <vt:lpstr>PowerPoint Presentation</vt:lpstr>
      <vt:lpstr>Thu gọn đa thức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Ò CHƠI SNAKE AND LADDER</dc:title>
  <dc:creator>Tuấn Huỳnh Quốc</dc:creator>
  <cp:lastModifiedBy>Windows User</cp:lastModifiedBy>
  <cp:revision>36</cp:revision>
  <dcterms:modified xsi:type="dcterms:W3CDTF">2021-04-12T17:46:10Z</dcterms:modified>
</cp:coreProperties>
</file>